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256" r:id="rId2"/>
    <p:sldId id="312" r:id="rId3"/>
    <p:sldId id="313" r:id="rId4"/>
    <p:sldId id="314" r:id="rId5"/>
    <p:sldId id="257" r:id="rId6"/>
    <p:sldId id="259" r:id="rId7"/>
    <p:sldId id="315" r:id="rId8"/>
    <p:sldId id="759" r:id="rId9"/>
    <p:sldId id="672" r:id="rId10"/>
    <p:sldId id="761" r:id="rId11"/>
    <p:sldId id="763" r:id="rId12"/>
    <p:sldId id="262" r:id="rId13"/>
    <p:sldId id="316" r:id="rId14"/>
    <p:sldId id="263" r:id="rId15"/>
    <p:sldId id="264" r:id="rId16"/>
    <p:sldId id="265" r:id="rId17"/>
    <p:sldId id="266" r:id="rId18"/>
    <p:sldId id="307" r:id="rId19"/>
    <p:sldId id="298" r:id="rId20"/>
    <p:sldId id="303" r:id="rId21"/>
    <p:sldId id="318" r:id="rId22"/>
    <p:sldId id="684" r:id="rId23"/>
    <p:sldId id="685" r:id="rId24"/>
    <p:sldId id="686" r:id="rId25"/>
    <p:sldId id="736" r:id="rId26"/>
    <p:sldId id="737" r:id="rId27"/>
    <p:sldId id="739" r:id="rId28"/>
    <p:sldId id="740" r:id="rId29"/>
    <p:sldId id="741" r:id="rId30"/>
    <p:sldId id="267" r:id="rId31"/>
    <p:sldId id="688" r:id="rId32"/>
    <p:sldId id="719" r:id="rId33"/>
    <p:sldId id="689" r:id="rId34"/>
    <p:sldId id="692" r:id="rId35"/>
    <p:sldId id="693" r:id="rId36"/>
    <p:sldId id="715" r:id="rId37"/>
    <p:sldId id="734" r:id="rId38"/>
    <p:sldId id="735" r:id="rId39"/>
    <p:sldId id="764" r:id="rId40"/>
    <p:sldId id="743" r:id="rId41"/>
    <p:sldId id="746" r:id="rId42"/>
    <p:sldId id="302" r:id="rId43"/>
    <p:sldId id="317" r:id="rId44"/>
    <p:sldId id="295" r:id="rId4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AES" cryptAlgorithmClass="hash" cryptAlgorithmType="typeAny" cryptAlgorithmSid="14" spinCount="100000" saltData="rLmgejczwoiYZ8viGORXrg==" hashData="lMQfrtje124Vwb5H53c9dhZqXH++RexchMhrETDVcACFqupkY24N1dxFMmZieDJI3Hgf8ELMtqfaXpCbYlQoyA=="/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737" autoAdjust="0"/>
    <p:restoredTop sz="94660"/>
  </p:normalViewPr>
  <p:slideViewPr>
    <p:cSldViewPr snapToGrid="0">
      <p:cViewPr varScale="1">
        <p:scale>
          <a:sx n="69" d="100"/>
          <a:sy n="69" d="100"/>
        </p:scale>
        <p:origin x="708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75.wmf"/><Relationship Id="rId1" Type="http://schemas.openxmlformats.org/officeDocument/2006/relationships/image" Target="../media/image82.wmf"/><Relationship Id="rId4" Type="http://schemas.openxmlformats.org/officeDocument/2006/relationships/image" Target="../media/image8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5.wmf"/><Relationship Id="rId7" Type="http://schemas.openxmlformats.org/officeDocument/2006/relationships/image" Target="../media/image98.wmf"/><Relationship Id="rId2" Type="http://schemas.openxmlformats.org/officeDocument/2006/relationships/image" Target="../media/image4.wmf"/><Relationship Id="rId1" Type="http://schemas.openxmlformats.org/officeDocument/2006/relationships/image" Target="../media/image97.wmf"/><Relationship Id="rId6" Type="http://schemas.openxmlformats.org/officeDocument/2006/relationships/image" Target="../media/image36.wmf"/><Relationship Id="rId11" Type="http://schemas.openxmlformats.org/officeDocument/2006/relationships/image" Target="../media/image39.wmf"/><Relationship Id="rId5" Type="http://schemas.openxmlformats.org/officeDocument/2006/relationships/image" Target="../media/image35.wmf"/><Relationship Id="rId10" Type="http://schemas.openxmlformats.org/officeDocument/2006/relationships/image" Target="../media/image38.wmf"/><Relationship Id="rId4" Type="http://schemas.openxmlformats.org/officeDocument/2006/relationships/image" Target="../media/image34.wmf"/><Relationship Id="rId9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4.wmf"/><Relationship Id="rId7" Type="http://schemas.openxmlformats.org/officeDocument/2006/relationships/image" Target="../media/image99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8.wmf"/><Relationship Id="rId11" Type="http://schemas.openxmlformats.org/officeDocument/2006/relationships/image" Target="../media/image100.wmf"/><Relationship Id="rId5" Type="http://schemas.openxmlformats.org/officeDocument/2006/relationships/image" Target="../media/image36.wmf"/><Relationship Id="rId10" Type="http://schemas.openxmlformats.org/officeDocument/2006/relationships/image" Target="../media/image39.wmf"/><Relationship Id="rId4" Type="http://schemas.openxmlformats.org/officeDocument/2006/relationships/image" Target="../media/image35.wmf"/><Relationship Id="rId9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5.wmf"/><Relationship Id="rId7" Type="http://schemas.openxmlformats.org/officeDocument/2006/relationships/image" Target="../media/image20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6.wmf"/><Relationship Id="rId9" Type="http://schemas.openxmlformats.org/officeDocument/2006/relationships/image" Target="../media/image22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13.wmf"/><Relationship Id="rId7" Type="http://schemas.openxmlformats.org/officeDocument/2006/relationships/image" Target="../media/image119.wmf"/><Relationship Id="rId2" Type="http://schemas.openxmlformats.org/officeDocument/2006/relationships/image" Target="../media/image112.wmf"/><Relationship Id="rId1" Type="http://schemas.openxmlformats.org/officeDocument/2006/relationships/image" Target="../media/image116.wmf"/><Relationship Id="rId6" Type="http://schemas.openxmlformats.org/officeDocument/2006/relationships/image" Target="../media/image118.wmf"/><Relationship Id="rId11" Type="http://schemas.openxmlformats.org/officeDocument/2006/relationships/image" Target="../media/image115.wmf"/><Relationship Id="rId5" Type="http://schemas.openxmlformats.org/officeDocument/2006/relationships/image" Target="../media/image117.wmf"/><Relationship Id="rId10" Type="http://schemas.openxmlformats.org/officeDocument/2006/relationships/image" Target="../media/image121.wmf"/><Relationship Id="rId4" Type="http://schemas.openxmlformats.org/officeDocument/2006/relationships/image" Target="../media/image114.wmf"/><Relationship Id="rId9" Type="http://schemas.openxmlformats.org/officeDocument/2006/relationships/image" Target="../media/image12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image" Target="../media/image129.wmf"/><Relationship Id="rId3" Type="http://schemas.openxmlformats.org/officeDocument/2006/relationships/image" Target="../media/image122.wmf"/><Relationship Id="rId7" Type="http://schemas.openxmlformats.org/officeDocument/2006/relationships/image" Target="../media/image125.wmf"/><Relationship Id="rId12" Type="http://schemas.openxmlformats.org/officeDocument/2006/relationships/image" Target="../media/image128.wmf"/><Relationship Id="rId2" Type="http://schemas.openxmlformats.org/officeDocument/2006/relationships/image" Target="../media/image114.wmf"/><Relationship Id="rId16" Type="http://schemas.openxmlformats.org/officeDocument/2006/relationships/image" Target="../media/image115.wmf"/><Relationship Id="rId1" Type="http://schemas.openxmlformats.org/officeDocument/2006/relationships/image" Target="../media/image116.wmf"/><Relationship Id="rId6" Type="http://schemas.openxmlformats.org/officeDocument/2006/relationships/image" Target="../media/image124.wmf"/><Relationship Id="rId11" Type="http://schemas.openxmlformats.org/officeDocument/2006/relationships/image" Target="../media/image113.wmf"/><Relationship Id="rId5" Type="http://schemas.openxmlformats.org/officeDocument/2006/relationships/image" Target="../media/image123.wmf"/><Relationship Id="rId15" Type="http://schemas.openxmlformats.org/officeDocument/2006/relationships/image" Target="../media/image118.wmf"/><Relationship Id="rId10" Type="http://schemas.openxmlformats.org/officeDocument/2006/relationships/image" Target="../media/image127.wmf"/><Relationship Id="rId4" Type="http://schemas.openxmlformats.org/officeDocument/2006/relationships/image" Target="../media/image119.wmf"/><Relationship Id="rId9" Type="http://schemas.openxmlformats.org/officeDocument/2006/relationships/image" Target="../media/image126.wmf"/><Relationship Id="rId14" Type="http://schemas.openxmlformats.org/officeDocument/2006/relationships/image" Target="../media/image13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7" Type="http://schemas.openxmlformats.org/officeDocument/2006/relationships/image" Target="../media/image94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9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image" Target="../media/image155.wmf"/><Relationship Id="rId3" Type="http://schemas.openxmlformats.org/officeDocument/2006/relationships/image" Target="../media/image91.wmf"/><Relationship Id="rId7" Type="http://schemas.openxmlformats.org/officeDocument/2006/relationships/image" Target="../media/image149.wmf"/><Relationship Id="rId12" Type="http://schemas.openxmlformats.org/officeDocument/2006/relationships/image" Target="../media/image154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8.wmf"/><Relationship Id="rId11" Type="http://schemas.openxmlformats.org/officeDocument/2006/relationships/image" Target="../media/image153.wmf"/><Relationship Id="rId5" Type="http://schemas.openxmlformats.org/officeDocument/2006/relationships/image" Target="../media/image147.wmf"/><Relationship Id="rId15" Type="http://schemas.openxmlformats.org/officeDocument/2006/relationships/image" Target="../media/image157.wmf"/><Relationship Id="rId10" Type="http://schemas.openxmlformats.org/officeDocument/2006/relationships/image" Target="../media/image152.wmf"/><Relationship Id="rId4" Type="http://schemas.openxmlformats.org/officeDocument/2006/relationships/image" Target="../media/image146.wmf"/><Relationship Id="rId9" Type="http://schemas.openxmlformats.org/officeDocument/2006/relationships/image" Target="../media/image151.wmf"/><Relationship Id="rId14" Type="http://schemas.openxmlformats.org/officeDocument/2006/relationships/image" Target="../media/image156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image" Target="../media/image153.wmf"/><Relationship Id="rId3" Type="http://schemas.openxmlformats.org/officeDocument/2006/relationships/image" Target="../media/image91.wmf"/><Relationship Id="rId7" Type="http://schemas.openxmlformats.org/officeDocument/2006/relationships/image" Target="../media/image160.wmf"/><Relationship Id="rId12" Type="http://schemas.openxmlformats.org/officeDocument/2006/relationships/image" Target="../media/image152.wmf"/><Relationship Id="rId2" Type="http://schemas.openxmlformats.org/officeDocument/2006/relationships/image" Target="../media/image145.wmf"/><Relationship Id="rId16" Type="http://schemas.openxmlformats.org/officeDocument/2006/relationships/image" Target="../media/image157.wmf"/><Relationship Id="rId1" Type="http://schemas.openxmlformats.org/officeDocument/2006/relationships/image" Target="../media/image144.wmf"/><Relationship Id="rId6" Type="http://schemas.openxmlformats.org/officeDocument/2006/relationships/image" Target="../media/image159.wmf"/><Relationship Id="rId11" Type="http://schemas.openxmlformats.org/officeDocument/2006/relationships/image" Target="../media/image151.wmf"/><Relationship Id="rId5" Type="http://schemas.openxmlformats.org/officeDocument/2006/relationships/image" Target="../media/image155.wmf"/><Relationship Id="rId15" Type="http://schemas.openxmlformats.org/officeDocument/2006/relationships/image" Target="../media/image156.wmf"/><Relationship Id="rId10" Type="http://schemas.openxmlformats.org/officeDocument/2006/relationships/image" Target="../media/image163.wmf"/><Relationship Id="rId4" Type="http://schemas.openxmlformats.org/officeDocument/2006/relationships/image" Target="../media/image158.wmf"/><Relationship Id="rId9" Type="http://schemas.openxmlformats.org/officeDocument/2006/relationships/image" Target="../media/image162.wmf"/><Relationship Id="rId14" Type="http://schemas.openxmlformats.org/officeDocument/2006/relationships/image" Target="../media/image15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4" Type="http://schemas.openxmlformats.org/officeDocument/2006/relationships/image" Target="../media/image170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5.wmf"/><Relationship Id="rId7" Type="http://schemas.openxmlformats.org/officeDocument/2006/relationships/image" Target="../media/image26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10" Type="http://schemas.openxmlformats.org/officeDocument/2006/relationships/image" Target="../media/image183.wmf"/><Relationship Id="rId4" Type="http://schemas.openxmlformats.org/officeDocument/2006/relationships/image" Target="../media/image177.wmf"/><Relationship Id="rId9" Type="http://schemas.openxmlformats.org/officeDocument/2006/relationships/image" Target="../media/image18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Relationship Id="rId6" Type="http://schemas.openxmlformats.org/officeDocument/2006/relationships/image" Target="../media/image187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image" Target="../media/image200.wmf"/><Relationship Id="rId3" Type="http://schemas.openxmlformats.org/officeDocument/2006/relationships/image" Target="../media/image4.wmf"/><Relationship Id="rId7" Type="http://schemas.openxmlformats.org/officeDocument/2006/relationships/image" Target="../media/image187.wmf"/><Relationship Id="rId12" Type="http://schemas.openxmlformats.org/officeDocument/2006/relationships/image" Target="../media/image199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6" Type="http://schemas.openxmlformats.org/officeDocument/2006/relationships/image" Target="../media/image194.wmf"/><Relationship Id="rId11" Type="http://schemas.openxmlformats.org/officeDocument/2006/relationships/image" Target="../media/image198.wmf"/><Relationship Id="rId5" Type="http://schemas.openxmlformats.org/officeDocument/2006/relationships/image" Target="../media/image193.wmf"/><Relationship Id="rId10" Type="http://schemas.openxmlformats.org/officeDocument/2006/relationships/image" Target="../media/image197.wmf"/><Relationship Id="rId4" Type="http://schemas.openxmlformats.org/officeDocument/2006/relationships/image" Target="../media/image5.wmf"/><Relationship Id="rId9" Type="http://schemas.openxmlformats.org/officeDocument/2006/relationships/image" Target="../media/image196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wmf"/><Relationship Id="rId1" Type="http://schemas.openxmlformats.org/officeDocument/2006/relationships/image" Target="../media/image203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5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5.wmf"/><Relationship Id="rId10" Type="http://schemas.openxmlformats.org/officeDocument/2006/relationships/image" Target="../media/image38.wmf"/><Relationship Id="rId4" Type="http://schemas.openxmlformats.org/officeDocument/2006/relationships/image" Target="../media/image4.wmf"/><Relationship Id="rId9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5.wmf"/><Relationship Id="rId7" Type="http://schemas.openxmlformats.org/officeDocument/2006/relationships/image" Target="../media/image42.wmf"/><Relationship Id="rId2" Type="http://schemas.openxmlformats.org/officeDocument/2006/relationships/image" Target="../media/image4.wmf"/><Relationship Id="rId1" Type="http://schemas.openxmlformats.org/officeDocument/2006/relationships/image" Target="../media/image40.wmf"/><Relationship Id="rId6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4.wmf"/><Relationship Id="rId4" Type="http://schemas.openxmlformats.org/officeDocument/2006/relationships/image" Target="../media/image34.wmf"/><Relationship Id="rId9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6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50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F4DE25-ABCC-4706-A7F8-A326092D3153}" type="datetimeFigureOut">
              <a:rPr lang="en-US" smtClean="0"/>
              <a:t>3/2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DE1534-E312-4313-9EFA-AC9AFEABCB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1727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658204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364222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712961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67BB6E-A696-4554-AB20-F8A0B7D4E74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  <a:endParaRPr lang="en-AU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CA20E25-7D8F-4209-AFB1-135C0B11AC2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776EC0-66D2-45BE-A6B4-ABA555F6B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DD0EE-8956-4F3D-AD42-1419DF0676CA}" type="datetimeFigureOut">
              <a:rPr lang="en-AU" smtClean="0"/>
              <a:t>22/03/2023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CB947B-ADBD-4646-A135-254FDA0C3D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1F03AE-D497-49E0-9BBB-E2CA94A7DE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05F77-CDD0-4292-9090-DBA506113B69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371819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1D4227-F064-4229-9EFB-0F3038D214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F6598C-1746-40A5-B2A3-F41CF7594F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FA19CAB-9564-46AB-90CB-9EED3007CA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DD0EE-8956-4F3D-AD42-1419DF0676CA}" type="datetimeFigureOut">
              <a:rPr lang="en-AU" smtClean="0"/>
              <a:t>22/03/2023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9FB7FBB-5DBC-4DF9-B049-F90B8E9D1A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5BD7B1-812C-4BBB-94A3-D7F0D2ACD7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405F77-CDD0-4292-9090-DBA506113B69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955658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511605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01128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60443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900957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175393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16148EE-D8D5-4B08-9365-8691CC704A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C6063F4-19F6-42AD-8CF1-A0D4833057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E7058D-EE46-410B-9BAC-6B98D352099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5DD0EE-8956-4F3D-AD42-1419DF0676CA}" type="datetimeFigureOut">
              <a:rPr lang="en-AU" smtClean="0"/>
              <a:t>22/03/2023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46A45B-5C97-4DA3-A9AC-8C66139DA0D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9C23CC-4F2F-4D38-B9EF-8124C4A42C7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405F77-CDD0-4292-9090-DBA506113B69}" type="slidenum">
              <a:rPr lang="en-AU" smtClean="0"/>
              <a:t>‹#›</a:t>
            </a:fld>
            <a:endParaRPr lang="en-AU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BAC9903-CA51-4A6D-B5A1-4828276C8C1E}"/>
              </a:ext>
            </a:extLst>
          </p:cNvPr>
          <p:cNvPicPr>
            <a:picLocks noChangeAspect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514"/>
            <a:ext cx="4252981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58098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61" r:id="rId4"/>
    <p:sldLayoutId id="2147483662" r:id="rId5"/>
    <p:sldLayoutId id="2147483663" r:id="rId6"/>
    <p:sldLayoutId id="2147483664" r:id="rId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58.wmf"/><Relationship Id="rId3" Type="http://schemas.openxmlformats.org/officeDocument/2006/relationships/oleObject" Target="../embeddings/oleObject89.bin"/><Relationship Id="rId7" Type="http://schemas.openxmlformats.org/officeDocument/2006/relationships/image" Target="../media/image60.png"/><Relationship Id="rId12" Type="http://schemas.openxmlformats.org/officeDocument/2006/relationships/oleObject" Target="../embeddings/oleObject9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wmf"/><Relationship Id="rId11" Type="http://schemas.openxmlformats.org/officeDocument/2006/relationships/image" Target="../media/image57.wmf"/><Relationship Id="rId5" Type="http://schemas.openxmlformats.org/officeDocument/2006/relationships/oleObject" Target="../embeddings/oleObject90.bin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92.bin"/><Relationship Id="rId4" Type="http://schemas.openxmlformats.org/officeDocument/2006/relationships/image" Target="../media/image54.wmf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9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65.wmf"/><Relationship Id="rId3" Type="http://schemas.openxmlformats.org/officeDocument/2006/relationships/image" Target="../media/image67.png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0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10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10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10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5.wmf"/><Relationship Id="rId11" Type="http://schemas.openxmlformats.org/officeDocument/2006/relationships/image" Target="../media/image85.PNG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84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112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119.bin"/><Relationship Id="rId3" Type="http://schemas.openxmlformats.org/officeDocument/2006/relationships/image" Target="../media/image95.png"/><Relationship Id="rId21" Type="http://schemas.openxmlformats.org/officeDocument/2006/relationships/image" Target="../media/image94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116.bin"/><Relationship Id="rId17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8.bin"/><Relationship Id="rId20" Type="http://schemas.openxmlformats.org/officeDocument/2006/relationships/oleObject" Target="../embeddings/oleObject120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89.wmf"/><Relationship Id="rId5" Type="http://schemas.openxmlformats.org/officeDocument/2006/relationships/image" Target="../media/image96.jpeg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115.bin"/><Relationship Id="rId19" Type="http://schemas.openxmlformats.org/officeDocument/2006/relationships/image" Target="../media/image93.wmf"/><Relationship Id="rId4" Type="http://schemas.microsoft.com/office/2007/relationships/hdphoto" Target="../media/hdphoto1.wdp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11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4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image" Target="../media/image17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5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99.wmf"/><Relationship Id="rId3" Type="http://schemas.openxmlformats.org/officeDocument/2006/relationships/oleObject" Target="../embeddings/oleObject121.bin"/><Relationship Id="rId21" Type="http://schemas.openxmlformats.org/officeDocument/2006/relationships/oleObject" Target="../embeddings/oleObject130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8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25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31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36.wmf"/><Relationship Id="rId22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122.bin"/><Relationship Id="rId21" Type="http://schemas.openxmlformats.org/officeDocument/2006/relationships/oleObject" Target="../embeddings/oleObject131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9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26.bin"/><Relationship Id="rId24" Type="http://schemas.openxmlformats.org/officeDocument/2006/relationships/image" Target="../media/image100.wmf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23" Type="http://schemas.openxmlformats.org/officeDocument/2006/relationships/oleObject" Target="../embeddings/oleObject132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98.wmf"/><Relationship Id="rId22" Type="http://schemas.openxmlformats.org/officeDocument/2006/relationships/image" Target="../media/image3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3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0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0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47.bin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1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10.wmf"/><Relationship Id="rId26" Type="http://schemas.openxmlformats.org/officeDocument/2006/relationships/image" Target="../media/image121.wmf"/><Relationship Id="rId3" Type="http://schemas.openxmlformats.org/officeDocument/2006/relationships/oleObject" Target="../embeddings/oleObject148.bin"/><Relationship Id="rId21" Type="http://schemas.openxmlformats.org/officeDocument/2006/relationships/oleObject" Target="../embeddings/oleObject157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55.bin"/><Relationship Id="rId25" Type="http://schemas.openxmlformats.org/officeDocument/2006/relationships/oleObject" Target="../embeddings/oleObject161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19.wmf"/><Relationship Id="rId20" Type="http://schemas.openxmlformats.org/officeDocument/2006/relationships/image" Target="../media/image120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52.bin"/><Relationship Id="rId24" Type="http://schemas.openxmlformats.org/officeDocument/2006/relationships/oleObject" Target="../embeddings/oleObject160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23" Type="http://schemas.openxmlformats.org/officeDocument/2006/relationships/oleObject" Target="../embeddings/oleObject159.bin"/><Relationship Id="rId28" Type="http://schemas.openxmlformats.org/officeDocument/2006/relationships/image" Target="../media/image115.wmf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56.bin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18.wmf"/><Relationship Id="rId22" Type="http://schemas.openxmlformats.org/officeDocument/2006/relationships/oleObject" Target="../embeddings/oleObject158.bin"/><Relationship Id="rId27" Type="http://schemas.openxmlformats.org/officeDocument/2006/relationships/oleObject" Target="../embeddings/oleObject162.bin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12.wmf"/><Relationship Id="rId26" Type="http://schemas.openxmlformats.org/officeDocument/2006/relationships/oleObject" Target="../embeddings/oleObject175.bin"/><Relationship Id="rId39" Type="http://schemas.openxmlformats.org/officeDocument/2006/relationships/image" Target="../media/image118.wmf"/><Relationship Id="rId21" Type="http://schemas.openxmlformats.org/officeDocument/2006/relationships/image" Target="../media/image126.wmf"/><Relationship Id="rId34" Type="http://schemas.openxmlformats.org/officeDocument/2006/relationships/oleObject" Target="../embeddings/oleObject180.bin"/><Relationship Id="rId42" Type="http://schemas.openxmlformats.org/officeDocument/2006/relationships/image" Target="../media/image115.wmf"/><Relationship Id="rId7" Type="http://schemas.openxmlformats.org/officeDocument/2006/relationships/oleObject" Target="../embeddings/oleObject165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25.wmf"/><Relationship Id="rId20" Type="http://schemas.openxmlformats.org/officeDocument/2006/relationships/oleObject" Target="../embeddings/oleObject172.bin"/><Relationship Id="rId29" Type="http://schemas.openxmlformats.org/officeDocument/2006/relationships/oleObject" Target="../embeddings/oleObject177.bin"/><Relationship Id="rId41" Type="http://schemas.openxmlformats.org/officeDocument/2006/relationships/oleObject" Target="../embeddings/oleObject186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67.bin"/><Relationship Id="rId24" Type="http://schemas.openxmlformats.org/officeDocument/2006/relationships/oleObject" Target="../embeddings/oleObject174.bin"/><Relationship Id="rId32" Type="http://schemas.openxmlformats.org/officeDocument/2006/relationships/image" Target="../media/image130.wmf"/><Relationship Id="rId37" Type="http://schemas.openxmlformats.org/officeDocument/2006/relationships/oleObject" Target="../embeddings/oleObject183.bin"/><Relationship Id="rId40" Type="http://schemas.openxmlformats.org/officeDocument/2006/relationships/oleObject" Target="../embeddings/oleObject185.bin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23" Type="http://schemas.openxmlformats.org/officeDocument/2006/relationships/image" Target="../media/image127.wmf"/><Relationship Id="rId28" Type="http://schemas.openxmlformats.org/officeDocument/2006/relationships/oleObject" Target="../embeddings/oleObject176.bin"/><Relationship Id="rId36" Type="http://schemas.openxmlformats.org/officeDocument/2006/relationships/oleObject" Target="../embeddings/oleObject182.bin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171.bin"/><Relationship Id="rId31" Type="http://schemas.openxmlformats.org/officeDocument/2006/relationships/oleObject" Target="../embeddings/oleObject178.bin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24.wmf"/><Relationship Id="rId22" Type="http://schemas.openxmlformats.org/officeDocument/2006/relationships/oleObject" Target="../embeddings/oleObject173.bin"/><Relationship Id="rId27" Type="http://schemas.openxmlformats.org/officeDocument/2006/relationships/image" Target="../media/image128.wmf"/><Relationship Id="rId30" Type="http://schemas.openxmlformats.org/officeDocument/2006/relationships/image" Target="../media/image129.wmf"/><Relationship Id="rId35" Type="http://schemas.openxmlformats.org/officeDocument/2006/relationships/oleObject" Target="../embeddings/oleObject181.bin"/><Relationship Id="rId8" Type="http://schemas.openxmlformats.org/officeDocument/2006/relationships/image" Target="../media/image122.wmf"/><Relationship Id="rId3" Type="http://schemas.openxmlformats.org/officeDocument/2006/relationships/oleObject" Target="../embeddings/oleObject163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70.bin"/><Relationship Id="rId25" Type="http://schemas.openxmlformats.org/officeDocument/2006/relationships/image" Target="../media/image113.wmf"/><Relationship Id="rId33" Type="http://schemas.openxmlformats.org/officeDocument/2006/relationships/oleObject" Target="../embeddings/oleObject179.bin"/><Relationship Id="rId38" Type="http://schemas.openxmlformats.org/officeDocument/2006/relationships/oleObject" Target="../embeddings/oleObject18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13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13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19.bin"/><Relationship Id="rId18" Type="http://schemas.openxmlformats.org/officeDocument/2006/relationships/oleObject" Target="../embeddings/oleObject23.bin"/><Relationship Id="rId26" Type="http://schemas.openxmlformats.org/officeDocument/2006/relationships/image" Target="../media/image21.wmf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0.wmf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8.bin"/><Relationship Id="rId24" Type="http://schemas.openxmlformats.org/officeDocument/2006/relationships/oleObject" Target="../embeddings/oleObject27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22.wmf"/><Relationship Id="rId10" Type="http://schemas.openxmlformats.org/officeDocument/2006/relationships/image" Target="../media/image5.wmf"/><Relationship Id="rId19" Type="http://schemas.openxmlformats.org/officeDocument/2006/relationships/image" Target="../media/image19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8.wmf"/><Relationship Id="rId22" Type="http://schemas.openxmlformats.org/officeDocument/2006/relationships/oleObject" Target="../embeddings/oleObject25.bin"/><Relationship Id="rId27" Type="http://schemas.openxmlformats.org/officeDocument/2006/relationships/oleObject" Target="../embeddings/oleObject29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jpeg"/><Relationship Id="rId13" Type="http://schemas.openxmlformats.org/officeDocument/2006/relationships/oleObject" Target="../embeddings/oleObject194.bin"/><Relationship Id="rId18" Type="http://schemas.openxmlformats.org/officeDocument/2006/relationships/image" Target="../media/image140.wmf"/><Relationship Id="rId3" Type="http://schemas.openxmlformats.org/officeDocument/2006/relationships/image" Target="../media/image141.png"/><Relationship Id="rId21" Type="http://schemas.openxmlformats.org/officeDocument/2006/relationships/oleObject" Target="../embeddings/oleObject198.bin"/><Relationship Id="rId7" Type="http://schemas.microsoft.com/office/2007/relationships/hdphoto" Target="../media/hdphoto1.wdp"/><Relationship Id="rId12" Type="http://schemas.openxmlformats.org/officeDocument/2006/relationships/image" Target="../media/image137.wmf"/><Relationship Id="rId17" Type="http://schemas.openxmlformats.org/officeDocument/2006/relationships/oleObject" Target="../embeddings/oleObject19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9.wmf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5.png"/><Relationship Id="rId11" Type="http://schemas.openxmlformats.org/officeDocument/2006/relationships/oleObject" Target="../embeddings/oleObject193.bin"/><Relationship Id="rId5" Type="http://schemas.openxmlformats.org/officeDocument/2006/relationships/image" Target="../media/image143.png"/><Relationship Id="rId15" Type="http://schemas.openxmlformats.org/officeDocument/2006/relationships/oleObject" Target="../embeddings/oleObject195.bin"/><Relationship Id="rId10" Type="http://schemas.openxmlformats.org/officeDocument/2006/relationships/image" Target="../media/image136.wmf"/><Relationship Id="rId19" Type="http://schemas.openxmlformats.org/officeDocument/2006/relationships/oleObject" Target="../embeddings/oleObject197.bin"/><Relationship Id="rId4" Type="http://schemas.openxmlformats.org/officeDocument/2006/relationships/image" Target="../media/image142.png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138.wmf"/><Relationship Id="rId22" Type="http://schemas.openxmlformats.org/officeDocument/2006/relationships/image" Target="../media/image94.wmf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7.wmf"/><Relationship Id="rId18" Type="http://schemas.openxmlformats.org/officeDocument/2006/relationships/oleObject" Target="../embeddings/oleObject206.bin"/><Relationship Id="rId26" Type="http://schemas.openxmlformats.org/officeDocument/2006/relationships/image" Target="../media/image152.wmf"/><Relationship Id="rId3" Type="http://schemas.openxmlformats.org/officeDocument/2006/relationships/image" Target="../media/image96.jpeg"/><Relationship Id="rId21" Type="http://schemas.openxmlformats.org/officeDocument/2006/relationships/oleObject" Target="../embeddings/oleObject208.bin"/><Relationship Id="rId34" Type="http://schemas.openxmlformats.org/officeDocument/2006/relationships/image" Target="../media/image156.wmf"/><Relationship Id="rId7" Type="http://schemas.openxmlformats.org/officeDocument/2006/relationships/image" Target="../media/image145.wmf"/><Relationship Id="rId12" Type="http://schemas.openxmlformats.org/officeDocument/2006/relationships/oleObject" Target="../embeddings/oleObject203.bin"/><Relationship Id="rId17" Type="http://schemas.openxmlformats.org/officeDocument/2006/relationships/image" Target="../media/image149.wmf"/><Relationship Id="rId25" Type="http://schemas.openxmlformats.org/officeDocument/2006/relationships/oleObject" Target="../embeddings/oleObject211.bin"/><Relationship Id="rId33" Type="http://schemas.openxmlformats.org/officeDocument/2006/relationships/oleObject" Target="../embeddings/oleObject215.bin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205.bin"/><Relationship Id="rId20" Type="http://schemas.openxmlformats.org/officeDocument/2006/relationships/oleObject" Target="../embeddings/oleObject207.bin"/><Relationship Id="rId29" Type="http://schemas.openxmlformats.org/officeDocument/2006/relationships/oleObject" Target="../embeddings/oleObject213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00.bin"/><Relationship Id="rId11" Type="http://schemas.openxmlformats.org/officeDocument/2006/relationships/image" Target="../media/image146.wmf"/><Relationship Id="rId24" Type="http://schemas.openxmlformats.org/officeDocument/2006/relationships/image" Target="../media/image151.wmf"/><Relationship Id="rId32" Type="http://schemas.openxmlformats.org/officeDocument/2006/relationships/image" Target="../media/image155.wmf"/><Relationship Id="rId5" Type="http://schemas.openxmlformats.org/officeDocument/2006/relationships/image" Target="../media/image144.wmf"/><Relationship Id="rId15" Type="http://schemas.openxmlformats.org/officeDocument/2006/relationships/image" Target="../media/image148.wmf"/><Relationship Id="rId23" Type="http://schemas.openxmlformats.org/officeDocument/2006/relationships/oleObject" Target="../embeddings/oleObject210.bin"/><Relationship Id="rId28" Type="http://schemas.openxmlformats.org/officeDocument/2006/relationships/image" Target="../media/image153.wmf"/><Relationship Id="rId36" Type="http://schemas.openxmlformats.org/officeDocument/2006/relationships/image" Target="../media/image157.wmf"/><Relationship Id="rId10" Type="http://schemas.openxmlformats.org/officeDocument/2006/relationships/oleObject" Target="../embeddings/oleObject202.bin"/><Relationship Id="rId19" Type="http://schemas.openxmlformats.org/officeDocument/2006/relationships/image" Target="../media/image150.wmf"/><Relationship Id="rId31" Type="http://schemas.openxmlformats.org/officeDocument/2006/relationships/oleObject" Target="../embeddings/oleObject214.bin"/><Relationship Id="rId4" Type="http://schemas.openxmlformats.org/officeDocument/2006/relationships/oleObject" Target="../embeddings/oleObject199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204.bin"/><Relationship Id="rId22" Type="http://schemas.openxmlformats.org/officeDocument/2006/relationships/oleObject" Target="../embeddings/oleObject209.bin"/><Relationship Id="rId27" Type="http://schemas.openxmlformats.org/officeDocument/2006/relationships/oleObject" Target="../embeddings/oleObject212.bin"/><Relationship Id="rId30" Type="http://schemas.openxmlformats.org/officeDocument/2006/relationships/image" Target="../media/image154.wmf"/><Relationship Id="rId35" Type="http://schemas.openxmlformats.org/officeDocument/2006/relationships/oleObject" Target="../embeddings/oleObject216.bin"/><Relationship Id="rId8" Type="http://schemas.openxmlformats.org/officeDocument/2006/relationships/oleObject" Target="../embeddings/oleObject201.bin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5.wmf"/><Relationship Id="rId18" Type="http://schemas.openxmlformats.org/officeDocument/2006/relationships/oleObject" Target="../embeddings/oleObject224.bin"/><Relationship Id="rId26" Type="http://schemas.openxmlformats.org/officeDocument/2006/relationships/oleObject" Target="../embeddings/oleObject229.bin"/><Relationship Id="rId39" Type="http://schemas.openxmlformats.org/officeDocument/2006/relationships/image" Target="../media/image157.wmf"/><Relationship Id="rId21" Type="http://schemas.openxmlformats.org/officeDocument/2006/relationships/image" Target="../media/image162.wmf"/><Relationship Id="rId34" Type="http://schemas.openxmlformats.org/officeDocument/2006/relationships/image" Target="../media/image154.wmf"/><Relationship Id="rId7" Type="http://schemas.openxmlformats.org/officeDocument/2006/relationships/image" Target="../media/image145.wmf"/><Relationship Id="rId12" Type="http://schemas.openxmlformats.org/officeDocument/2006/relationships/oleObject" Target="../embeddings/oleObject221.bin"/><Relationship Id="rId17" Type="http://schemas.openxmlformats.org/officeDocument/2006/relationships/image" Target="../media/image160.wmf"/><Relationship Id="rId25" Type="http://schemas.openxmlformats.org/officeDocument/2006/relationships/oleObject" Target="../embeddings/oleObject228.bin"/><Relationship Id="rId33" Type="http://schemas.openxmlformats.org/officeDocument/2006/relationships/oleObject" Target="../embeddings/oleObject233.bin"/><Relationship Id="rId38" Type="http://schemas.openxmlformats.org/officeDocument/2006/relationships/oleObject" Target="../embeddings/oleObject236.bin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223.bin"/><Relationship Id="rId20" Type="http://schemas.openxmlformats.org/officeDocument/2006/relationships/oleObject" Target="../embeddings/oleObject225.bin"/><Relationship Id="rId29" Type="http://schemas.openxmlformats.org/officeDocument/2006/relationships/oleObject" Target="../embeddings/oleObject231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18.bin"/><Relationship Id="rId11" Type="http://schemas.openxmlformats.org/officeDocument/2006/relationships/image" Target="../media/image158.wmf"/><Relationship Id="rId24" Type="http://schemas.openxmlformats.org/officeDocument/2006/relationships/oleObject" Target="../embeddings/oleObject227.bin"/><Relationship Id="rId32" Type="http://schemas.openxmlformats.org/officeDocument/2006/relationships/image" Target="../media/image153.wmf"/><Relationship Id="rId37" Type="http://schemas.openxmlformats.org/officeDocument/2006/relationships/image" Target="../media/image156.wmf"/><Relationship Id="rId5" Type="http://schemas.openxmlformats.org/officeDocument/2006/relationships/image" Target="../media/image144.wmf"/><Relationship Id="rId15" Type="http://schemas.openxmlformats.org/officeDocument/2006/relationships/image" Target="../media/image159.wmf"/><Relationship Id="rId23" Type="http://schemas.openxmlformats.org/officeDocument/2006/relationships/image" Target="../media/image163.wmf"/><Relationship Id="rId28" Type="http://schemas.openxmlformats.org/officeDocument/2006/relationships/image" Target="../media/image151.wmf"/><Relationship Id="rId36" Type="http://schemas.openxmlformats.org/officeDocument/2006/relationships/oleObject" Target="../embeddings/oleObject235.bin"/><Relationship Id="rId10" Type="http://schemas.openxmlformats.org/officeDocument/2006/relationships/oleObject" Target="../embeddings/oleObject220.bin"/><Relationship Id="rId19" Type="http://schemas.openxmlformats.org/officeDocument/2006/relationships/image" Target="../media/image161.wmf"/><Relationship Id="rId31" Type="http://schemas.openxmlformats.org/officeDocument/2006/relationships/oleObject" Target="../embeddings/oleObject232.bin"/><Relationship Id="rId4" Type="http://schemas.openxmlformats.org/officeDocument/2006/relationships/oleObject" Target="../embeddings/oleObject217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222.bin"/><Relationship Id="rId22" Type="http://schemas.openxmlformats.org/officeDocument/2006/relationships/oleObject" Target="../embeddings/oleObject226.bin"/><Relationship Id="rId27" Type="http://schemas.openxmlformats.org/officeDocument/2006/relationships/oleObject" Target="../embeddings/oleObject230.bin"/><Relationship Id="rId30" Type="http://schemas.openxmlformats.org/officeDocument/2006/relationships/image" Target="../media/image152.wmf"/><Relationship Id="rId35" Type="http://schemas.openxmlformats.org/officeDocument/2006/relationships/oleObject" Target="../embeddings/oleObject234.bin"/><Relationship Id="rId8" Type="http://schemas.openxmlformats.org/officeDocument/2006/relationships/oleObject" Target="../embeddings/oleObject219.bin"/><Relationship Id="rId3" Type="http://schemas.openxmlformats.org/officeDocument/2006/relationships/image" Target="../media/image96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23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5.wmf"/><Relationship Id="rId5" Type="http://schemas.openxmlformats.org/officeDocument/2006/relationships/oleObject" Target="../embeddings/oleObject238.bin"/><Relationship Id="rId4" Type="http://schemas.openxmlformats.org/officeDocument/2006/relationships/image" Target="../media/image16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oleObject" Target="../embeddings/oleObject240.bin"/><Relationship Id="rId7" Type="http://schemas.openxmlformats.org/officeDocument/2006/relationships/oleObject" Target="../embeddings/oleObject24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241.bin"/><Relationship Id="rId10" Type="http://schemas.openxmlformats.org/officeDocument/2006/relationships/image" Target="../media/image170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24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245.bin"/><Relationship Id="rId4" Type="http://schemas.openxmlformats.org/officeDocument/2006/relationships/image" Target="../media/image17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246.bin"/><Relationship Id="rId7" Type="http://schemas.openxmlformats.org/officeDocument/2006/relationships/oleObject" Target="../embeddings/oleObject24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247.bin"/><Relationship Id="rId4" Type="http://schemas.openxmlformats.org/officeDocument/2006/relationships/image" Target="../media/image107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1.bin"/><Relationship Id="rId13" Type="http://schemas.openxmlformats.org/officeDocument/2006/relationships/image" Target="../media/image178.wmf"/><Relationship Id="rId18" Type="http://schemas.openxmlformats.org/officeDocument/2006/relationships/oleObject" Target="../embeddings/oleObject257.bin"/><Relationship Id="rId3" Type="http://schemas.openxmlformats.org/officeDocument/2006/relationships/oleObject" Target="../embeddings/oleObject249.bin"/><Relationship Id="rId21" Type="http://schemas.openxmlformats.org/officeDocument/2006/relationships/image" Target="../media/image181.wmf"/><Relationship Id="rId7" Type="http://schemas.openxmlformats.org/officeDocument/2006/relationships/image" Target="../media/image175.wmf"/><Relationship Id="rId12" Type="http://schemas.openxmlformats.org/officeDocument/2006/relationships/oleObject" Target="../embeddings/oleObject253.bin"/><Relationship Id="rId17" Type="http://schemas.openxmlformats.org/officeDocument/2006/relationships/image" Target="../media/image179.wmf"/><Relationship Id="rId25" Type="http://schemas.openxmlformats.org/officeDocument/2006/relationships/image" Target="../media/image183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256.bin"/><Relationship Id="rId20" Type="http://schemas.openxmlformats.org/officeDocument/2006/relationships/oleObject" Target="../embeddings/oleObject258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50.bin"/><Relationship Id="rId11" Type="http://schemas.openxmlformats.org/officeDocument/2006/relationships/image" Target="../media/image177.wmf"/><Relationship Id="rId24" Type="http://schemas.openxmlformats.org/officeDocument/2006/relationships/oleObject" Target="../embeddings/oleObject260.bin"/><Relationship Id="rId5" Type="http://schemas.openxmlformats.org/officeDocument/2006/relationships/image" Target="../media/image184.png"/><Relationship Id="rId15" Type="http://schemas.openxmlformats.org/officeDocument/2006/relationships/oleObject" Target="../embeddings/oleObject255.bin"/><Relationship Id="rId23" Type="http://schemas.openxmlformats.org/officeDocument/2006/relationships/image" Target="../media/image182.wmf"/><Relationship Id="rId10" Type="http://schemas.openxmlformats.org/officeDocument/2006/relationships/oleObject" Target="../embeddings/oleObject252.bin"/><Relationship Id="rId19" Type="http://schemas.openxmlformats.org/officeDocument/2006/relationships/image" Target="../media/image180.wmf"/><Relationship Id="rId4" Type="http://schemas.openxmlformats.org/officeDocument/2006/relationships/image" Target="../media/image174.wmf"/><Relationship Id="rId9" Type="http://schemas.openxmlformats.org/officeDocument/2006/relationships/image" Target="../media/image176.wmf"/><Relationship Id="rId14" Type="http://schemas.openxmlformats.org/officeDocument/2006/relationships/oleObject" Target="../embeddings/oleObject254.bin"/><Relationship Id="rId22" Type="http://schemas.openxmlformats.org/officeDocument/2006/relationships/oleObject" Target="../embeddings/oleObject25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266.bin"/><Relationship Id="rId3" Type="http://schemas.openxmlformats.org/officeDocument/2006/relationships/oleObject" Target="../embeddings/oleObject261.bin"/><Relationship Id="rId7" Type="http://schemas.openxmlformats.org/officeDocument/2006/relationships/oleObject" Target="../embeddings/oleObject263.bin"/><Relationship Id="rId12" Type="http://schemas.openxmlformats.org/officeDocument/2006/relationships/image" Target="../media/image1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265.bin"/><Relationship Id="rId5" Type="http://schemas.openxmlformats.org/officeDocument/2006/relationships/oleObject" Target="../embeddings/oleObject262.bin"/><Relationship Id="rId10" Type="http://schemas.openxmlformats.org/officeDocument/2006/relationships/image" Target="../media/image185.wmf"/><Relationship Id="rId4" Type="http://schemas.openxmlformats.org/officeDocument/2006/relationships/image" Target="../media/image176.wmf"/><Relationship Id="rId9" Type="http://schemas.openxmlformats.org/officeDocument/2006/relationships/oleObject" Target="../embeddings/oleObject264.bin"/><Relationship Id="rId14" Type="http://schemas.openxmlformats.org/officeDocument/2006/relationships/image" Target="../media/image18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34.bin"/><Relationship Id="rId18" Type="http://schemas.openxmlformats.org/officeDocument/2006/relationships/oleObject" Target="../embeddings/oleObject38.bin"/><Relationship Id="rId26" Type="http://schemas.openxmlformats.org/officeDocument/2006/relationships/image" Target="../media/image27.wmf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6.wmf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3.bin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33.bin"/><Relationship Id="rId24" Type="http://schemas.openxmlformats.org/officeDocument/2006/relationships/oleObject" Target="../embeddings/oleObject42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28.wmf"/><Relationship Id="rId10" Type="http://schemas.openxmlformats.org/officeDocument/2006/relationships/image" Target="../media/image5.wmf"/><Relationship Id="rId19" Type="http://schemas.openxmlformats.org/officeDocument/2006/relationships/image" Target="../media/image25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24.wmf"/><Relationship Id="rId22" Type="http://schemas.openxmlformats.org/officeDocument/2006/relationships/oleObject" Target="../embeddings/oleObject40.bin"/><Relationship Id="rId27" Type="http://schemas.openxmlformats.org/officeDocument/2006/relationships/oleObject" Target="../embeddings/oleObject44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7" Type="http://schemas.openxmlformats.org/officeDocument/2006/relationships/image" Target="../media/image18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68.bin"/><Relationship Id="rId5" Type="http://schemas.openxmlformats.org/officeDocument/2006/relationships/image" Target="../media/image188.wmf"/><Relationship Id="rId4" Type="http://schemas.openxmlformats.org/officeDocument/2006/relationships/oleObject" Target="../embeddings/oleObject267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png"/><Relationship Id="rId13" Type="http://schemas.openxmlformats.org/officeDocument/2006/relationships/oleObject" Target="../embeddings/oleObject273.bin"/><Relationship Id="rId18" Type="http://schemas.openxmlformats.org/officeDocument/2006/relationships/image" Target="../media/image187.wmf"/><Relationship Id="rId26" Type="http://schemas.openxmlformats.org/officeDocument/2006/relationships/oleObject" Target="../embeddings/oleObject280.bin"/><Relationship Id="rId3" Type="http://schemas.openxmlformats.org/officeDocument/2006/relationships/oleObject" Target="../embeddings/oleObject269.bin"/><Relationship Id="rId21" Type="http://schemas.openxmlformats.org/officeDocument/2006/relationships/oleObject" Target="../embeddings/oleObject277.bin"/><Relationship Id="rId7" Type="http://schemas.openxmlformats.org/officeDocument/2006/relationships/image" Target="../media/image201.png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275.bin"/><Relationship Id="rId25" Type="http://schemas.openxmlformats.org/officeDocument/2006/relationships/image" Target="../media/image197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94.wmf"/><Relationship Id="rId20" Type="http://schemas.openxmlformats.org/officeDocument/2006/relationships/image" Target="../media/image195.wmf"/><Relationship Id="rId29" Type="http://schemas.openxmlformats.org/officeDocument/2006/relationships/image" Target="../media/image199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92.wmf"/><Relationship Id="rId11" Type="http://schemas.openxmlformats.org/officeDocument/2006/relationships/oleObject" Target="../embeddings/oleObject272.bin"/><Relationship Id="rId24" Type="http://schemas.openxmlformats.org/officeDocument/2006/relationships/oleObject" Target="../embeddings/oleObject279.bin"/><Relationship Id="rId32" Type="http://schemas.openxmlformats.org/officeDocument/2006/relationships/oleObject" Target="../embeddings/oleObject283.bin"/><Relationship Id="rId5" Type="http://schemas.openxmlformats.org/officeDocument/2006/relationships/oleObject" Target="../embeddings/oleObject270.bin"/><Relationship Id="rId15" Type="http://schemas.openxmlformats.org/officeDocument/2006/relationships/oleObject" Target="../embeddings/oleObject274.bin"/><Relationship Id="rId23" Type="http://schemas.openxmlformats.org/officeDocument/2006/relationships/oleObject" Target="../embeddings/oleObject278.bin"/><Relationship Id="rId28" Type="http://schemas.openxmlformats.org/officeDocument/2006/relationships/oleObject" Target="../embeddings/oleObject28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276.bin"/><Relationship Id="rId31" Type="http://schemas.openxmlformats.org/officeDocument/2006/relationships/image" Target="../media/image200.wmf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271.bin"/><Relationship Id="rId14" Type="http://schemas.openxmlformats.org/officeDocument/2006/relationships/image" Target="../media/image193.wmf"/><Relationship Id="rId22" Type="http://schemas.openxmlformats.org/officeDocument/2006/relationships/image" Target="../media/image196.wmf"/><Relationship Id="rId27" Type="http://schemas.openxmlformats.org/officeDocument/2006/relationships/image" Target="../media/image198.wmf"/><Relationship Id="rId30" Type="http://schemas.openxmlformats.org/officeDocument/2006/relationships/oleObject" Target="../embeddings/oleObject28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04.wmf"/><Relationship Id="rId5" Type="http://schemas.openxmlformats.org/officeDocument/2006/relationships/oleObject" Target="../embeddings/oleObject285.bin"/><Relationship Id="rId4" Type="http://schemas.openxmlformats.org/officeDocument/2006/relationships/image" Target="../media/image203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205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13" Type="http://schemas.openxmlformats.org/officeDocument/2006/relationships/image" Target="../media/image212.png"/><Relationship Id="rId3" Type="http://schemas.openxmlformats.org/officeDocument/2006/relationships/image" Target="../media/image207.png"/><Relationship Id="rId7" Type="http://schemas.microsoft.com/office/2007/relationships/hdphoto" Target="../media/hdphoto3.wdp"/><Relationship Id="rId12" Type="http://schemas.openxmlformats.org/officeDocument/2006/relationships/image" Target="../media/image2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09.png"/><Relationship Id="rId11" Type="http://schemas.openxmlformats.org/officeDocument/2006/relationships/image" Target="../media/image206.wmf"/><Relationship Id="rId5" Type="http://schemas.microsoft.com/office/2007/relationships/hdphoto" Target="../media/hdphoto2.wdp"/><Relationship Id="rId10" Type="http://schemas.openxmlformats.org/officeDocument/2006/relationships/oleObject" Target="../embeddings/oleObject287.bin"/><Relationship Id="rId4" Type="http://schemas.openxmlformats.org/officeDocument/2006/relationships/image" Target="../media/image208.png"/><Relationship Id="rId9" Type="http://schemas.microsoft.com/office/2007/relationships/hdphoto" Target="../media/hdphoto4.wdp"/><Relationship Id="rId14" Type="http://schemas.openxmlformats.org/officeDocument/2006/relationships/image" Target="../media/image2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43.wmf"/><Relationship Id="rId26" Type="http://schemas.openxmlformats.org/officeDocument/2006/relationships/oleObject" Target="../embeddings/oleObject70.bin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2.wmf"/><Relationship Id="rId20" Type="http://schemas.openxmlformats.org/officeDocument/2006/relationships/oleObject" Target="../embeddings/oleObject65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0.bin"/><Relationship Id="rId24" Type="http://schemas.openxmlformats.org/officeDocument/2006/relationships/oleObject" Target="../embeddings/oleObject68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image" Target="../media/image36.wmf"/><Relationship Id="rId28" Type="http://schemas.openxmlformats.org/officeDocument/2006/relationships/image" Target="../media/image44.wmf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41.wmf"/><Relationship Id="rId22" Type="http://schemas.openxmlformats.org/officeDocument/2006/relationships/oleObject" Target="../embeddings/oleObject67.bin"/><Relationship Id="rId27" Type="http://schemas.openxmlformats.org/officeDocument/2006/relationships/oleObject" Target="../embeddings/oleObject7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2.bin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7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48.wmf"/><Relationship Id="rId5" Type="http://schemas.openxmlformats.org/officeDocument/2006/relationships/oleObject" Target="../embeddings/oleObject73.bin"/><Relationship Id="rId10" Type="http://schemas.openxmlformats.org/officeDocument/2006/relationships/oleObject" Target="../embeddings/oleObject76.bin"/><Relationship Id="rId4" Type="http://schemas.openxmlformats.org/officeDocument/2006/relationships/image" Target="../media/image45.wmf"/><Relationship Id="rId9" Type="http://schemas.openxmlformats.org/officeDocument/2006/relationships/image" Target="../media/image47.wmf"/><Relationship Id="rId14" Type="http://schemas.openxmlformats.org/officeDocument/2006/relationships/image" Target="../media/image4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1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46.wmf"/><Relationship Id="rId22" Type="http://schemas.openxmlformats.org/officeDocument/2006/relationships/image" Target="../media/image5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57FF5B-2426-4EFA-AC9C-25F4BFE15C0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66883" y="1507251"/>
            <a:ext cx="9858233" cy="859809"/>
          </a:xfrm>
        </p:spPr>
        <p:txBody>
          <a:bodyPr>
            <a:normAutofit/>
          </a:bodyPr>
          <a:lstStyle/>
          <a:p>
            <a:r>
              <a:rPr lang="fr-FR" sz="3600" b="1" i="0" kern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CHƯƠNG 8: THANH CHỊU LỰC PHỨC TẠP</a:t>
            </a:r>
            <a:endParaRPr lang="en-AU"/>
          </a:p>
        </p:txBody>
      </p:sp>
      <p:pic>
        <p:nvPicPr>
          <p:cNvPr id="4" name="Picture 3" descr="A close up of a device&#10;&#10;Description automatically generated">
            <a:extLst>
              <a:ext uri="{FF2B5EF4-FFF2-40B4-BE49-F238E27FC236}">
                <a16:creationId xmlns:a16="http://schemas.microsoft.com/office/drawing/2014/main" id="{A51E39D8-D43F-4AFD-B80C-8BE753D342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4672" y="2579908"/>
            <a:ext cx="4840226" cy="3207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02500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Box 45"/>
          <p:cNvSpPr txBox="1"/>
          <p:nvPr/>
        </p:nvSpPr>
        <p:spPr>
          <a:xfrm>
            <a:off x="1073424" y="834599"/>
            <a:ext cx="3698129" cy="461665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 defTabSz="457200"/>
            <a:r>
              <a:rPr lang="en-US" sz="2400" b="1" i="1">
                <a:latin typeface="Times New Roman" pitchFamily="18" charset="0"/>
                <a:cs typeface="Times New Roman" pitchFamily="18" charset="0"/>
              </a:rPr>
              <a:t>Ví dụ vẽ biểu đồ ứng suất</a:t>
            </a:r>
            <a:endParaRPr lang="vi-VN" sz="24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495796" y="837559"/>
            <a:ext cx="4176040" cy="596214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134138"/>
              </p:ext>
            </p:extLst>
          </p:nvPr>
        </p:nvGraphicFramePr>
        <p:xfrm>
          <a:off x="7045325" y="1186160"/>
          <a:ext cx="2262188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8" name="Equation" r:id="rId3" imgW="2158920" imgH="1015920" progId="Equation.DSMT4">
                  <p:embed/>
                </p:oleObj>
              </mc:Choice>
              <mc:Fallback>
                <p:oleObj name="Equation" r:id="rId3" imgW="2158920" imgH="101592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1186160"/>
                        <a:ext cx="2262188" cy="1084262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" name="Object 1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415177"/>
              </p:ext>
            </p:extLst>
          </p:nvPr>
        </p:nvGraphicFramePr>
        <p:xfrm>
          <a:off x="6921086" y="2600622"/>
          <a:ext cx="26336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9" name="Equation" r:id="rId5" imgW="2514600" imgH="927000" progId="Equation.DSMT4">
                  <p:embed/>
                </p:oleObj>
              </mc:Choice>
              <mc:Fallback>
                <p:oleObj name="Equation" r:id="rId5" imgW="2514600" imgH="927000" progId="Equation.DSMT4">
                  <p:embed/>
                  <p:pic>
                    <p:nvPicPr>
                      <p:cNvPr id="185" name="Object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086" y="2600622"/>
                        <a:ext cx="2633663" cy="99060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522300" y="823044"/>
            <a:ext cx="403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1. Các mômen quán tính chính t.tâm</a:t>
            </a:r>
          </a:p>
        </p:txBody>
      </p:sp>
      <p:sp>
        <p:nvSpPr>
          <p:cNvPr id="186" name="TextBox 185"/>
          <p:cNvSpPr txBox="1"/>
          <p:nvPr/>
        </p:nvSpPr>
        <p:spPr>
          <a:xfrm>
            <a:off x="6522300" y="2226559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2. Các mômen uốn trong các mp qtctt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1095671" y="1360778"/>
            <a:ext cx="4608512" cy="5366922"/>
            <a:chOff x="35496" y="1014406"/>
            <a:chExt cx="4608512" cy="5366922"/>
          </a:xfrm>
        </p:grpSpPr>
        <p:sp>
          <p:nvSpPr>
            <p:cNvPr id="31" name="Rounded Rectangle 30"/>
            <p:cNvSpPr/>
            <p:nvPr/>
          </p:nvSpPr>
          <p:spPr>
            <a:xfrm>
              <a:off x="55915" y="1014406"/>
              <a:ext cx="4588093" cy="5366922"/>
            </a:xfrm>
            <a:prstGeom prst="roundRect">
              <a:avLst>
                <a:gd name="adj" fmla="val 7533"/>
              </a:avLst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35496" y="1196752"/>
              <a:ext cx="4435709" cy="4342796"/>
              <a:chOff x="128414" y="1340768"/>
              <a:chExt cx="4435709" cy="4342796"/>
            </a:xfrm>
          </p:grpSpPr>
          <p:grpSp>
            <p:nvGrpSpPr>
              <p:cNvPr id="21" name="Group 20"/>
              <p:cNvGrpSpPr/>
              <p:nvPr/>
            </p:nvGrpSpPr>
            <p:grpSpPr>
              <a:xfrm>
                <a:off x="128414" y="1340768"/>
                <a:ext cx="4435709" cy="4342796"/>
                <a:chOff x="128414" y="1340768"/>
                <a:chExt cx="4435709" cy="4342796"/>
              </a:xfrm>
            </p:grpSpPr>
            <p:pic>
              <p:nvPicPr>
                <p:cNvPr id="748547" name="Picture 3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73516" y="1507054"/>
                  <a:ext cx="3228975" cy="34385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61" name="TextBox 60"/>
                <p:cNvSpPr txBox="1"/>
                <p:nvPr/>
              </p:nvSpPr>
              <p:spPr>
                <a:xfrm>
                  <a:off x="1122505" y="1340768"/>
                  <a:ext cx="639846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i="1">
                      <a:latin typeface="Times New Roman" pitchFamily="18" charset="0"/>
                      <a:cs typeface="Times New Roman" pitchFamily="18" charset="0"/>
                    </a:rPr>
                    <a:t>6</a:t>
                  </a:r>
                  <a:endParaRPr lang="vi-VN" sz="2000" i="1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2172844" y="1340768"/>
                  <a:ext cx="639846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i="1">
                      <a:latin typeface="Times New Roman" pitchFamily="18" charset="0"/>
                      <a:cs typeface="Times New Roman" pitchFamily="18" charset="0"/>
                    </a:rPr>
                    <a:t>6</a:t>
                  </a:r>
                  <a:endParaRPr lang="vi-VN" sz="2000" i="1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cxnSp>
              <p:nvCxnSpPr>
                <p:cNvPr id="96" name="Straight Connector 95"/>
                <p:cNvCxnSpPr/>
                <p:nvPr/>
              </p:nvCxnSpPr>
              <p:spPr>
                <a:xfrm>
                  <a:off x="328469" y="2129605"/>
                  <a:ext cx="3883491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66" name="Group 65"/>
                <p:cNvGrpSpPr/>
                <p:nvPr/>
              </p:nvGrpSpPr>
              <p:grpSpPr>
                <a:xfrm rot="16200000">
                  <a:off x="1587228" y="909281"/>
                  <a:ext cx="904253" cy="2302955"/>
                  <a:chOff x="3267615" y="951397"/>
                  <a:chExt cx="1232542" cy="3139043"/>
                </a:xfrm>
              </p:grpSpPr>
              <p:cxnSp>
                <p:nvCxnSpPr>
                  <p:cNvPr id="79" name="Straight Connector 78"/>
                  <p:cNvCxnSpPr/>
                  <p:nvPr/>
                </p:nvCxnSpPr>
                <p:spPr>
                  <a:xfrm rot="16200000">
                    <a:off x="4242546" y="2199362"/>
                    <a:ext cx="1145" cy="514077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0" name="Straight Connector 79"/>
                  <p:cNvCxnSpPr/>
                  <p:nvPr/>
                </p:nvCxnSpPr>
                <p:spPr>
                  <a:xfrm>
                    <a:off x="3267615" y="3899397"/>
                    <a:ext cx="1211599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2" name="Straight Connector 81"/>
                  <p:cNvCxnSpPr/>
                  <p:nvPr/>
                </p:nvCxnSpPr>
                <p:spPr>
                  <a:xfrm rot="5400000" flipH="1" flipV="1">
                    <a:off x="2802687" y="2519240"/>
                    <a:ext cx="3139043" cy="3357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3" name="Straight Connector 82"/>
                  <p:cNvCxnSpPr/>
                  <p:nvPr/>
                </p:nvCxnSpPr>
                <p:spPr>
                  <a:xfrm rot="16200000" flipH="1">
                    <a:off x="4305455" y="3863471"/>
                    <a:ext cx="116586" cy="93293"/>
                  </a:xfrm>
                  <a:prstGeom prst="line">
                    <a:avLst/>
                  </a:prstGeom>
                  <a:ln w="158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4" name="Straight Connector 83"/>
                  <p:cNvCxnSpPr/>
                  <p:nvPr/>
                </p:nvCxnSpPr>
                <p:spPr>
                  <a:xfrm rot="16200000" flipH="1">
                    <a:off x="4320478" y="2417682"/>
                    <a:ext cx="116586" cy="93293"/>
                  </a:xfrm>
                  <a:prstGeom prst="line">
                    <a:avLst/>
                  </a:prstGeom>
                  <a:ln w="158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5" name="Straight Connector 84"/>
                  <p:cNvCxnSpPr/>
                  <p:nvPr/>
                </p:nvCxnSpPr>
                <p:spPr>
                  <a:xfrm rot="5400000" flipV="1">
                    <a:off x="4071266" y="620963"/>
                    <a:ext cx="1" cy="815892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8" name="Straight Connector 87"/>
                  <p:cNvCxnSpPr/>
                  <p:nvPr/>
                </p:nvCxnSpPr>
                <p:spPr>
                  <a:xfrm rot="16200000" flipH="1">
                    <a:off x="4312236" y="980018"/>
                    <a:ext cx="116586" cy="93293"/>
                  </a:xfrm>
                  <a:prstGeom prst="line">
                    <a:avLst/>
                  </a:prstGeom>
                  <a:ln w="1587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67" name="Group 66"/>
                <p:cNvGrpSpPr/>
                <p:nvPr/>
              </p:nvGrpSpPr>
              <p:grpSpPr>
                <a:xfrm>
                  <a:off x="1472280" y="4849783"/>
                  <a:ext cx="951302" cy="539903"/>
                  <a:chOff x="5711549" y="20825"/>
                  <a:chExt cx="1099697" cy="624123"/>
                </a:xfrm>
              </p:grpSpPr>
              <p:grpSp>
                <p:nvGrpSpPr>
                  <p:cNvPr id="68" name="Group 67"/>
                  <p:cNvGrpSpPr/>
                  <p:nvPr/>
                </p:nvGrpSpPr>
                <p:grpSpPr>
                  <a:xfrm rot="16200000">
                    <a:off x="5991141" y="-175154"/>
                    <a:ext cx="624123" cy="1016081"/>
                    <a:chOff x="4242316" y="1877858"/>
                    <a:chExt cx="735914" cy="1198079"/>
                  </a:xfrm>
                </p:grpSpPr>
                <p:cxnSp>
                  <p:nvCxnSpPr>
                    <p:cNvPr id="71" name="Straight Connector 70"/>
                    <p:cNvCxnSpPr/>
                    <p:nvPr/>
                  </p:nvCxnSpPr>
                  <p:spPr>
                    <a:xfrm rot="5400000">
                      <a:off x="4536985" y="2180047"/>
                      <a:ext cx="1888" cy="591225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3" name="Straight Connector 72"/>
                    <p:cNvCxnSpPr/>
                    <p:nvPr/>
                  </p:nvCxnSpPr>
                  <p:spPr>
                    <a:xfrm rot="5400000">
                      <a:off x="4611029" y="2597221"/>
                      <a:ext cx="0" cy="73440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4" name="Straight Connector 73"/>
                    <p:cNvCxnSpPr/>
                    <p:nvPr/>
                  </p:nvCxnSpPr>
                  <p:spPr>
                    <a:xfrm rot="5400000" flipH="1">
                      <a:off x="3767360" y="2476898"/>
                      <a:ext cx="1198079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5" name="Straight Connector 74"/>
                    <p:cNvCxnSpPr/>
                    <p:nvPr/>
                  </p:nvCxnSpPr>
                  <p:spPr>
                    <a:xfrm rot="16200000" flipH="1">
                      <a:off x="4305455" y="2917776"/>
                      <a:ext cx="116586" cy="93293"/>
                    </a:xfrm>
                    <a:prstGeom prst="line">
                      <a:avLst/>
                    </a:prstGeom>
                    <a:ln w="15875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6" name="Straight Connector 75"/>
                    <p:cNvCxnSpPr/>
                    <p:nvPr/>
                  </p:nvCxnSpPr>
                  <p:spPr>
                    <a:xfrm rot="16200000" flipH="1">
                      <a:off x="4320477" y="2428069"/>
                      <a:ext cx="116586" cy="93293"/>
                    </a:xfrm>
                    <a:prstGeom prst="line">
                      <a:avLst/>
                    </a:prstGeom>
                    <a:ln w="15875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7" name="Straight Connector 76"/>
                    <p:cNvCxnSpPr/>
                    <p:nvPr/>
                  </p:nvCxnSpPr>
                  <p:spPr>
                    <a:xfrm rot="5400000">
                      <a:off x="4609151" y="1654427"/>
                      <a:ext cx="2245" cy="735912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8" name="Straight Connector 77"/>
                    <p:cNvCxnSpPr/>
                    <p:nvPr/>
                  </p:nvCxnSpPr>
                  <p:spPr>
                    <a:xfrm rot="16200000" flipH="1">
                      <a:off x="4312235" y="1983812"/>
                      <a:ext cx="116586" cy="93293"/>
                    </a:xfrm>
                    <a:prstGeom prst="line">
                      <a:avLst/>
                    </a:prstGeom>
                    <a:ln w="15875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69" name="TextBox 68"/>
                  <p:cNvSpPr txBox="1"/>
                  <p:nvPr/>
                </p:nvSpPr>
                <p:spPr>
                  <a:xfrm>
                    <a:off x="5711549" y="116634"/>
                    <a:ext cx="739657" cy="46252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2000" i="1">
                        <a:latin typeface="Times New Roman" pitchFamily="18" charset="0"/>
                        <a:cs typeface="Times New Roman" pitchFamily="18" charset="0"/>
                      </a:rPr>
                      <a:t>2</a:t>
                    </a:r>
                    <a:endParaRPr lang="vi-VN" sz="2000" i="1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70" name="TextBox 69"/>
                  <p:cNvSpPr txBox="1"/>
                  <p:nvPr/>
                </p:nvSpPr>
                <p:spPr>
                  <a:xfrm>
                    <a:off x="6241386" y="138909"/>
                    <a:ext cx="569860" cy="46252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2000" i="1">
                        <a:latin typeface="Times New Roman" pitchFamily="18" charset="0"/>
                        <a:cs typeface="Times New Roman" pitchFamily="18" charset="0"/>
                      </a:rPr>
                      <a:t>2</a:t>
                    </a:r>
                    <a:endParaRPr lang="vi-VN" sz="2000" i="1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grpSp>
              <p:nvGrpSpPr>
                <p:cNvPr id="116" name="Group 115"/>
                <p:cNvGrpSpPr/>
                <p:nvPr/>
              </p:nvGrpSpPr>
              <p:grpSpPr>
                <a:xfrm>
                  <a:off x="3323073" y="2088849"/>
                  <a:ext cx="888887" cy="1137468"/>
                  <a:chOff x="3544453" y="1392247"/>
                  <a:chExt cx="1027546" cy="1314903"/>
                </a:xfrm>
              </p:grpSpPr>
              <p:grpSp>
                <p:nvGrpSpPr>
                  <p:cNvPr id="117" name="Group 116"/>
                  <p:cNvGrpSpPr/>
                  <p:nvPr/>
                </p:nvGrpSpPr>
                <p:grpSpPr>
                  <a:xfrm>
                    <a:off x="3544453" y="1392247"/>
                    <a:ext cx="1027546" cy="1314903"/>
                    <a:chOff x="3275856" y="3102711"/>
                    <a:chExt cx="1211599" cy="1550425"/>
                  </a:xfrm>
                </p:grpSpPr>
                <p:cxnSp>
                  <p:nvCxnSpPr>
                    <p:cNvPr id="119" name="Straight Connector 118"/>
                    <p:cNvCxnSpPr/>
                    <p:nvPr/>
                  </p:nvCxnSpPr>
                  <p:spPr>
                    <a:xfrm>
                      <a:off x="3275856" y="4549158"/>
                      <a:ext cx="1211599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0" name="Straight Connector 119"/>
                    <p:cNvCxnSpPr/>
                    <p:nvPr/>
                  </p:nvCxnSpPr>
                  <p:spPr>
                    <a:xfrm flipV="1">
                      <a:off x="4373886" y="3102711"/>
                      <a:ext cx="0" cy="1550425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1" name="Straight Connector 120"/>
                    <p:cNvCxnSpPr/>
                    <p:nvPr/>
                  </p:nvCxnSpPr>
                  <p:spPr>
                    <a:xfrm rot="16200000" flipH="1">
                      <a:off x="4314440" y="4502511"/>
                      <a:ext cx="116586" cy="93293"/>
                    </a:xfrm>
                    <a:prstGeom prst="line">
                      <a:avLst/>
                    </a:prstGeom>
                    <a:ln w="15875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2" name="Straight Connector 121"/>
                    <p:cNvCxnSpPr/>
                    <p:nvPr/>
                  </p:nvCxnSpPr>
                  <p:spPr>
                    <a:xfrm rot="16200000" flipH="1">
                      <a:off x="4323427" y="3132328"/>
                      <a:ext cx="116586" cy="93293"/>
                    </a:xfrm>
                    <a:prstGeom prst="line">
                      <a:avLst/>
                    </a:prstGeom>
                    <a:ln w="15875"/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118" name="TextBox 117"/>
                  <p:cNvSpPr txBox="1"/>
                  <p:nvPr/>
                </p:nvSpPr>
                <p:spPr>
                  <a:xfrm rot="16200000">
                    <a:off x="3894020" y="1818435"/>
                    <a:ext cx="739658" cy="46252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2000" i="1">
                        <a:latin typeface="Times New Roman" pitchFamily="18" charset="0"/>
                        <a:cs typeface="Times New Roman" pitchFamily="18" charset="0"/>
                      </a:rPr>
                      <a:t>6</a:t>
                    </a:r>
                    <a:endParaRPr lang="vi-VN" sz="2000" i="1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grpSp>
              <p:nvGrpSpPr>
                <p:cNvPr id="126" name="Group 125"/>
                <p:cNvGrpSpPr/>
                <p:nvPr/>
              </p:nvGrpSpPr>
              <p:grpSpPr>
                <a:xfrm>
                  <a:off x="1987887" y="1862748"/>
                  <a:ext cx="543351" cy="3820816"/>
                  <a:chOff x="1719929" y="1130877"/>
                  <a:chExt cx="628109" cy="4416831"/>
                </a:xfrm>
              </p:grpSpPr>
              <p:cxnSp>
                <p:nvCxnSpPr>
                  <p:cNvPr id="128" name="Straight Arrow Connector 127"/>
                  <p:cNvCxnSpPr/>
                  <p:nvPr/>
                </p:nvCxnSpPr>
                <p:spPr>
                  <a:xfrm>
                    <a:off x="1719929" y="1130877"/>
                    <a:ext cx="0" cy="4269094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0" name="TextBox 129"/>
                  <p:cNvSpPr txBox="1"/>
                  <p:nvPr/>
                </p:nvSpPr>
                <p:spPr>
                  <a:xfrm>
                    <a:off x="1797975" y="5085184"/>
                    <a:ext cx="550063" cy="46252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000" b="1" i="1" dirty="0">
                        <a:latin typeface="Times New Roman" pitchFamily="18" charset="0"/>
                        <a:cs typeface="Times New Roman" pitchFamily="18" charset="0"/>
                      </a:rPr>
                      <a:t>y</a:t>
                    </a:r>
                    <a:endParaRPr lang="vi-VN" sz="2000" b="1" i="1" baseline="-250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grpSp>
              <p:nvGrpSpPr>
                <p:cNvPr id="141" name="Group 140"/>
                <p:cNvGrpSpPr/>
                <p:nvPr/>
              </p:nvGrpSpPr>
              <p:grpSpPr>
                <a:xfrm>
                  <a:off x="582356" y="2746672"/>
                  <a:ext cx="3981767" cy="1090198"/>
                  <a:chOff x="95147" y="2152687"/>
                  <a:chExt cx="4602888" cy="1260261"/>
                </a:xfrm>
              </p:grpSpPr>
              <p:cxnSp>
                <p:nvCxnSpPr>
                  <p:cNvPr id="145" name="Straight Arrow Connector 144"/>
                  <p:cNvCxnSpPr/>
                  <p:nvPr/>
                </p:nvCxnSpPr>
                <p:spPr>
                  <a:xfrm>
                    <a:off x="95147" y="2616270"/>
                    <a:ext cx="4445720" cy="0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6" name="TextBox 145"/>
                  <p:cNvSpPr txBox="1"/>
                  <p:nvPr/>
                </p:nvSpPr>
                <p:spPr>
                  <a:xfrm>
                    <a:off x="4147972" y="2152687"/>
                    <a:ext cx="550063" cy="46252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000" b="1" i="1" dirty="0">
                        <a:latin typeface="Times New Roman" pitchFamily="18" charset="0"/>
                        <a:cs typeface="Times New Roman" pitchFamily="18" charset="0"/>
                      </a:rPr>
                      <a:t>x</a:t>
                    </a:r>
                    <a:endParaRPr lang="vi-VN" sz="2000" b="1" i="1" baseline="-250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cxnSp>
                <p:nvCxnSpPr>
                  <p:cNvPr id="177" name="Straight Arrow Connector 176"/>
                  <p:cNvCxnSpPr/>
                  <p:nvPr/>
                </p:nvCxnSpPr>
                <p:spPr>
                  <a:xfrm flipH="1">
                    <a:off x="320469" y="2618872"/>
                    <a:ext cx="1399248" cy="794076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tailEnd type="arrow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50" name="Group 149"/>
                <p:cNvGrpSpPr/>
                <p:nvPr/>
              </p:nvGrpSpPr>
              <p:grpSpPr>
                <a:xfrm>
                  <a:off x="1662527" y="2792689"/>
                  <a:ext cx="431528" cy="417877"/>
                  <a:chOff x="2210143" y="1572656"/>
                  <a:chExt cx="498843" cy="483063"/>
                </a:xfrm>
              </p:grpSpPr>
              <p:sp>
                <p:nvSpPr>
                  <p:cNvPr id="151" name="TextBox 150"/>
                  <p:cNvSpPr txBox="1"/>
                  <p:nvPr/>
                </p:nvSpPr>
                <p:spPr>
                  <a:xfrm>
                    <a:off x="2210143" y="1572656"/>
                    <a:ext cx="498843" cy="46252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000" b="1" i="1" dirty="0">
                        <a:latin typeface="Times New Roman" pitchFamily="18" charset="0"/>
                        <a:cs typeface="Times New Roman" pitchFamily="18" charset="0"/>
                      </a:rPr>
                      <a:t>C</a:t>
                    </a:r>
                    <a:endParaRPr lang="vi-VN" sz="2000" b="1" i="1" baseline="-250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52" name="Flowchart: Or 151"/>
                  <p:cNvSpPr/>
                  <p:nvPr/>
                </p:nvSpPr>
                <p:spPr>
                  <a:xfrm>
                    <a:off x="2517750" y="1911719"/>
                    <a:ext cx="144000" cy="144000"/>
                  </a:xfrm>
                  <a:prstGeom prst="flowChartOr">
                    <a:avLst/>
                  </a:prstGeom>
                </p:spPr>
                <p:style>
                  <a:lnRef idx="0">
                    <a:schemeClr val="accent2"/>
                  </a:lnRef>
                  <a:fillRef idx="3">
                    <a:schemeClr val="accent2"/>
                  </a:fillRef>
                  <a:effectRef idx="3">
                    <a:schemeClr val="accent2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 sz="1600"/>
                  </a:p>
                </p:txBody>
              </p:sp>
            </p:grpSp>
            <p:sp>
              <p:nvSpPr>
                <p:cNvPr id="169" name="TextBox 168"/>
                <p:cNvSpPr txBox="1"/>
                <p:nvPr/>
              </p:nvSpPr>
              <p:spPr>
                <a:xfrm rot="16200000">
                  <a:off x="28965" y="2291755"/>
                  <a:ext cx="639846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i="1">
                      <a:latin typeface="Times New Roman" pitchFamily="18" charset="0"/>
                      <a:cs typeface="Times New Roman" pitchFamily="18" charset="0"/>
                    </a:rPr>
                    <a:t>4</a:t>
                  </a:r>
                  <a:endParaRPr lang="vi-VN" sz="2000" i="1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70" name="TextBox 169"/>
                <p:cNvSpPr txBox="1"/>
                <p:nvPr/>
              </p:nvSpPr>
              <p:spPr>
                <a:xfrm rot="16200000">
                  <a:off x="8546" y="3636815"/>
                  <a:ext cx="639846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i="1">
                      <a:latin typeface="Times New Roman" pitchFamily="18" charset="0"/>
                      <a:cs typeface="Times New Roman" pitchFamily="18" charset="0"/>
                    </a:rPr>
                    <a:t>12</a:t>
                  </a:r>
                  <a:endParaRPr lang="vi-VN" sz="2000" i="1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cxnSp>
              <p:nvCxnSpPr>
                <p:cNvPr id="171" name="Straight Connector 170"/>
                <p:cNvCxnSpPr/>
                <p:nvPr/>
              </p:nvCxnSpPr>
              <p:spPr>
                <a:xfrm>
                  <a:off x="339394" y="2778192"/>
                  <a:ext cx="48819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2" name="Straight Connector 171"/>
                <p:cNvCxnSpPr/>
                <p:nvPr/>
              </p:nvCxnSpPr>
              <p:spPr>
                <a:xfrm flipV="1">
                  <a:off x="539082" y="2068739"/>
                  <a:ext cx="0" cy="2887195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3" name="Straight Connector 172"/>
                <p:cNvCxnSpPr/>
                <p:nvPr/>
              </p:nvCxnSpPr>
              <p:spPr>
                <a:xfrm rot="16200000" flipH="1">
                  <a:off x="499568" y="4846441"/>
                  <a:ext cx="85533" cy="68444"/>
                </a:xfrm>
                <a:prstGeom prst="line">
                  <a:avLst/>
                </a:prstGeom>
                <a:ln w="158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4" name="Straight Connector 173"/>
                <p:cNvCxnSpPr/>
                <p:nvPr/>
              </p:nvCxnSpPr>
              <p:spPr>
                <a:xfrm rot="16200000" flipH="1">
                  <a:off x="499899" y="2749312"/>
                  <a:ext cx="85533" cy="68444"/>
                </a:xfrm>
                <a:prstGeom prst="line">
                  <a:avLst/>
                </a:prstGeom>
                <a:ln w="158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5" name="Straight Connector 174"/>
                <p:cNvCxnSpPr/>
                <p:nvPr/>
              </p:nvCxnSpPr>
              <p:spPr>
                <a:xfrm rot="16200000" flipH="1">
                  <a:off x="493853" y="2089738"/>
                  <a:ext cx="85533" cy="68444"/>
                </a:xfrm>
                <a:prstGeom prst="line">
                  <a:avLst/>
                </a:prstGeom>
                <a:ln w="158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6" name="Straight Connector 175"/>
                <p:cNvCxnSpPr/>
                <p:nvPr/>
              </p:nvCxnSpPr>
              <p:spPr>
                <a:xfrm>
                  <a:off x="339394" y="4885223"/>
                  <a:ext cx="1317172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78" name="TextBox 177"/>
              <p:cNvSpPr txBox="1"/>
              <p:nvPr/>
            </p:nvSpPr>
            <p:spPr>
              <a:xfrm>
                <a:off x="635597" y="3843474"/>
                <a:ext cx="47583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i="1">
                    <a:latin typeface="Times New Roman" pitchFamily="18" charset="0"/>
                    <a:cs typeface="Times New Roman" pitchFamily="18" charset="0"/>
                  </a:rPr>
                  <a:t>z</a:t>
                </a:r>
                <a:endParaRPr lang="vi-VN" sz="2000" b="1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9" name="Arc 178"/>
              <p:cNvSpPr/>
              <p:nvPr/>
            </p:nvSpPr>
            <p:spPr>
              <a:xfrm rot="1582439">
                <a:off x="1453129" y="2637124"/>
                <a:ext cx="1003882" cy="1111352"/>
              </a:xfrm>
              <a:prstGeom prst="arc">
                <a:avLst>
                  <a:gd name="adj1" fmla="val 7522760"/>
                  <a:gd name="adj2" fmla="val 14757410"/>
                </a:avLst>
              </a:prstGeom>
              <a:ln w="38100">
                <a:solidFill>
                  <a:srgbClr val="1209C7"/>
                </a:solidFill>
                <a:headEnd type="oval" w="med" len="med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graphicFrame>
            <p:nvGraphicFramePr>
              <p:cNvPr id="180" name="Object 17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462931" y="2247454"/>
              <a:ext cx="415925" cy="376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030" name="Equation" r:id="rId8" imgW="304560" imgH="279360" progId="Equation.DSMT4">
                      <p:embed/>
                    </p:oleObj>
                  </mc:Choice>
                  <mc:Fallback>
                    <p:oleObj name="Equation" r:id="rId8" imgW="304560" imgH="279360" progId="Equation.DSMT4">
                      <p:embed/>
                      <p:pic>
                        <p:nvPicPr>
                          <p:cNvPr id="180" name="Object 179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462931" y="2247454"/>
                            <a:ext cx="415925" cy="3762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1" name="Arc 180"/>
              <p:cNvSpPr/>
              <p:nvPr/>
            </p:nvSpPr>
            <p:spPr>
              <a:xfrm rot="5009523">
                <a:off x="1529758" y="2458058"/>
                <a:ext cx="746092" cy="1327949"/>
              </a:xfrm>
              <a:prstGeom prst="arc">
                <a:avLst>
                  <a:gd name="adj1" fmla="val 16735811"/>
                  <a:gd name="adj2" fmla="val 3535358"/>
                </a:avLst>
              </a:prstGeom>
              <a:ln w="38100">
                <a:solidFill>
                  <a:srgbClr val="7030A0"/>
                </a:solidFill>
                <a:headEnd type="oval" w="med" len="med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graphicFrame>
            <p:nvGraphicFramePr>
              <p:cNvPr id="182" name="Object 18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112126" y="3493409"/>
              <a:ext cx="229640" cy="3849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031" name="Equation" r:id="rId10" imgW="164880" imgH="279360" progId="Equation.DSMT4">
                      <p:embed/>
                    </p:oleObj>
                  </mc:Choice>
                  <mc:Fallback>
                    <p:oleObj name="Equation" r:id="rId10" imgW="164880" imgH="279360" progId="Equation.DSMT4">
                      <p:embed/>
                      <p:pic>
                        <p:nvPicPr>
                          <p:cNvPr id="182" name="Object 181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2112126" y="3493409"/>
                            <a:ext cx="229640" cy="38492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3" name="Object 182"/>
            <p:cNvGraphicFramePr>
              <a:graphicFrameLocks noChangeAspect="1"/>
            </p:cNvGraphicFramePr>
            <p:nvPr>
              <p:extLst/>
            </p:nvPr>
          </p:nvGraphicFramePr>
          <p:xfrm>
            <a:off x="1525627" y="5877272"/>
            <a:ext cx="1303338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32" name="Equation" r:id="rId12" imgW="1244520" imgH="342720" progId="Equation.DSMT4">
                    <p:embed/>
                  </p:oleObj>
                </mc:Choice>
                <mc:Fallback>
                  <p:oleObj name="Equation" r:id="rId12" imgW="1244520" imgH="342720" progId="Equation.DSMT4">
                    <p:embed/>
                    <p:pic>
                      <p:nvPicPr>
                        <p:cNvPr id="183" name="Object 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5627" y="5877272"/>
                          <a:ext cx="1303338" cy="3667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25400">
                          <a:solidFill>
                            <a:srgbClr val="9BBB59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7" name="TextBox 186"/>
          <p:cNvSpPr txBox="1"/>
          <p:nvPr/>
        </p:nvSpPr>
        <p:spPr>
          <a:xfrm>
            <a:off x="6522300" y="3669894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3. Hệ số góc của đường trung hòa</a:t>
            </a:r>
          </a:p>
        </p:txBody>
      </p:sp>
      <p:graphicFrame>
        <p:nvGraphicFramePr>
          <p:cNvPr id="189" name="Object 1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829346"/>
              </p:ext>
            </p:extLst>
          </p:nvPr>
        </p:nvGraphicFramePr>
        <p:xfrm>
          <a:off x="6875463" y="4038897"/>
          <a:ext cx="3030537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3" name="Equation" r:id="rId14" imgW="1777680" imgH="799920" progId="Equation.DSMT4">
                  <p:embed/>
                </p:oleObj>
              </mc:Choice>
              <mc:Fallback>
                <p:oleObj name="Equation" r:id="rId14" imgW="1777680" imgH="799920" progId="Equation.DSMT4">
                  <p:embed/>
                  <p:pic>
                    <p:nvPicPr>
                      <p:cNvPr id="189" name="Object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4038897"/>
                        <a:ext cx="3030537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5569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9" grpId="0"/>
      <p:bldP spid="186" grpId="0"/>
      <p:bldP spid="18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Box 45"/>
          <p:cNvSpPr txBox="1"/>
          <p:nvPr/>
        </p:nvSpPr>
        <p:spPr>
          <a:xfrm>
            <a:off x="1551104" y="862306"/>
            <a:ext cx="3984174" cy="461665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 defTabSz="457200"/>
            <a:r>
              <a:rPr lang="en-US" sz="2400" b="1" i="1">
                <a:latin typeface="Times New Roman" pitchFamily="18" charset="0"/>
                <a:cs typeface="Times New Roman" pitchFamily="18" charset="0"/>
              </a:rPr>
              <a:t>Ví dụ vẽ biểu đồ ứng suất</a:t>
            </a:r>
            <a:endParaRPr lang="vi-VN" sz="2400" b="1" i="1" dirty="0">
              <a:latin typeface="+mj-lt"/>
              <a:cs typeface="Times New Roman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7820803" y="962373"/>
            <a:ext cx="2952328" cy="4157249"/>
            <a:chOff x="4788024" y="1052736"/>
            <a:chExt cx="2952328" cy="4157249"/>
          </a:xfrm>
        </p:grpSpPr>
        <p:pic>
          <p:nvPicPr>
            <p:cNvPr id="7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6864" y="1052736"/>
              <a:ext cx="2833488" cy="3658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81" name="Straight Arrow Connector 80"/>
            <p:cNvCxnSpPr/>
            <p:nvPr/>
          </p:nvCxnSpPr>
          <p:spPr>
            <a:xfrm>
              <a:off x="6310908" y="1130453"/>
              <a:ext cx="0" cy="3799263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TextBox 85"/>
            <p:cNvSpPr txBox="1"/>
            <p:nvPr/>
          </p:nvSpPr>
          <p:spPr>
            <a:xfrm>
              <a:off x="6190962" y="4809875"/>
              <a:ext cx="47583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vi-VN" sz="20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87" name="Straight Arrow Connector 86"/>
            <p:cNvCxnSpPr/>
            <p:nvPr/>
          </p:nvCxnSpPr>
          <p:spPr>
            <a:xfrm>
              <a:off x="4905377" y="2415403"/>
              <a:ext cx="2703380" cy="0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TextBox 88"/>
            <p:cNvSpPr txBox="1"/>
            <p:nvPr/>
          </p:nvSpPr>
          <p:spPr>
            <a:xfrm>
              <a:off x="7370839" y="2422374"/>
              <a:ext cx="23791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vi-VN" sz="20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5985548" y="2060394"/>
              <a:ext cx="43152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>
                  <a:latin typeface="Times New Roman" pitchFamily="18" charset="0"/>
                  <a:cs typeface="Times New Roman" pitchFamily="18" charset="0"/>
                </a:rPr>
                <a:t>C</a:t>
              </a:r>
              <a:endParaRPr lang="vi-VN" sz="20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4788024" y="2881949"/>
              <a:ext cx="47583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>
                  <a:latin typeface="Times New Roman" pitchFamily="18" charset="0"/>
                  <a:cs typeface="Times New Roman" pitchFamily="18" charset="0"/>
                </a:rPr>
                <a:t>z</a:t>
              </a:r>
              <a:endParaRPr lang="vi-VN" sz="20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94" name="Straight Arrow Connector 93"/>
            <p:cNvCxnSpPr/>
            <p:nvPr/>
          </p:nvCxnSpPr>
          <p:spPr>
            <a:xfrm flipH="1">
              <a:off x="5099485" y="2412800"/>
              <a:ext cx="1210431" cy="686921"/>
            </a:xfrm>
            <a:prstGeom prst="straightConnector1">
              <a:avLst/>
            </a:prstGeom>
            <a:ln w="3175">
              <a:solidFill>
                <a:schemeClr val="tx1"/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Flowchart: Or 92"/>
            <p:cNvSpPr/>
            <p:nvPr/>
          </p:nvSpPr>
          <p:spPr>
            <a:xfrm>
              <a:off x="6247632" y="2357782"/>
              <a:ext cx="124568" cy="124568"/>
            </a:xfrm>
            <a:prstGeom prst="flowChartOr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600"/>
            </a:p>
          </p:txBody>
        </p:sp>
      </p:grpSp>
      <p:cxnSp>
        <p:nvCxnSpPr>
          <p:cNvPr id="13" name="Straight Connector 12"/>
          <p:cNvCxnSpPr/>
          <p:nvPr/>
        </p:nvCxnSpPr>
        <p:spPr>
          <a:xfrm flipH="1">
            <a:off x="7940310" y="3197475"/>
            <a:ext cx="972571" cy="1963537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390590" y="4393542"/>
            <a:ext cx="2737517" cy="141639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6390589" y="942204"/>
            <a:ext cx="1730416" cy="3451339"/>
            <a:chOff x="4653954" y="554269"/>
            <a:chExt cx="1730416" cy="3451339"/>
          </a:xfrm>
        </p:grpSpPr>
        <p:cxnSp>
          <p:nvCxnSpPr>
            <p:cNvPr id="98" name="Straight Connector 97"/>
            <p:cNvCxnSpPr/>
            <p:nvPr/>
          </p:nvCxnSpPr>
          <p:spPr>
            <a:xfrm flipH="1">
              <a:off x="4653954" y="721852"/>
              <a:ext cx="1626495" cy="3283756"/>
            </a:xfrm>
            <a:prstGeom prst="line">
              <a:avLst/>
            </a:prstGeom>
            <a:ln w="31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Flowchart: Or 106"/>
            <p:cNvSpPr/>
            <p:nvPr/>
          </p:nvSpPr>
          <p:spPr>
            <a:xfrm>
              <a:off x="6259802" y="652155"/>
              <a:ext cx="124568" cy="124568"/>
            </a:xfrm>
            <a:prstGeom prst="flowChartOr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600"/>
            </a:p>
          </p:txBody>
        </p:sp>
        <p:graphicFrame>
          <p:nvGraphicFramePr>
            <p:cNvPr id="132" name="Object 131"/>
            <p:cNvGraphicFramePr>
              <a:graphicFrameLocks noChangeAspect="1"/>
            </p:cNvGraphicFramePr>
            <p:nvPr>
              <p:extLst/>
            </p:nvPr>
          </p:nvGraphicFramePr>
          <p:xfrm>
            <a:off x="5922485" y="554269"/>
            <a:ext cx="281189" cy="320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00" name="Equation" r:id="rId4" imgW="241200" imgH="266400" progId="Equation.DSMT4">
                    <p:embed/>
                  </p:oleObj>
                </mc:Choice>
                <mc:Fallback>
                  <p:oleObj name="Equation" r:id="rId4" imgW="241200" imgH="266400" progId="Equation.DSMT4">
                    <p:embed/>
                    <p:pic>
                      <p:nvPicPr>
                        <p:cNvPr id="132" name="Object 13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922485" y="554269"/>
                          <a:ext cx="281189" cy="3202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9138045" y="4402356"/>
            <a:ext cx="1026679" cy="1439986"/>
            <a:chOff x="7401409" y="4014422"/>
            <a:chExt cx="1026679" cy="1439986"/>
          </a:xfrm>
        </p:grpSpPr>
        <p:cxnSp>
          <p:nvCxnSpPr>
            <p:cNvPr id="99" name="Straight Connector 98"/>
            <p:cNvCxnSpPr/>
            <p:nvPr/>
          </p:nvCxnSpPr>
          <p:spPr>
            <a:xfrm flipH="1">
              <a:off x="7401409" y="4134118"/>
              <a:ext cx="653960" cy="1320290"/>
            </a:xfrm>
            <a:prstGeom prst="line">
              <a:avLst/>
            </a:prstGeom>
            <a:ln w="31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1" name="Flowchart: Or 130"/>
            <p:cNvSpPr/>
            <p:nvPr/>
          </p:nvSpPr>
          <p:spPr>
            <a:xfrm>
              <a:off x="7993085" y="4103945"/>
              <a:ext cx="124568" cy="124568"/>
            </a:xfrm>
            <a:prstGeom prst="flowChartOr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600"/>
            </a:p>
          </p:txBody>
        </p:sp>
        <p:graphicFrame>
          <p:nvGraphicFramePr>
            <p:cNvPr id="133" name="Object 132"/>
            <p:cNvGraphicFramePr>
              <a:graphicFrameLocks noChangeAspect="1"/>
            </p:cNvGraphicFramePr>
            <p:nvPr>
              <p:extLst/>
            </p:nvPr>
          </p:nvGraphicFramePr>
          <p:xfrm>
            <a:off x="8146899" y="4014422"/>
            <a:ext cx="281189" cy="320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01" name="Equation" r:id="rId6" imgW="241200" imgH="266400" progId="Equation.DSMT4">
                    <p:embed/>
                  </p:oleObj>
                </mc:Choice>
                <mc:Fallback>
                  <p:oleObj name="Equation" r:id="rId6" imgW="241200" imgH="266400" progId="Equation.DSMT4">
                    <p:embed/>
                    <p:pic>
                      <p:nvPicPr>
                        <p:cNvPr id="133" name="Object 13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146899" y="4014422"/>
                          <a:ext cx="281189" cy="3202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4" name="Rectangle 133"/>
          <p:cNvSpPr/>
          <p:nvPr/>
        </p:nvSpPr>
        <p:spPr>
          <a:xfrm>
            <a:off x="1551103" y="1323542"/>
            <a:ext cx="3982688" cy="551772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TextBox 134"/>
          <p:cNvSpPr txBox="1"/>
          <p:nvPr/>
        </p:nvSpPr>
        <p:spPr>
          <a:xfrm>
            <a:off x="1551103" y="1330525"/>
            <a:ext cx="3118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4. Dựng đường trung hòa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1577607" y="1699857"/>
            <a:ext cx="3118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5. Tính ứng suất tại A, B</a:t>
            </a:r>
          </a:p>
        </p:txBody>
      </p:sp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188341"/>
              </p:ext>
            </p:extLst>
          </p:nvPr>
        </p:nvGraphicFramePr>
        <p:xfrm>
          <a:off x="1618818" y="2118558"/>
          <a:ext cx="3725862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2" name="Equation" r:id="rId8" imgW="2184120" imgH="1244520" progId="Equation.DSMT4">
                  <p:embed/>
                </p:oleObj>
              </mc:Choice>
              <mc:Fallback>
                <p:oleObj name="Equation" r:id="rId8" imgW="2184120" imgH="1244520" progId="Equation.DSMT4">
                  <p:embed/>
                  <p:pic>
                    <p:nvPicPr>
                      <p:cNvPr id="139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818" y="2118558"/>
                        <a:ext cx="3725862" cy="213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>
            <a:off x="6851560" y="3510857"/>
            <a:ext cx="1930400" cy="3019703"/>
          </a:xfrm>
          <a:prstGeom prst="line">
            <a:avLst/>
          </a:prstGeom>
          <a:ln w="25400">
            <a:solidFill>
              <a:srgbClr val="66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4" name="Group 43"/>
          <p:cNvGrpSpPr/>
          <p:nvPr/>
        </p:nvGrpSpPr>
        <p:grpSpPr>
          <a:xfrm>
            <a:off x="8207285" y="5398959"/>
            <a:ext cx="934462" cy="1126486"/>
            <a:chOff x="6470650" y="5011025"/>
            <a:chExt cx="934462" cy="1126486"/>
          </a:xfrm>
        </p:grpSpPr>
        <p:cxnSp>
          <p:nvCxnSpPr>
            <p:cNvPr id="140" name="Straight Arrow Connector 139"/>
            <p:cNvCxnSpPr/>
            <p:nvPr/>
          </p:nvCxnSpPr>
          <p:spPr>
            <a:xfrm flipH="1">
              <a:off x="7042150" y="5433912"/>
              <a:ext cx="362962" cy="703599"/>
            </a:xfrm>
            <a:prstGeom prst="straightConnector1">
              <a:avLst/>
            </a:prstGeom>
            <a:ln w="38100">
              <a:solidFill>
                <a:srgbClr val="CC33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Arrow Connector 141"/>
            <p:cNvCxnSpPr/>
            <p:nvPr/>
          </p:nvCxnSpPr>
          <p:spPr>
            <a:xfrm flipH="1">
              <a:off x="6849558" y="5301208"/>
              <a:ext cx="272424" cy="528092"/>
            </a:xfrm>
            <a:prstGeom prst="straightConnector1">
              <a:avLst/>
            </a:prstGeom>
            <a:ln w="38100">
              <a:solidFill>
                <a:srgbClr val="CC33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Arrow Connector 142"/>
            <p:cNvCxnSpPr/>
            <p:nvPr/>
          </p:nvCxnSpPr>
          <p:spPr>
            <a:xfrm flipH="1">
              <a:off x="6668957" y="5157192"/>
              <a:ext cx="199308" cy="386358"/>
            </a:xfrm>
            <a:prstGeom prst="straightConnector1">
              <a:avLst/>
            </a:prstGeom>
            <a:ln w="38100">
              <a:solidFill>
                <a:srgbClr val="CC33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Arrow Connector 143"/>
            <p:cNvCxnSpPr/>
            <p:nvPr/>
          </p:nvCxnSpPr>
          <p:spPr>
            <a:xfrm flipH="1">
              <a:off x="6470650" y="5011025"/>
              <a:ext cx="115193" cy="223301"/>
            </a:xfrm>
            <a:prstGeom prst="straightConnector1">
              <a:avLst/>
            </a:prstGeom>
            <a:ln w="38100">
              <a:solidFill>
                <a:srgbClr val="CC33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7" name="Group 146"/>
          <p:cNvGrpSpPr/>
          <p:nvPr/>
        </p:nvGrpSpPr>
        <p:grpSpPr>
          <a:xfrm rot="10800000">
            <a:off x="6385752" y="3493111"/>
            <a:ext cx="1233692" cy="1472651"/>
            <a:chOff x="6171420" y="4860534"/>
            <a:chExt cx="1233692" cy="1472651"/>
          </a:xfrm>
        </p:grpSpPr>
        <p:cxnSp>
          <p:nvCxnSpPr>
            <p:cNvPr id="148" name="Straight Arrow Connector 147"/>
            <p:cNvCxnSpPr/>
            <p:nvPr/>
          </p:nvCxnSpPr>
          <p:spPr>
            <a:xfrm rot="10800000" flipV="1">
              <a:off x="6941209" y="5433912"/>
              <a:ext cx="463903" cy="899273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Arrow Connector 148"/>
            <p:cNvCxnSpPr/>
            <p:nvPr/>
          </p:nvCxnSpPr>
          <p:spPr>
            <a:xfrm rot="10800000" flipV="1">
              <a:off x="6760602" y="5301208"/>
              <a:ext cx="361380" cy="700533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Arrow Connector 152"/>
            <p:cNvCxnSpPr/>
            <p:nvPr/>
          </p:nvCxnSpPr>
          <p:spPr>
            <a:xfrm rot="10800000" flipV="1">
              <a:off x="6566485" y="5149572"/>
              <a:ext cx="294160" cy="570229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Arrow Connector 153"/>
            <p:cNvCxnSpPr/>
            <p:nvPr/>
          </p:nvCxnSpPr>
          <p:spPr>
            <a:xfrm rot="10800000" flipV="1">
              <a:off x="6373515" y="5011024"/>
              <a:ext cx="212328" cy="411597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Arrow Connector 155"/>
            <p:cNvCxnSpPr/>
            <p:nvPr/>
          </p:nvCxnSpPr>
          <p:spPr>
            <a:xfrm rot="10800000" flipV="1">
              <a:off x="6171420" y="4860534"/>
              <a:ext cx="124863" cy="242047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577909"/>
              </p:ext>
            </p:extLst>
          </p:nvPr>
        </p:nvGraphicFramePr>
        <p:xfrm>
          <a:off x="6052376" y="3506717"/>
          <a:ext cx="5270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3" name="Equation" r:id="rId10" imgW="520560" imgH="380880" progId="Equation.DSMT4">
                  <p:embed/>
                </p:oleObj>
              </mc:Choice>
              <mc:Fallback>
                <p:oleObj name="Equation" r:id="rId10" imgW="520560" imgH="380880" progId="Equation.DSMT4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2376" y="3506717"/>
                        <a:ext cx="52705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789709"/>
              </p:ext>
            </p:extLst>
          </p:nvPr>
        </p:nvGraphicFramePr>
        <p:xfrm>
          <a:off x="9146294" y="6007684"/>
          <a:ext cx="6064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4" name="Equation" r:id="rId12" imgW="545760" imgH="380880" progId="Equation.DSMT4">
                  <p:embed/>
                </p:oleObj>
              </mc:Choice>
              <mc:Fallback>
                <p:oleObj name="Equation" r:id="rId12" imgW="545760" imgH="380880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6294" y="6007684"/>
                        <a:ext cx="6064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8680312" y="1109787"/>
            <a:ext cx="1488043" cy="2113463"/>
            <a:chOff x="6943676" y="721852"/>
            <a:chExt cx="1488043" cy="2113463"/>
          </a:xfrm>
        </p:grpSpPr>
        <p:cxnSp>
          <p:nvCxnSpPr>
            <p:cNvPr id="45" name="Straight Connector 44"/>
            <p:cNvCxnSpPr/>
            <p:nvPr/>
          </p:nvCxnSpPr>
          <p:spPr>
            <a:xfrm flipH="1">
              <a:off x="7176244" y="721852"/>
              <a:ext cx="1034064" cy="2113463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7" name="Object 46"/>
            <p:cNvGraphicFramePr>
              <a:graphicFrameLocks noChangeAspect="1"/>
            </p:cNvGraphicFramePr>
            <p:nvPr>
              <p:extLst/>
            </p:nvPr>
          </p:nvGraphicFramePr>
          <p:xfrm>
            <a:off x="8192243" y="1196662"/>
            <a:ext cx="239476" cy="369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05" name="Equation" r:id="rId14" imgW="228600" imgH="355320" progId="Equation.DSMT4">
                    <p:embed/>
                  </p:oleObj>
                </mc:Choice>
                <mc:Fallback>
                  <p:oleObj name="Equation" r:id="rId14" imgW="228600" imgH="355320" progId="Equation.DSMT4">
                    <p:embed/>
                    <p:pic>
                      <p:nvPicPr>
                        <p:cNvPr id="47" name="Object 46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192243" y="1196662"/>
                          <a:ext cx="239476" cy="3691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Arc 47"/>
            <p:cNvSpPr/>
            <p:nvPr/>
          </p:nvSpPr>
          <p:spPr>
            <a:xfrm flipV="1">
              <a:off x="6943676" y="1272167"/>
              <a:ext cx="1343818" cy="1343818"/>
            </a:xfrm>
            <a:prstGeom prst="arc">
              <a:avLst>
                <a:gd name="adj1" fmla="val 21587930"/>
                <a:gd name="adj2" fmla="val 3835067"/>
              </a:avLst>
            </a:prstGeom>
            <a:ln>
              <a:headEnd type="oval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960322"/>
              </p:ext>
            </p:extLst>
          </p:nvPr>
        </p:nvGraphicFramePr>
        <p:xfrm>
          <a:off x="1733118" y="4432884"/>
          <a:ext cx="3619500" cy="215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6" name="Equation" r:id="rId16" imgW="2120760" imgH="1257120" progId="Equation.DSMT4">
                  <p:embed/>
                </p:oleObj>
              </mc:Choice>
              <mc:Fallback>
                <p:oleObj name="Equation" r:id="rId16" imgW="2120760" imgH="12571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118" y="4432884"/>
                        <a:ext cx="3619500" cy="215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9145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" grpId="0" animBg="1"/>
      <p:bldP spid="135" grpId="0"/>
      <p:bldP spid="13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7C8E00-DCF8-4227-937F-26E5FD2114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68705"/>
            <a:ext cx="10515600" cy="745138"/>
          </a:xfrm>
        </p:spPr>
        <p:txBody>
          <a:bodyPr>
            <a:normAutofit/>
          </a:bodyPr>
          <a:lstStyle/>
          <a:p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ền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endParaRPr lang="en-AU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143892"/>
              </p:ext>
            </p:extLst>
          </p:nvPr>
        </p:nvGraphicFramePr>
        <p:xfrm>
          <a:off x="971550" y="1341438"/>
          <a:ext cx="38131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9" name="Equation" r:id="rId3" imgW="2234880" imgH="558720" progId="Equation.DSMT4">
                  <p:embed/>
                </p:oleObj>
              </mc:Choice>
              <mc:Fallback>
                <p:oleObj name="Equation" r:id="rId3" imgW="2234880" imgH="5587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341438"/>
                        <a:ext cx="381317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141946"/>
              </p:ext>
            </p:extLst>
          </p:nvPr>
        </p:nvGraphicFramePr>
        <p:xfrm>
          <a:off x="971550" y="2535238"/>
          <a:ext cx="37687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0" name="Equation" r:id="rId5" imgW="2209680" imgH="558720" progId="Equation.DSMT4">
                  <p:embed/>
                </p:oleObj>
              </mc:Choice>
              <mc:Fallback>
                <p:oleObj name="Equation" r:id="rId5" imgW="2209680" imgH="55872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535238"/>
                        <a:ext cx="37687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960934" y="4030336"/>
            <a:ext cx="8064896" cy="745138"/>
            <a:chOff x="539552" y="4052014"/>
            <a:chExt cx="8064896" cy="745138"/>
          </a:xfrm>
          <a:noFill/>
        </p:grpSpPr>
        <p:sp>
          <p:nvSpPr>
            <p:cNvPr id="11" name="Rounded Rectangle 10"/>
            <p:cNvSpPr/>
            <p:nvPr/>
          </p:nvSpPr>
          <p:spPr>
            <a:xfrm>
              <a:off x="539552" y="4052014"/>
              <a:ext cx="8064896" cy="745138"/>
            </a:xfrm>
            <a:prstGeom prst="roundRect">
              <a:avLst/>
            </a:prstGeom>
            <a:grpFill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1289177"/>
                </p:ext>
              </p:extLst>
            </p:nvPr>
          </p:nvGraphicFramePr>
          <p:xfrm>
            <a:off x="2863076" y="4255095"/>
            <a:ext cx="2944812" cy="477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71" name="Equation" r:id="rId7" imgW="1726920" imgH="279360" progId="Equation.DSMT4">
                    <p:embed/>
                  </p:oleObj>
                </mc:Choice>
                <mc:Fallback>
                  <p:oleObj name="Equation" r:id="rId7" imgW="1726920" imgH="279360" progId="Equation.DSMT4">
                    <p:embed/>
                    <p:pic>
                      <p:nvPicPr>
                        <p:cNvPr id="1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3076" y="4255095"/>
                          <a:ext cx="2944812" cy="477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2"/>
            <p:cNvSpPr/>
            <p:nvPr/>
          </p:nvSpPr>
          <p:spPr>
            <a:xfrm>
              <a:off x="827584" y="4241630"/>
              <a:ext cx="1800200" cy="432048"/>
            </a:xfrm>
            <a:prstGeom prst="rect">
              <a:avLst/>
            </a:prstGeom>
            <a:solidFill>
              <a:schemeClr val="accent2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b="1">
                  <a:latin typeface="+mj-lt"/>
                </a:rPr>
                <a:t>Vật liệu dẻo</a:t>
              </a:r>
              <a:endParaRPr lang="en-US" sz="2400" b="1">
                <a:latin typeface="+mj-lt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960934" y="5221104"/>
            <a:ext cx="8064896" cy="1341894"/>
            <a:chOff x="539552" y="2591162"/>
            <a:chExt cx="8064896" cy="1341894"/>
          </a:xfrm>
        </p:grpSpPr>
        <p:sp>
          <p:nvSpPr>
            <p:cNvPr id="17" name="Rounded Rectangle 16"/>
            <p:cNvSpPr/>
            <p:nvPr/>
          </p:nvSpPr>
          <p:spPr>
            <a:xfrm>
              <a:off x="539552" y="2591162"/>
              <a:ext cx="8064896" cy="1341894"/>
            </a:xfrm>
            <a:prstGeom prst="roundRect">
              <a:avLst/>
            </a:prstGeom>
            <a:noFill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783984"/>
                </p:ext>
              </p:extLst>
            </p:nvPr>
          </p:nvGraphicFramePr>
          <p:xfrm>
            <a:off x="3127722" y="2703305"/>
            <a:ext cx="1731962" cy="1150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72" name="Equation" r:id="rId9" imgW="1015920" imgH="672840" progId="Equation.DSMT4">
                    <p:embed/>
                  </p:oleObj>
                </mc:Choice>
                <mc:Fallback>
                  <p:oleObj name="Equation" r:id="rId9" imgW="1015920" imgH="672840" progId="Equation.DSMT4">
                    <p:embed/>
                    <p:pic>
                      <p:nvPicPr>
                        <p:cNvPr id="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7722" y="2703305"/>
                          <a:ext cx="1731962" cy="1150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8"/>
            <p:cNvSpPr/>
            <p:nvPr/>
          </p:nvSpPr>
          <p:spPr>
            <a:xfrm>
              <a:off x="839912" y="3062634"/>
              <a:ext cx="1800200" cy="432048"/>
            </a:xfrm>
            <a:prstGeom prst="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b="1">
                  <a:latin typeface="+mj-lt"/>
                </a:rPr>
                <a:t>Vật liệu dòn</a:t>
              </a:r>
              <a:endParaRPr lang="en-US" sz="2400" b="1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09545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87962" y="948387"/>
            <a:ext cx="903649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/>
            <a:r>
              <a:rPr lang="vi-VN" sz="2400" b="1" i="1" u="sng">
                <a:solidFill>
                  <a:srgbClr val="BA7E06"/>
                </a:solidFill>
                <a:latin typeface="+mj-lt"/>
                <a:cs typeface="Times New Roman" pitchFamily="18" charset="0"/>
              </a:rPr>
              <a:t>Lưu ý: </a:t>
            </a:r>
          </a:p>
          <a:p>
            <a:pPr defTabSz="457200"/>
            <a:endParaRPr lang="vi-VN" sz="2400" i="1">
              <a:latin typeface="+mj-lt"/>
              <a:cs typeface="Times New Roman" pitchFamily="18" charset="0"/>
            </a:endParaRPr>
          </a:p>
          <a:p>
            <a:pPr defTabSz="457200"/>
            <a:r>
              <a:rPr lang="vi-VN" sz="2400" i="1">
                <a:latin typeface="+mj-lt"/>
                <a:cs typeface="Times New Roman" pitchFamily="18" charset="0"/>
              </a:rPr>
              <a:t>1. Đối với mcn hình chữ nhật</a:t>
            </a:r>
            <a:r>
              <a:rPr lang="en-US" sz="2400" i="1">
                <a:latin typeface="+mj-lt"/>
                <a:cs typeface="Times New Roman" pitchFamily="18" charset="0"/>
              </a:rPr>
              <a:t> </a:t>
            </a:r>
            <a:r>
              <a:rPr lang="vi-VN" sz="2400" i="1">
                <a:latin typeface="+mj-lt"/>
                <a:cs typeface="Times New Roman" pitchFamily="18" charset="0"/>
              </a:rPr>
              <a:t>thì các điểm có ứng suất pháp cực trị chỉ ở các điểm góc nên:</a:t>
            </a:r>
            <a:endParaRPr lang="en-US" sz="2400">
              <a:latin typeface="+mj-lt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279576" y="3022105"/>
            <a:ext cx="4230406" cy="1111920"/>
            <a:chOff x="755576" y="2996952"/>
            <a:chExt cx="4230406" cy="1111920"/>
          </a:xfrm>
        </p:grpSpPr>
        <p:sp>
          <p:nvSpPr>
            <p:cNvPr id="26" name="Rounded Rectangle 25"/>
            <p:cNvSpPr/>
            <p:nvPr/>
          </p:nvSpPr>
          <p:spPr>
            <a:xfrm>
              <a:off x="755576" y="2996952"/>
              <a:ext cx="4230406" cy="1111920"/>
            </a:xfrm>
            <a:prstGeom prst="roundRect">
              <a:avLst/>
            </a:prstGeom>
            <a:noFill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1085794"/>
                </p:ext>
              </p:extLst>
            </p:nvPr>
          </p:nvGraphicFramePr>
          <p:xfrm>
            <a:off x="909638" y="3068960"/>
            <a:ext cx="3575050" cy="976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0" name="Equation" r:id="rId3" imgW="2095200" imgH="571320" progId="Equation.DSMT4">
                    <p:embed/>
                  </p:oleObj>
                </mc:Choice>
                <mc:Fallback>
                  <p:oleObj name="Equation" r:id="rId3" imgW="2095200" imgH="571320" progId="Equation.DSMT4">
                    <p:embed/>
                    <p:pic>
                      <p:nvPicPr>
                        <p:cNvPr id="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9638" y="3068960"/>
                          <a:ext cx="3575050" cy="976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19"/>
          <p:cNvSpPr/>
          <p:nvPr/>
        </p:nvSpPr>
        <p:spPr>
          <a:xfrm>
            <a:off x="1587962" y="4361230"/>
            <a:ext cx="90364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/>
            <a:r>
              <a:rPr lang="vi-VN" sz="2400" i="1">
                <a:latin typeface="+mj-lt"/>
                <a:cs typeface="Times New Roman" pitchFamily="18" charset="0"/>
              </a:rPr>
              <a:t> 2. Đối với mcn hình tròn, thanh chỉ chịu uốn phẳng, do đó:</a:t>
            </a:r>
            <a:endParaRPr lang="en-US" sz="2400">
              <a:latin typeface="+mj-lt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279576" y="5326362"/>
            <a:ext cx="4926442" cy="1081419"/>
            <a:chOff x="755576" y="5011877"/>
            <a:chExt cx="4926442" cy="1081419"/>
          </a:xfrm>
        </p:grpSpPr>
        <p:sp>
          <p:nvSpPr>
            <p:cNvPr id="10" name="Rounded Rectangle 9"/>
            <p:cNvSpPr/>
            <p:nvPr/>
          </p:nvSpPr>
          <p:spPr>
            <a:xfrm>
              <a:off x="755576" y="5011877"/>
              <a:ext cx="4926442" cy="1081419"/>
            </a:xfrm>
            <a:prstGeom prst="roundRect">
              <a:avLst/>
            </a:prstGeom>
            <a:noFill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4971730"/>
                </p:ext>
              </p:extLst>
            </p:nvPr>
          </p:nvGraphicFramePr>
          <p:xfrm>
            <a:off x="1139751" y="5066060"/>
            <a:ext cx="4224337" cy="976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1" name="Equation" r:id="rId5" imgW="2476440" imgH="571320" progId="Equation.DSMT4">
                    <p:embed/>
                  </p:oleObj>
                </mc:Choice>
                <mc:Fallback>
                  <p:oleObj name="Equation" r:id="rId5" imgW="2476440" imgH="571320" progId="Equation.DSMT4">
                    <p:embed/>
                    <p:pic>
                      <p:nvPicPr>
                        <p:cNvPr id="2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9751" y="5066060"/>
                          <a:ext cx="4224337" cy="976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542310"/>
              </p:ext>
            </p:extLst>
          </p:nvPr>
        </p:nvGraphicFramePr>
        <p:xfrm>
          <a:off x="7642747" y="3220367"/>
          <a:ext cx="2879678" cy="807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2" name="Equation" r:id="rId7" imgW="1498320" imgH="419040" progId="Equation.DSMT4">
                  <p:embed/>
                </p:oleObj>
              </mc:Choice>
              <mc:Fallback>
                <p:oleObj name="Equation" r:id="rId7" imgW="1498320" imgH="419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42747" y="3220367"/>
                        <a:ext cx="2879678" cy="80787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553699"/>
              </p:ext>
            </p:extLst>
          </p:nvPr>
        </p:nvGraphicFramePr>
        <p:xfrm>
          <a:off x="7984830" y="5502092"/>
          <a:ext cx="219551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3" name="Equation" r:id="rId9" imgW="1143000" imgH="419040" progId="Equation.DSMT4">
                  <p:embed/>
                </p:oleObj>
              </mc:Choice>
              <mc:Fallback>
                <p:oleObj name="Equation" r:id="rId9" imgW="1143000" imgH="419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84830" y="5502092"/>
                        <a:ext cx="2195512" cy="806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643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close up of a clock&#10;&#10;Description automatically generated">
            <a:extLst>
              <a:ext uri="{FF2B5EF4-FFF2-40B4-BE49-F238E27FC236}">
                <a16:creationId xmlns:a16="http://schemas.microsoft.com/office/drawing/2014/main" id="{8A0EEEE9-82B5-4B8E-8664-D55F94114F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0087" y="3413653"/>
            <a:ext cx="5676910" cy="2768605"/>
          </a:xfrm>
          <a:prstGeom prst="rect">
            <a:avLst/>
          </a:prstGeom>
        </p:spPr>
      </p:pic>
      <p:pic>
        <p:nvPicPr>
          <p:cNvPr id="9" name="Picture 8" descr="A close up of a device&#10;&#10;Description automatically generated">
            <a:extLst>
              <a:ext uri="{FF2B5EF4-FFF2-40B4-BE49-F238E27FC236}">
                <a16:creationId xmlns:a16="http://schemas.microsoft.com/office/drawing/2014/main" id="{35D9BAF0-A06C-4BB3-AF57-2E59389E09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003" y="3348540"/>
            <a:ext cx="4840226" cy="320726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93882" y="914030"/>
            <a:ext cx="9036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25F0E"/>
                </a:solidFill>
                <a:latin typeface="Times New Roman" pitchFamily="18" charset="0"/>
                <a:cs typeface="Times New Roman" pitchFamily="18" charset="0"/>
              </a:rPr>
              <a:t>Bài tập 8.1</a:t>
            </a:r>
            <a:endParaRPr lang="vi-VN" sz="2400" b="1">
              <a:solidFill>
                <a:srgbClr val="F25F0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93882" y="1628401"/>
            <a:ext cx="1094311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400">
                <a:latin typeface="Times New Roman" pitchFamily="18" charset="0"/>
                <a:cs typeface="Times New Roman" pitchFamily="18" charset="0"/>
              </a:rPr>
              <a:t>Một trục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AB, mặt cắt hình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tròn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đường kính d, được giữ nằm ngang bởi hai ổ lăn A và B. Trục làm từ vật liệu có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ứng suất cho phép của thép [</a:t>
            </a:r>
            <a:r>
              <a:rPr lang="el-GR" sz="2400">
                <a:latin typeface="Times New Roman" pitchFamily="18" charset="0"/>
                <a:cs typeface="Times New Roman" pitchFamily="18" charset="0"/>
              </a:rPr>
              <a:t>σ] =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200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MPa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. Hãy x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ác định đường kính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[d]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 của trục theo điều kiện bền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ứng suất pháp.</a:t>
            </a:r>
          </a:p>
        </p:txBody>
      </p:sp>
    </p:spTree>
    <p:extLst>
      <p:ext uri="{BB962C8B-B14F-4D97-AF65-F5344CB8AC3E}">
        <p14:creationId xmlns:p14="http://schemas.microsoft.com/office/powerpoint/2010/main" val="126350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A close up of a clock&#10;&#10;Description automatically generated">
            <a:extLst>
              <a:ext uri="{FF2B5EF4-FFF2-40B4-BE49-F238E27FC236}">
                <a16:creationId xmlns:a16="http://schemas.microsoft.com/office/drawing/2014/main" id="{8D02645C-C871-4128-96CC-2FA1850E6E9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34"/>
          <a:stretch/>
        </p:blipFill>
        <p:spPr>
          <a:xfrm>
            <a:off x="756920" y="1099061"/>
            <a:ext cx="5017967" cy="2201061"/>
          </a:xfrm>
        </p:spPr>
      </p:pic>
      <p:pic>
        <p:nvPicPr>
          <p:cNvPr id="7" name="Picture 6" descr="A picture containing object, antenna, clock&#10;&#10;Description automatically generated">
            <a:extLst>
              <a:ext uri="{FF2B5EF4-FFF2-40B4-BE49-F238E27FC236}">
                <a16:creationId xmlns:a16="http://schemas.microsoft.com/office/drawing/2014/main" id="{1C0771B9-1577-496C-8B4B-7086E515565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850038"/>
            <a:ext cx="5100320" cy="2855595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6243320" y="3913913"/>
            <a:ext cx="5518065" cy="2615033"/>
            <a:chOff x="6243320" y="3429000"/>
            <a:chExt cx="5518065" cy="2615033"/>
          </a:xfrm>
        </p:grpSpPr>
        <p:pic>
          <p:nvPicPr>
            <p:cNvPr id="9" name="Picture 8" descr="A picture containing clock&#10;&#10;Description automatically generated">
              <a:extLst>
                <a:ext uri="{FF2B5EF4-FFF2-40B4-BE49-F238E27FC236}">
                  <a16:creationId xmlns:a16="http://schemas.microsoft.com/office/drawing/2014/main" id="{9AEA705F-CC56-4690-8C0D-71500EC8C05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43320" y="3429000"/>
              <a:ext cx="5518065" cy="2615033"/>
            </a:xfrm>
            <a:prstGeom prst="rect">
              <a:avLst/>
            </a:prstGeom>
          </p:spPr>
        </p:pic>
        <p:sp>
          <p:nvSpPr>
            <p:cNvPr id="2" name="Oval 1"/>
            <p:cNvSpPr/>
            <p:nvPr/>
          </p:nvSpPr>
          <p:spPr>
            <a:xfrm>
              <a:off x="11169024" y="3957851"/>
              <a:ext cx="504967" cy="504967"/>
            </a:xfrm>
            <a:prstGeom prst="ellipse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11161969" y="4748458"/>
              <a:ext cx="504967" cy="504967"/>
            </a:xfrm>
            <a:prstGeom prst="ellipse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724318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891AFFC5-94FE-4813-9D13-87777D26E0B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1"/>
          <a:stretch/>
        </p:blipFill>
        <p:spPr>
          <a:xfrm>
            <a:off x="6356426" y="656665"/>
            <a:ext cx="5066750" cy="2762607"/>
          </a:xfrm>
          <a:prstGeom prst="rect">
            <a:avLst/>
          </a:prstGeom>
        </p:spPr>
      </p:pic>
      <p:pic>
        <p:nvPicPr>
          <p:cNvPr id="10" name="Content Placeholder 4" descr="A close up of a clock&#10;&#10;Description automatically generated">
            <a:extLst>
              <a:ext uri="{FF2B5EF4-FFF2-40B4-BE49-F238E27FC236}">
                <a16:creationId xmlns:a16="http://schemas.microsoft.com/office/drawing/2014/main" id="{D5A90A3D-4056-4F00-8816-72748B00BEA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00"/>
          <a:stretch/>
        </p:blipFill>
        <p:spPr>
          <a:xfrm>
            <a:off x="621994" y="1274826"/>
            <a:ext cx="4732888" cy="2068245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6209731" y="3872465"/>
            <a:ext cx="5902009" cy="2206374"/>
            <a:chOff x="6209731" y="3498390"/>
            <a:chExt cx="5902009" cy="2206374"/>
          </a:xfrm>
        </p:grpSpPr>
        <p:pic>
          <p:nvPicPr>
            <p:cNvPr id="7" name="Picture 6" descr="A picture containing drawing&#10;&#10;Description automatically generated">
              <a:extLst>
                <a:ext uri="{FF2B5EF4-FFF2-40B4-BE49-F238E27FC236}">
                  <a16:creationId xmlns:a16="http://schemas.microsoft.com/office/drawing/2014/main" id="{1B9FD380-4395-421B-834B-ADDDE7F47FE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02389" y="3498390"/>
              <a:ext cx="5609351" cy="2016586"/>
            </a:xfrm>
            <a:prstGeom prst="rect">
              <a:avLst/>
            </a:prstGeom>
          </p:spPr>
        </p:pic>
        <p:cxnSp>
          <p:nvCxnSpPr>
            <p:cNvPr id="3" name="Straight Connector 2"/>
            <p:cNvCxnSpPr/>
            <p:nvPr/>
          </p:nvCxnSpPr>
          <p:spPr>
            <a:xfrm>
              <a:off x="6769290" y="5308979"/>
              <a:ext cx="4421874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Rectangle 3"/>
            <p:cNvSpPr/>
            <p:nvPr/>
          </p:nvSpPr>
          <p:spPr>
            <a:xfrm>
              <a:off x="6356426" y="5349923"/>
              <a:ext cx="4561783" cy="35484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6209731" y="5117907"/>
              <a:ext cx="501543" cy="35484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7886700" y="5160135"/>
              <a:ext cx="1834475" cy="95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11323977" y="3707931"/>
              <a:ext cx="545348" cy="591114"/>
            </a:xfrm>
            <a:prstGeom prst="ellipse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11378778" y="4959778"/>
              <a:ext cx="545348" cy="591114"/>
            </a:xfrm>
            <a:prstGeom prst="ellipse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78548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8093515" y="586545"/>
            <a:ext cx="2382838" cy="2008636"/>
            <a:chOff x="8163853" y="738825"/>
            <a:chExt cx="2382838" cy="2008636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4602391"/>
                </p:ext>
              </p:extLst>
            </p:nvPr>
          </p:nvGraphicFramePr>
          <p:xfrm>
            <a:off x="8163853" y="738825"/>
            <a:ext cx="2382838" cy="976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73" name="Equation" r:id="rId3" imgW="1396800" imgH="571320" progId="Equation.DSMT4">
                    <p:embed/>
                  </p:oleObj>
                </mc:Choice>
                <mc:Fallback>
                  <p:oleObj name="Equation" r:id="rId3" imgW="1396800" imgH="571320" progId="Equation.DSMT4">
                    <p:embed/>
                    <p:pic>
                      <p:nvPicPr>
                        <p:cNvPr id="2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3853" y="738825"/>
                          <a:ext cx="2382838" cy="97631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solidFill>
                            <a:srgbClr val="FFFF00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6374695"/>
                </p:ext>
              </p:extLst>
            </p:nvPr>
          </p:nvGraphicFramePr>
          <p:xfrm>
            <a:off x="8163853" y="1941011"/>
            <a:ext cx="2382838" cy="806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74" name="Equation" r:id="rId5" imgW="1143000" imgH="419040" progId="Equation.DSMT4">
                    <p:embed/>
                  </p:oleObj>
                </mc:Choice>
                <mc:Fallback>
                  <p:oleObj name="Equation" r:id="rId5" imgW="1143000" imgH="41904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163853" y="1941011"/>
                          <a:ext cx="2382838" cy="80645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557774"/>
              </p:ext>
            </p:extLst>
          </p:nvPr>
        </p:nvGraphicFramePr>
        <p:xfrm>
          <a:off x="1399638" y="4495586"/>
          <a:ext cx="4086239" cy="1028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5" name="Equation" r:id="rId7" imgW="2171520" imgH="545760" progId="Equation.DSMT4">
                  <p:embed/>
                </p:oleObj>
              </mc:Choice>
              <mc:Fallback>
                <p:oleObj name="Equation" r:id="rId7" imgW="2171520" imgH="5457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638" y="4495586"/>
                        <a:ext cx="4086239" cy="1028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505170"/>
              </p:ext>
            </p:extLst>
          </p:nvPr>
        </p:nvGraphicFramePr>
        <p:xfrm>
          <a:off x="1399639" y="5781034"/>
          <a:ext cx="8561780" cy="896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6" name="Equation" r:id="rId9" imgW="4356000" imgH="520560" progId="Equation.DSMT4">
                  <p:embed/>
                </p:oleObj>
              </mc:Choice>
              <mc:Fallback>
                <p:oleObj name="Equation" r:id="rId9" imgW="4356000" imgH="5205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639" y="5781034"/>
                        <a:ext cx="8561780" cy="896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340454" y="5499655"/>
            <a:ext cx="28235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Điều kiện bền: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340454" y="2873984"/>
            <a:ext cx="1022809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Xét mặt cắt ngang nguy hiểm: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ại C: M</a:t>
            </a:r>
            <a:r>
              <a:rPr 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xmax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= 160 N.m, M</a:t>
            </a:r>
            <a:r>
              <a:rPr 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= 40 N.m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ại D: M</a:t>
            </a:r>
            <a:r>
              <a:rPr 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ymax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= 80 N.m, M</a:t>
            </a:r>
            <a:r>
              <a:rPr 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= 80 N.m</a:t>
            </a:r>
          </a:p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Do đó, chọn mặt cắt ngang tại C để tính toán.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1476809" y="839584"/>
            <a:ext cx="4607336" cy="2167009"/>
            <a:chOff x="1476809" y="257678"/>
            <a:chExt cx="4607336" cy="2167009"/>
          </a:xfrm>
        </p:grpSpPr>
        <p:grpSp>
          <p:nvGrpSpPr>
            <p:cNvPr id="4" name="Group 3"/>
            <p:cNvGrpSpPr/>
            <p:nvPr/>
          </p:nvGrpSpPr>
          <p:grpSpPr>
            <a:xfrm>
              <a:off x="1476809" y="257678"/>
              <a:ext cx="4607336" cy="2167009"/>
              <a:chOff x="1125114" y="631634"/>
              <a:chExt cx="4607336" cy="2167009"/>
            </a:xfrm>
          </p:grpSpPr>
          <p:pic>
            <p:nvPicPr>
              <p:cNvPr id="7" name="Picture 6" descr="A close up of a logo&#10;&#10;Description automatically generated">
                <a:extLst>
                  <a:ext uri="{FF2B5EF4-FFF2-40B4-BE49-F238E27FC236}">
                    <a16:creationId xmlns:a16="http://schemas.microsoft.com/office/drawing/2014/main" id="{72A24617-9140-4607-9478-14E82D4C6DE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125114" y="631634"/>
                <a:ext cx="4607336" cy="2167009"/>
              </a:xfrm>
              <a:prstGeom prst="rect">
                <a:avLst/>
              </a:prstGeom>
            </p:spPr>
          </p:pic>
          <p:cxnSp>
            <p:nvCxnSpPr>
              <p:cNvPr id="3" name="Straight Connector 2"/>
              <p:cNvCxnSpPr/>
              <p:nvPr/>
            </p:nvCxnSpPr>
            <p:spPr>
              <a:xfrm>
                <a:off x="1152410" y="2429301"/>
                <a:ext cx="3733489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8" name="Oval 27"/>
            <p:cNvSpPr/>
            <p:nvPr/>
          </p:nvSpPr>
          <p:spPr>
            <a:xfrm>
              <a:off x="5485877" y="282981"/>
              <a:ext cx="488156" cy="488156"/>
            </a:xfrm>
            <a:prstGeom prst="ellipse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noFill/>
              </a:endParaRPr>
            </a:p>
          </p:txBody>
        </p:sp>
        <p:sp>
          <p:nvSpPr>
            <p:cNvPr id="29" name="Oval 28"/>
            <p:cNvSpPr/>
            <p:nvPr/>
          </p:nvSpPr>
          <p:spPr>
            <a:xfrm>
              <a:off x="5430867" y="1783071"/>
              <a:ext cx="488156" cy="488156"/>
            </a:xfrm>
            <a:prstGeom prst="ellipse">
              <a:avLst/>
            </a:prstGeom>
            <a:noFill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>
                <a:noFill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2335237" y="1066408"/>
            <a:ext cx="2467160" cy="1576845"/>
            <a:chOff x="2335237" y="675574"/>
            <a:chExt cx="2467160" cy="1576845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2757268" y="2023034"/>
              <a:ext cx="0" cy="229385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2335237" y="1588526"/>
              <a:ext cx="102192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>
                  <a:solidFill>
                    <a:schemeClr val="accent1"/>
                  </a:solidFill>
                </a:rPr>
                <a:t>40N.m</a:t>
              </a:r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4009293" y="675574"/>
              <a:ext cx="0" cy="277556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3780477" y="1005742"/>
              <a:ext cx="102192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>
                  <a:solidFill>
                    <a:schemeClr val="accent1"/>
                  </a:solidFill>
                </a:rPr>
                <a:t>80N.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17196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A picture containing bed, table&#10;&#10;Description automatically generated">
            <a:extLst>
              <a:ext uri="{FF2B5EF4-FFF2-40B4-BE49-F238E27FC236}">
                <a16:creationId xmlns:a16="http://schemas.microsoft.com/office/drawing/2014/main" id="{FE7675EC-50D5-48FB-9055-68AC5BF1FC5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816" b="6620"/>
          <a:stretch/>
        </p:blipFill>
        <p:spPr>
          <a:xfrm>
            <a:off x="936168" y="1832323"/>
            <a:ext cx="10395646" cy="5036024"/>
          </a:xfrm>
        </p:spPr>
      </p:pic>
      <p:sp>
        <p:nvSpPr>
          <p:cNvPr id="4" name="TextBox 3"/>
          <p:cNvSpPr txBox="1"/>
          <p:nvPr/>
        </p:nvSpPr>
        <p:spPr>
          <a:xfrm>
            <a:off x="593882" y="807069"/>
            <a:ext cx="9036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25F0E"/>
                </a:solidFill>
                <a:latin typeface="Times New Roman" pitchFamily="18" charset="0"/>
                <a:cs typeface="Times New Roman" pitchFamily="18" charset="0"/>
              </a:rPr>
              <a:t>Bài tập về nhà:</a:t>
            </a:r>
            <a:endParaRPr lang="vi-VN" sz="2400" b="1">
              <a:solidFill>
                <a:srgbClr val="F25F0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93882" y="1206358"/>
            <a:ext cx="1094311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>
                <a:latin typeface="Times New Roman" pitchFamily="18" charset="0"/>
                <a:cs typeface="Times New Roman" pitchFamily="18" charset="0"/>
              </a:rPr>
              <a:t>Tính ứng suất kéo lớn nhất và ứng suất nén lớn nhất trên mặt cắt A của dầm chịu uốn như hình vẽ.</a:t>
            </a:r>
          </a:p>
        </p:txBody>
      </p:sp>
    </p:spTree>
    <p:extLst>
      <p:ext uri="{BB962C8B-B14F-4D97-AF65-F5344CB8AC3E}">
        <p14:creationId xmlns:p14="http://schemas.microsoft.com/office/powerpoint/2010/main" val="2652971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>
            <a:extLst>
              <a:ext uri="{FF2B5EF4-FFF2-40B4-BE49-F238E27FC236}">
                <a16:creationId xmlns:a16="http://schemas.microsoft.com/office/drawing/2014/main" id="{9E70496B-2234-46F2-9F48-5DABB8DD426F}"/>
              </a:ext>
            </a:extLst>
          </p:cNvPr>
          <p:cNvGrpSpPr/>
          <p:nvPr/>
        </p:nvGrpSpPr>
        <p:grpSpPr>
          <a:xfrm>
            <a:off x="7413305" y="2176807"/>
            <a:ext cx="4217742" cy="4555852"/>
            <a:chOff x="1043608" y="2204864"/>
            <a:chExt cx="4217742" cy="4555852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9C6AE594-1767-421B-A188-16D62B228F64}"/>
                </a:ext>
              </a:extLst>
            </p:cNvPr>
            <p:cNvGrpSpPr/>
            <p:nvPr/>
          </p:nvGrpSpPr>
          <p:grpSpPr>
            <a:xfrm>
              <a:off x="1043608" y="2377243"/>
              <a:ext cx="4217742" cy="4383473"/>
              <a:chOff x="1403648" y="2377243"/>
              <a:chExt cx="4217742" cy="4383473"/>
            </a:xfrm>
          </p:grpSpPr>
          <p:grpSp>
            <p:nvGrpSpPr>
              <p:cNvPr id="32" name="Group 31">
                <a:extLst>
                  <a:ext uri="{FF2B5EF4-FFF2-40B4-BE49-F238E27FC236}">
                    <a16:creationId xmlns:a16="http://schemas.microsoft.com/office/drawing/2014/main" id="{4BB63BBB-E105-43AD-A24A-5D2769B3A9AE}"/>
                  </a:ext>
                </a:extLst>
              </p:cNvPr>
              <p:cNvGrpSpPr/>
              <p:nvPr/>
            </p:nvGrpSpPr>
            <p:grpSpPr>
              <a:xfrm>
                <a:off x="1403648" y="2852936"/>
                <a:ext cx="4217742" cy="3907780"/>
                <a:chOff x="1762328" y="2708920"/>
                <a:chExt cx="4217742" cy="3907780"/>
              </a:xfrm>
            </p:grpSpPr>
            <p:grpSp>
              <p:nvGrpSpPr>
                <p:cNvPr id="34" name="Group 33">
                  <a:extLst>
                    <a:ext uri="{FF2B5EF4-FFF2-40B4-BE49-F238E27FC236}">
                      <a16:creationId xmlns:a16="http://schemas.microsoft.com/office/drawing/2014/main" id="{3F012D24-5AEB-4ECF-83FB-7AF9943CCF82}"/>
                    </a:ext>
                  </a:extLst>
                </p:cNvPr>
                <p:cNvGrpSpPr/>
                <p:nvPr/>
              </p:nvGrpSpPr>
              <p:grpSpPr>
                <a:xfrm>
                  <a:off x="1762328" y="2708920"/>
                  <a:ext cx="4217742" cy="3907780"/>
                  <a:chOff x="755576" y="2708920"/>
                  <a:chExt cx="4217742" cy="3907780"/>
                </a:xfrm>
              </p:grpSpPr>
              <p:grpSp>
                <p:nvGrpSpPr>
                  <p:cNvPr id="53" name="Group 52">
                    <a:extLst>
                      <a:ext uri="{FF2B5EF4-FFF2-40B4-BE49-F238E27FC236}">
                        <a16:creationId xmlns:a16="http://schemas.microsoft.com/office/drawing/2014/main" id="{223E7BBC-E5B8-429E-8A59-65FA41D76CDB}"/>
                      </a:ext>
                    </a:extLst>
                  </p:cNvPr>
                  <p:cNvGrpSpPr/>
                  <p:nvPr/>
                </p:nvGrpSpPr>
                <p:grpSpPr>
                  <a:xfrm>
                    <a:off x="1433178" y="2708920"/>
                    <a:ext cx="2634766" cy="3479984"/>
                    <a:chOff x="2441290" y="3174876"/>
                    <a:chExt cx="2634766" cy="3479984"/>
                  </a:xfrm>
                </p:grpSpPr>
                <p:sp>
                  <p:nvSpPr>
                    <p:cNvPr id="56" name="Cube 55">
                      <a:extLst>
                        <a:ext uri="{FF2B5EF4-FFF2-40B4-BE49-F238E27FC236}">
                          <a16:creationId xmlns:a16="http://schemas.microsoft.com/office/drawing/2014/main" id="{8864FCA8-EE15-4BE3-A040-14B6BA80BD8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441290" y="5459724"/>
                      <a:ext cx="2634766" cy="1195136"/>
                    </a:xfrm>
                    <a:prstGeom prst="cube">
                      <a:avLst>
                        <a:gd name="adj" fmla="val 67378"/>
                      </a:avLst>
                    </a:prstGeom>
                    <a:blipFill dpi="0" rotWithShape="1">
                      <a:blip r:embed="rId3">
                        <a:alphaModFix amt="64000"/>
                        <a:extLst>
                          <a:ext uri="{BEBA8EAE-BF5A-486C-A8C5-ECC9F3942E4B}">
                            <a14:imgProps xmlns:a14="http://schemas.microsoft.com/office/drawing/2010/main">
                              <a14:imgLayer r:embed="rId4">
                                <a14:imgEffect>
                                  <a14:sharpenSoften amount="-14000"/>
                                </a14:imgEffect>
                                <a14:imgEffect>
                                  <a14:brightnessContrast bright="-13000" contrast="-18000"/>
                                </a14:imgEffect>
                              </a14:imgLayer>
                            </a14:imgProps>
                          </a:ext>
                        </a:extLst>
                      </a:blip>
                      <a:srcRect/>
                      <a:tile tx="0" ty="0" sx="100000" sy="100000" flip="none" algn="ctr"/>
                    </a:blipFill>
                    <a:ln w="9525">
                      <a:solidFill>
                        <a:schemeClr val="tx1"/>
                      </a:solidFill>
                    </a:ln>
                    <a:effectLst>
                      <a:outerShdw blurRad="1270000" dist="2540000" dir="21540000" sx="200000" sy="200000" algn="ctr" rotWithShape="0">
                        <a:srgbClr val="000000">
                          <a:alpha val="0"/>
                        </a:srgbClr>
                      </a:outerShd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57" name="Cube 56">
                      <a:extLst>
                        <a:ext uri="{FF2B5EF4-FFF2-40B4-BE49-F238E27FC236}">
                          <a16:creationId xmlns:a16="http://schemas.microsoft.com/office/drawing/2014/main" id="{396C7CB9-E850-45C4-BFCF-B829B072ADC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419345" y="3174876"/>
                      <a:ext cx="737499" cy="2768116"/>
                    </a:xfrm>
                    <a:prstGeom prst="cube">
                      <a:avLst/>
                    </a:prstGeom>
                    <a:blipFill>
                      <a:blip r:embed="rId5"/>
                      <a:tile tx="0" ty="0" sx="100000" sy="100000" flip="none" algn="tl"/>
                    </a:blipFill>
                    <a:ln w="9525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54" name="Freeform 5">
                    <a:extLst>
                      <a:ext uri="{FF2B5EF4-FFF2-40B4-BE49-F238E27FC236}">
                        <a16:creationId xmlns:a16="http://schemas.microsoft.com/office/drawing/2014/main" id="{5D5209AA-FF6F-4139-A50D-CD284C303BC4}"/>
                      </a:ext>
                    </a:extLst>
                  </p:cNvPr>
                  <p:cNvSpPr/>
                  <p:nvPr/>
                </p:nvSpPr>
                <p:spPr>
                  <a:xfrm>
                    <a:off x="755576" y="5943600"/>
                    <a:ext cx="2664297" cy="673100"/>
                  </a:xfrm>
                  <a:custGeom>
                    <a:avLst/>
                    <a:gdLst>
                      <a:gd name="connsiteX0" fmla="*/ 4431 w 3560431"/>
                      <a:gd name="connsiteY0" fmla="*/ 254000 h 673100"/>
                      <a:gd name="connsiteX1" fmla="*/ 4431 w 3560431"/>
                      <a:gd name="connsiteY1" fmla="*/ 254000 h 673100"/>
                      <a:gd name="connsiteX2" fmla="*/ 334631 w 3560431"/>
                      <a:gd name="connsiteY2" fmla="*/ 279400 h 673100"/>
                      <a:gd name="connsiteX3" fmla="*/ 614031 w 3560431"/>
                      <a:gd name="connsiteY3" fmla="*/ 304800 h 673100"/>
                      <a:gd name="connsiteX4" fmla="*/ 1071231 w 3560431"/>
                      <a:gd name="connsiteY4" fmla="*/ 355600 h 673100"/>
                      <a:gd name="connsiteX5" fmla="*/ 1287131 w 3560431"/>
                      <a:gd name="connsiteY5" fmla="*/ 393700 h 673100"/>
                      <a:gd name="connsiteX6" fmla="*/ 1337931 w 3560431"/>
                      <a:gd name="connsiteY6" fmla="*/ 419100 h 673100"/>
                      <a:gd name="connsiteX7" fmla="*/ 1426831 w 3560431"/>
                      <a:gd name="connsiteY7" fmla="*/ 444500 h 673100"/>
                      <a:gd name="connsiteX8" fmla="*/ 1464931 w 3560431"/>
                      <a:gd name="connsiteY8" fmla="*/ 457200 h 673100"/>
                      <a:gd name="connsiteX9" fmla="*/ 1807831 w 3560431"/>
                      <a:gd name="connsiteY9" fmla="*/ 482600 h 673100"/>
                      <a:gd name="connsiteX10" fmla="*/ 1884031 w 3560431"/>
                      <a:gd name="connsiteY10" fmla="*/ 508000 h 673100"/>
                      <a:gd name="connsiteX11" fmla="*/ 2252331 w 3560431"/>
                      <a:gd name="connsiteY11" fmla="*/ 533400 h 673100"/>
                      <a:gd name="connsiteX12" fmla="*/ 2277731 w 3560431"/>
                      <a:gd name="connsiteY12" fmla="*/ 571500 h 673100"/>
                      <a:gd name="connsiteX13" fmla="*/ 2328531 w 3560431"/>
                      <a:gd name="connsiteY13" fmla="*/ 609600 h 673100"/>
                      <a:gd name="connsiteX14" fmla="*/ 2430131 w 3560431"/>
                      <a:gd name="connsiteY14" fmla="*/ 660400 h 673100"/>
                      <a:gd name="connsiteX15" fmla="*/ 2493631 w 3560431"/>
                      <a:gd name="connsiteY15" fmla="*/ 673100 h 673100"/>
                      <a:gd name="connsiteX16" fmla="*/ 2658731 w 3560431"/>
                      <a:gd name="connsiteY16" fmla="*/ 660400 h 673100"/>
                      <a:gd name="connsiteX17" fmla="*/ 2709531 w 3560431"/>
                      <a:gd name="connsiteY17" fmla="*/ 635000 h 673100"/>
                      <a:gd name="connsiteX18" fmla="*/ 2988931 w 3560431"/>
                      <a:gd name="connsiteY18" fmla="*/ 622300 h 673100"/>
                      <a:gd name="connsiteX19" fmla="*/ 3052431 w 3560431"/>
                      <a:gd name="connsiteY19" fmla="*/ 609600 h 673100"/>
                      <a:gd name="connsiteX20" fmla="*/ 3128631 w 3560431"/>
                      <a:gd name="connsiteY20" fmla="*/ 584200 h 673100"/>
                      <a:gd name="connsiteX21" fmla="*/ 3154031 w 3560431"/>
                      <a:gd name="connsiteY21" fmla="*/ 546100 h 673100"/>
                      <a:gd name="connsiteX22" fmla="*/ 3204831 w 3560431"/>
                      <a:gd name="connsiteY22" fmla="*/ 520700 h 673100"/>
                      <a:gd name="connsiteX23" fmla="*/ 3331831 w 3560431"/>
                      <a:gd name="connsiteY23" fmla="*/ 444500 h 673100"/>
                      <a:gd name="connsiteX24" fmla="*/ 3433431 w 3560431"/>
                      <a:gd name="connsiteY24" fmla="*/ 355600 h 673100"/>
                      <a:gd name="connsiteX25" fmla="*/ 3484231 w 3560431"/>
                      <a:gd name="connsiteY25" fmla="*/ 317500 h 673100"/>
                      <a:gd name="connsiteX26" fmla="*/ 3522331 w 3560431"/>
                      <a:gd name="connsiteY26" fmla="*/ 292100 h 673100"/>
                      <a:gd name="connsiteX27" fmla="*/ 3560431 w 3560431"/>
                      <a:gd name="connsiteY27" fmla="*/ 241300 h 673100"/>
                      <a:gd name="connsiteX28" fmla="*/ 3535031 w 3560431"/>
                      <a:gd name="connsiteY28" fmla="*/ 203200 h 673100"/>
                      <a:gd name="connsiteX29" fmla="*/ 3484231 w 3560431"/>
                      <a:gd name="connsiteY29" fmla="*/ 177800 h 673100"/>
                      <a:gd name="connsiteX30" fmla="*/ 3446131 w 3560431"/>
                      <a:gd name="connsiteY30" fmla="*/ 165100 h 673100"/>
                      <a:gd name="connsiteX31" fmla="*/ 3357231 w 3560431"/>
                      <a:gd name="connsiteY31" fmla="*/ 139700 h 673100"/>
                      <a:gd name="connsiteX32" fmla="*/ 3281031 w 3560431"/>
                      <a:gd name="connsiteY32" fmla="*/ 127000 h 673100"/>
                      <a:gd name="connsiteX33" fmla="*/ 3166731 w 3560431"/>
                      <a:gd name="connsiteY33" fmla="*/ 101600 h 673100"/>
                      <a:gd name="connsiteX34" fmla="*/ 2938131 w 3560431"/>
                      <a:gd name="connsiteY34" fmla="*/ 88900 h 673100"/>
                      <a:gd name="connsiteX35" fmla="*/ 2353931 w 3560431"/>
                      <a:gd name="connsiteY35" fmla="*/ 88900 h 673100"/>
                      <a:gd name="connsiteX36" fmla="*/ 1896731 w 3560431"/>
                      <a:gd name="connsiteY36" fmla="*/ 63500 h 673100"/>
                      <a:gd name="connsiteX37" fmla="*/ 1858631 w 3560431"/>
                      <a:gd name="connsiteY37" fmla="*/ 50800 h 673100"/>
                      <a:gd name="connsiteX38" fmla="*/ 1795131 w 3560431"/>
                      <a:gd name="connsiteY38" fmla="*/ 38100 h 673100"/>
                      <a:gd name="connsiteX39" fmla="*/ 1744331 w 3560431"/>
                      <a:gd name="connsiteY39" fmla="*/ 12700 h 673100"/>
                      <a:gd name="connsiteX40" fmla="*/ 1693531 w 3560431"/>
                      <a:gd name="connsiteY40" fmla="*/ 0 h 673100"/>
                      <a:gd name="connsiteX41" fmla="*/ 1604631 w 3560431"/>
                      <a:gd name="connsiteY41" fmla="*/ 12700 h 673100"/>
                      <a:gd name="connsiteX42" fmla="*/ 1566531 w 3560431"/>
                      <a:gd name="connsiteY42" fmla="*/ 25400 h 673100"/>
                      <a:gd name="connsiteX43" fmla="*/ 1426831 w 3560431"/>
                      <a:gd name="connsiteY43" fmla="*/ 38100 h 673100"/>
                      <a:gd name="connsiteX44" fmla="*/ 1363331 w 3560431"/>
                      <a:gd name="connsiteY44" fmla="*/ 50800 h 673100"/>
                      <a:gd name="connsiteX45" fmla="*/ 880731 w 3560431"/>
                      <a:gd name="connsiteY45" fmla="*/ 76200 h 673100"/>
                      <a:gd name="connsiteX46" fmla="*/ 804531 w 3560431"/>
                      <a:gd name="connsiteY46" fmla="*/ 127000 h 673100"/>
                      <a:gd name="connsiteX47" fmla="*/ 715631 w 3560431"/>
                      <a:gd name="connsiteY47" fmla="*/ 165100 h 673100"/>
                      <a:gd name="connsiteX48" fmla="*/ 664831 w 3560431"/>
                      <a:gd name="connsiteY48" fmla="*/ 190500 h 673100"/>
                      <a:gd name="connsiteX49" fmla="*/ 626731 w 3560431"/>
                      <a:gd name="connsiteY49" fmla="*/ 203200 h 673100"/>
                      <a:gd name="connsiteX50" fmla="*/ 512431 w 3560431"/>
                      <a:gd name="connsiteY50" fmla="*/ 254000 h 673100"/>
                      <a:gd name="connsiteX51" fmla="*/ 448931 w 3560431"/>
                      <a:gd name="connsiteY51" fmla="*/ 266700 h 673100"/>
                      <a:gd name="connsiteX52" fmla="*/ 372731 w 3560431"/>
                      <a:gd name="connsiteY52" fmla="*/ 292100 h 673100"/>
                      <a:gd name="connsiteX53" fmla="*/ 334631 w 3560431"/>
                      <a:gd name="connsiteY53" fmla="*/ 304800 h 673100"/>
                      <a:gd name="connsiteX54" fmla="*/ 271131 w 3560431"/>
                      <a:gd name="connsiteY54" fmla="*/ 330200 h 673100"/>
                      <a:gd name="connsiteX55" fmla="*/ 207631 w 3560431"/>
                      <a:gd name="connsiteY55" fmla="*/ 342900 h 673100"/>
                      <a:gd name="connsiteX56" fmla="*/ 169531 w 3560431"/>
                      <a:gd name="connsiteY56" fmla="*/ 355600 h 673100"/>
                      <a:gd name="connsiteX57" fmla="*/ 42531 w 3560431"/>
                      <a:gd name="connsiteY57" fmla="*/ 317500 h 673100"/>
                      <a:gd name="connsiteX58" fmla="*/ 4431 w 3560431"/>
                      <a:gd name="connsiteY58" fmla="*/ 241300 h 673100"/>
                      <a:gd name="connsiteX59" fmla="*/ 4431 w 3560431"/>
                      <a:gd name="connsiteY59" fmla="*/ 254000 h 6731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</a:cxnLst>
                    <a:rect l="l" t="t" r="r" b="b"/>
                    <a:pathLst>
                      <a:path w="3560431" h="673100">
                        <a:moveTo>
                          <a:pt x="4431" y="254000"/>
                        </a:moveTo>
                        <a:lnTo>
                          <a:pt x="4431" y="254000"/>
                        </a:lnTo>
                        <a:lnTo>
                          <a:pt x="334631" y="279400"/>
                        </a:lnTo>
                        <a:lnTo>
                          <a:pt x="614031" y="304800"/>
                        </a:lnTo>
                        <a:cubicBezTo>
                          <a:pt x="917896" y="365573"/>
                          <a:pt x="522530" y="291798"/>
                          <a:pt x="1071231" y="355600"/>
                        </a:cubicBezTo>
                        <a:cubicBezTo>
                          <a:pt x="1143821" y="364041"/>
                          <a:pt x="1287131" y="393700"/>
                          <a:pt x="1287131" y="393700"/>
                        </a:cubicBezTo>
                        <a:cubicBezTo>
                          <a:pt x="1304064" y="402167"/>
                          <a:pt x="1320530" y="411642"/>
                          <a:pt x="1337931" y="419100"/>
                        </a:cubicBezTo>
                        <a:cubicBezTo>
                          <a:pt x="1368381" y="432150"/>
                          <a:pt x="1394608" y="435293"/>
                          <a:pt x="1426831" y="444500"/>
                        </a:cubicBezTo>
                        <a:cubicBezTo>
                          <a:pt x="1439703" y="448178"/>
                          <a:pt x="1451700" y="455164"/>
                          <a:pt x="1464931" y="457200"/>
                        </a:cubicBezTo>
                        <a:cubicBezTo>
                          <a:pt x="1551049" y="470449"/>
                          <a:pt x="1740286" y="478627"/>
                          <a:pt x="1807831" y="482600"/>
                        </a:cubicBezTo>
                        <a:cubicBezTo>
                          <a:pt x="1833231" y="491067"/>
                          <a:pt x="1857390" y="505336"/>
                          <a:pt x="1884031" y="508000"/>
                        </a:cubicBezTo>
                        <a:cubicBezTo>
                          <a:pt x="2400779" y="559675"/>
                          <a:pt x="2048704" y="492675"/>
                          <a:pt x="2252331" y="533400"/>
                        </a:cubicBezTo>
                        <a:cubicBezTo>
                          <a:pt x="2260798" y="546100"/>
                          <a:pt x="2266938" y="560707"/>
                          <a:pt x="2277731" y="571500"/>
                        </a:cubicBezTo>
                        <a:cubicBezTo>
                          <a:pt x="2292698" y="586467"/>
                          <a:pt x="2311307" y="597297"/>
                          <a:pt x="2328531" y="609600"/>
                        </a:cubicBezTo>
                        <a:cubicBezTo>
                          <a:pt x="2366487" y="636712"/>
                          <a:pt x="2381005" y="645662"/>
                          <a:pt x="2430131" y="660400"/>
                        </a:cubicBezTo>
                        <a:cubicBezTo>
                          <a:pt x="2450806" y="666603"/>
                          <a:pt x="2472464" y="668867"/>
                          <a:pt x="2493631" y="673100"/>
                        </a:cubicBezTo>
                        <a:cubicBezTo>
                          <a:pt x="2548664" y="668867"/>
                          <a:pt x="2604375" y="669992"/>
                          <a:pt x="2658731" y="660400"/>
                        </a:cubicBezTo>
                        <a:cubicBezTo>
                          <a:pt x="2677375" y="657110"/>
                          <a:pt x="2690724" y="637170"/>
                          <a:pt x="2709531" y="635000"/>
                        </a:cubicBezTo>
                        <a:cubicBezTo>
                          <a:pt x="2802146" y="624314"/>
                          <a:pt x="2895798" y="626533"/>
                          <a:pt x="2988931" y="622300"/>
                        </a:cubicBezTo>
                        <a:cubicBezTo>
                          <a:pt x="3010098" y="618067"/>
                          <a:pt x="3031606" y="615280"/>
                          <a:pt x="3052431" y="609600"/>
                        </a:cubicBezTo>
                        <a:cubicBezTo>
                          <a:pt x="3078262" y="602555"/>
                          <a:pt x="3128631" y="584200"/>
                          <a:pt x="3128631" y="584200"/>
                        </a:cubicBezTo>
                        <a:cubicBezTo>
                          <a:pt x="3137098" y="571500"/>
                          <a:pt x="3142305" y="555871"/>
                          <a:pt x="3154031" y="546100"/>
                        </a:cubicBezTo>
                        <a:cubicBezTo>
                          <a:pt x="3168575" y="533980"/>
                          <a:pt x="3188393" y="530093"/>
                          <a:pt x="3204831" y="520700"/>
                        </a:cubicBezTo>
                        <a:cubicBezTo>
                          <a:pt x="3247695" y="496206"/>
                          <a:pt x="3292336" y="474121"/>
                          <a:pt x="3331831" y="444500"/>
                        </a:cubicBezTo>
                        <a:cubicBezTo>
                          <a:pt x="3459919" y="348434"/>
                          <a:pt x="3301897" y="470692"/>
                          <a:pt x="3433431" y="355600"/>
                        </a:cubicBezTo>
                        <a:cubicBezTo>
                          <a:pt x="3449361" y="341662"/>
                          <a:pt x="3467007" y="329803"/>
                          <a:pt x="3484231" y="317500"/>
                        </a:cubicBezTo>
                        <a:cubicBezTo>
                          <a:pt x="3496651" y="308628"/>
                          <a:pt x="3511538" y="302893"/>
                          <a:pt x="3522331" y="292100"/>
                        </a:cubicBezTo>
                        <a:cubicBezTo>
                          <a:pt x="3537298" y="277133"/>
                          <a:pt x="3547731" y="258233"/>
                          <a:pt x="3560431" y="241300"/>
                        </a:cubicBezTo>
                        <a:cubicBezTo>
                          <a:pt x="3551964" y="228600"/>
                          <a:pt x="3546757" y="212971"/>
                          <a:pt x="3535031" y="203200"/>
                        </a:cubicBezTo>
                        <a:cubicBezTo>
                          <a:pt x="3520487" y="191080"/>
                          <a:pt x="3501632" y="185258"/>
                          <a:pt x="3484231" y="177800"/>
                        </a:cubicBezTo>
                        <a:cubicBezTo>
                          <a:pt x="3471926" y="172527"/>
                          <a:pt x="3458953" y="168947"/>
                          <a:pt x="3446131" y="165100"/>
                        </a:cubicBezTo>
                        <a:cubicBezTo>
                          <a:pt x="3416612" y="156244"/>
                          <a:pt x="3387261" y="146630"/>
                          <a:pt x="3357231" y="139700"/>
                        </a:cubicBezTo>
                        <a:cubicBezTo>
                          <a:pt x="3332140" y="133910"/>
                          <a:pt x="3306281" y="132050"/>
                          <a:pt x="3281031" y="127000"/>
                        </a:cubicBezTo>
                        <a:cubicBezTo>
                          <a:pt x="3242760" y="119346"/>
                          <a:pt x="3205522" y="105910"/>
                          <a:pt x="3166731" y="101600"/>
                        </a:cubicBezTo>
                        <a:cubicBezTo>
                          <a:pt x="3090880" y="93172"/>
                          <a:pt x="3014331" y="93133"/>
                          <a:pt x="2938131" y="88900"/>
                        </a:cubicBezTo>
                        <a:cubicBezTo>
                          <a:pt x="2637699" y="51346"/>
                          <a:pt x="3055251" y="98377"/>
                          <a:pt x="2353931" y="88900"/>
                        </a:cubicBezTo>
                        <a:cubicBezTo>
                          <a:pt x="2201310" y="86838"/>
                          <a:pt x="2049131" y="71967"/>
                          <a:pt x="1896731" y="63500"/>
                        </a:cubicBezTo>
                        <a:cubicBezTo>
                          <a:pt x="1884031" y="59267"/>
                          <a:pt x="1871618" y="54047"/>
                          <a:pt x="1858631" y="50800"/>
                        </a:cubicBezTo>
                        <a:cubicBezTo>
                          <a:pt x="1837690" y="45565"/>
                          <a:pt x="1815609" y="44926"/>
                          <a:pt x="1795131" y="38100"/>
                        </a:cubicBezTo>
                        <a:cubicBezTo>
                          <a:pt x="1777170" y="32113"/>
                          <a:pt x="1762058" y="19347"/>
                          <a:pt x="1744331" y="12700"/>
                        </a:cubicBezTo>
                        <a:cubicBezTo>
                          <a:pt x="1727988" y="6571"/>
                          <a:pt x="1710464" y="4233"/>
                          <a:pt x="1693531" y="0"/>
                        </a:cubicBezTo>
                        <a:cubicBezTo>
                          <a:pt x="1663898" y="4233"/>
                          <a:pt x="1633984" y="6829"/>
                          <a:pt x="1604631" y="12700"/>
                        </a:cubicBezTo>
                        <a:cubicBezTo>
                          <a:pt x="1591504" y="15325"/>
                          <a:pt x="1579783" y="23507"/>
                          <a:pt x="1566531" y="25400"/>
                        </a:cubicBezTo>
                        <a:cubicBezTo>
                          <a:pt x="1520242" y="32013"/>
                          <a:pt x="1473398" y="33867"/>
                          <a:pt x="1426831" y="38100"/>
                        </a:cubicBezTo>
                        <a:cubicBezTo>
                          <a:pt x="1405664" y="42333"/>
                          <a:pt x="1384865" y="49298"/>
                          <a:pt x="1363331" y="50800"/>
                        </a:cubicBezTo>
                        <a:cubicBezTo>
                          <a:pt x="1202632" y="62012"/>
                          <a:pt x="1040343" y="54435"/>
                          <a:pt x="880731" y="76200"/>
                        </a:cubicBezTo>
                        <a:cubicBezTo>
                          <a:pt x="850484" y="80325"/>
                          <a:pt x="831835" y="113348"/>
                          <a:pt x="804531" y="127000"/>
                        </a:cubicBezTo>
                        <a:cubicBezTo>
                          <a:pt x="636049" y="211241"/>
                          <a:pt x="846439" y="109039"/>
                          <a:pt x="715631" y="165100"/>
                        </a:cubicBezTo>
                        <a:cubicBezTo>
                          <a:pt x="698230" y="172558"/>
                          <a:pt x="682232" y="183042"/>
                          <a:pt x="664831" y="190500"/>
                        </a:cubicBezTo>
                        <a:cubicBezTo>
                          <a:pt x="652526" y="195773"/>
                          <a:pt x="639036" y="197927"/>
                          <a:pt x="626731" y="203200"/>
                        </a:cubicBezTo>
                        <a:cubicBezTo>
                          <a:pt x="568359" y="228216"/>
                          <a:pt x="578073" y="234307"/>
                          <a:pt x="512431" y="254000"/>
                        </a:cubicBezTo>
                        <a:cubicBezTo>
                          <a:pt x="491756" y="260203"/>
                          <a:pt x="469756" y="261020"/>
                          <a:pt x="448931" y="266700"/>
                        </a:cubicBezTo>
                        <a:cubicBezTo>
                          <a:pt x="423100" y="273745"/>
                          <a:pt x="398131" y="283633"/>
                          <a:pt x="372731" y="292100"/>
                        </a:cubicBezTo>
                        <a:cubicBezTo>
                          <a:pt x="360031" y="296333"/>
                          <a:pt x="347060" y="299828"/>
                          <a:pt x="334631" y="304800"/>
                        </a:cubicBezTo>
                        <a:cubicBezTo>
                          <a:pt x="313464" y="313267"/>
                          <a:pt x="292967" y="323649"/>
                          <a:pt x="271131" y="330200"/>
                        </a:cubicBezTo>
                        <a:cubicBezTo>
                          <a:pt x="250456" y="336403"/>
                          <a:pt x="228572" y="337665"/>
                          <a:pt x="207631" y="342900"/>
                        </a:cubicBezTo>
                        <a:cubicBezTo>
                          <a:pt x="194644" y="346147"/>
                          <a:pt x="182231" y="351367"/>
                          <a:pt x="169531" y="355600"/>
                        </a:cubicBezTo>
                        <a:cubicBezTo>
                          <a:pt x="127198" y="342900"/>
                          <a:pt x="82062" y="337266"/>
                          <a:pt x="42531" y="317500"/>
                        </a:cubicBezTo>
                        <a:cubicBezTo>
                          <a:pt x="18267" y="305368"/>
                          <a:pt x="14449" y="261336"/>
                          <a:pt x="4431" y="241300"/>
                        </a:cubicBezTo>
                        <a:cubicBezTo>
                          <a:pt x="1754" y="235945"/>
                          <a:pt x="-4036" y="232833"/>
                          <a:pt x="4431" y="254000"/>
                        </a:cubicBezTo>
                        <a:close/>
                      </a:path>
                    </a:pathLst>
                  </a:cu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55" name="Freeform 20">
                    <a:extLst>
                      <a:ext uri="{FF2B5EF4-FFF2-40B4-BE49-F238E27FC236}">
                        <a16:creationId xmlns:a16="http://schemas.microsoft.com/office/drawing/2014/main" id="{406BB435-DAC0-408B-BC5D-E98E48175AC9}"/>
                      </a:ext>
                    </a:extLst>
                  </p:cNvPr>
                  <p:cNvSpPr/>
                  <p:nvPr/>
                </p:nvSpPr>
                <p:spPr>
                  <a:xfrm rot="19060277">
                    <a:off x="2765784" y="5545417"/>
                    <a:ext cx="2207534" cy="673100"/>
                  </a:xfrm>
                  <a:custGeom>
                    <a:avLst/>
                    <a:gdLst>
                      <a:gd name="connsiteX0" fmla="*/ 4431 w 3560431"/>
                      <a:gd name="connsiteY0" fmla="*/ 254000 h 673100"/>
                      <a:gd name="connsiteX1" fmla="*/ 4431 w 3560431"/>
                      <a:gd name="connsiteY1" fmla="*/ 254000 h 673100"/>
                      <a:gd name="connsiteX2" fmla="*/ 334631 w 3560431"/>
                      <a:gd name="connsiteY2" fmla="*/ 279400 h 673100"/>
                      <a:gd name="connsiteX3" fmla="*/ 614031 w 3560431"/>
                      <a:gd name="connsiteY3" fmla="*/ 304800 h 673100"/>
                      <a:gd name="connsiteX4" fmla="*/ 1071231 w 3560431"/>
                      <a:gd name="connsiteY4" fmla="*/ 355600 h 673100"/>
                      <a:gd name="connsiteX5" fmla="*/ 1287131 w 3560431"/>
                      <a:gd name="connsiteY5" fmla="*/ 393700 h 673100"/>
                      <a:gd name="connsiteX6" fmla="*/ 1337931 w 3560431"/>
                      <a:gd name="connsiteY6" fmla="*/ 419100 h 673100"/>
                      <a:gd name="connsiteX7" fmla="*/ 1426831 w 3560431"/>
                      <a:gd name="connsiteY7" fmla="*/ 444500 h 673100"/>
                      <a:gd name="connsiteX8" fmla="*/ 1464931 w 3560431"/>
                      <a:gd name="connsiteY8" fmla="*/ 457200 h 673100"/>
                      <a:gd name="connsiteX9" fmla="*/ 1807831 w 3560431"/>
                      <a:gd name="connsiteY9" fmla="*/ 482600 h 673100"/>
                      <a:gd name="connsiteX10" fmla="*/ 1884031 w 3560431"/>
                      <a:gd name="connsiteY10" fmla="*/ 508000 h 673100"/>
                      <a:gd name="connsiteX11" fmla="*/ 2252331 w 3560431"/>
                      <a:gd name="connsiteY11" fmla="*/ 533400 h 673100"/>
                      <a:gd name="connsiteX12" fmla="*/ 2277731 w 3560431"/>
                      <a:gd name="connsiteY12" fmla="*/ 571500 h 673100"/>
                      <a:gd name="connsiteX13" fmla="*/ 2328531 w 3560431"/>
                      <a:gd name="connsiteY13" fmla="*/ 609600 h 673100"/>
                      <a:gd name="connsiteX14" fmla="*/ 2430131 w 3560431"/>
                      <a:gd name="connsiteY14" fmla="*/ 660400 h 673100"/>
                      <a:gd name="connsiteX15" fmla="*/ 2493631 w 3560431"/>
                      <a:gd name="connsiteY15" fmla="*/ 673100 h 673100"/>
                      <a:gd name="connsiteX16" fmla="*/ 2658731 w 3560431"/>
                      <a:gd name="connsiteY16" fmla="*/ 660400 h 673100"/>
                      <a:gd name="connsiteX17" fmla="*/ 2709531 w 3560431"/>
                      <a:gd name="connsiteY17" fmla="*/ 635000 h 673100"/>
                      <a:gd name="connsiteX18" fmla="*/ 2988931 w 3560431"/>
                      <a:gd name="connsiteY18" fmla="*/ 622300 h 673100"/>
                      <a:gd name="connsiteX19" fmla="*/ 3052431 w 3560431"/>
                      <a:gd name="connsiteY19" fmla="*/ 609600 h 673100"/>
                      <a:gd name="connsiteX20" fmla="*/ 3128631 w 3560431"/>
                      <a:gd name="connsiteY20" fmla="*/ 584200 h 673100"/>
                      <a:gd name="connsiteX21" fmla="*/ 3154031 w 3560431"/>
                      <a:gd name="connsiteY21" fmla="*/ 546100 h 673100"/>
                      <a:gd name="connsiteX22" fmla="*/ 3204831 w 3560431"/>
                      <a:gd name="connsiteY22" fmla="*/ 520700 h 673100"/>
                      <a:gd name="connsiteX23" fmla="*/ 3331831 w 3560431"/>
                      <a:gd name="connsiteY23" fmla="*/ 444500 h 673100"/>
                      <a:gd name="connsiteX24" fmla="*/ 3433431 w 3560431"/>
                      <a:gd name="connsiteY24" fmla="*/ 355600 h 673100"/>
                      <a:gd name="connsiteX25" fmla="*/ 3484231 w 3560431"/>
                      <a:gd name="connsiteY25" fmla="*/ 317500 h 673100"/>
                      <a:gd name="connsiteX26" fmla="*/ 3522331 w 3560431"/>
                      <a:gd name="connsiteY26" fmla="*/ 292100 h 673100"/>
                      <a:gd name="connsiteX27" fmla="*/ 3560431 w 3560431"/>
                      <a:gd name="connsiteY27" fmla="*/ 241300 h 673100"/>
                      <a:gd name="connsiteX28" fmla="*/ 3535031 w 3560431"/>
                      <a:gd name="connsiteY28" fmla="*/ 203200 h 673100"/>
                      <a:gd name="connsiteX29" fmla="*/ 3484231 w 3560431"/>
                      <a:gd name="connsiteY29" fmla="*/ 177800 h 673100"/>
                      <a:gd name="connsiteX30" fmla="*/ 3446131 w 3560431"/>
                      <a:gd name="connsiteY30" fmla="*/ 165100 h 673100"/>
                      <a:gd name="connsiteX31" fmla="*/ 3357231 w 3560431"/>
                      <a:gd name="connsiteY31" fmla="*/ 139700 h 673100"/>
                      <a:gd name="connsiteX32" fmla="*/ 3281031 w 3560431"/>
                      <a:gd name="connsiteY32" fmla="*/ 127000 h 673100"/>
                      <a:gd name="connsiteX33" fmla="*/ 3166731 w 3560431"/>
                      <a:gd name="connsiteY33" fmla="*/ 101600 h 673100"/>
                      <a:gd name="connsiteX34" fmla="*/ 2938131 w 3560431"/>
                      <a:gd name="connsiteY34" fmla="*/ 88900 h 673100"/>
                      <a:gd name="connsiteX35" fmla="*/ 2353931 w 3560431"/>
                      <a:gd name="connsiteY35" fmla="*/ 88900 h 673100"/>
                      <a:gd name="connsiteX36" fmla="*/ 1896731 w 3560431"/>
                      <a:gd name="connsiteY36" fmla="*/ 63500 h 673100"/>
                      <a:gd name="connsiteX37" fmla="*/ 1858631 w 3560431"/>
                      <a:gd name="connsiteY37" fmla="*/ 50800 h 673100"/>
                      <a:gd name="connsiteX38" fmla="*/ 1795131 w 3560431"/>
                      <a:gd name="connsiteY38" fmla="*/ 38100 h 673100"/>
                      <a:gd name="connsiteX39" fmla="*/ 1744331 w 3560431"/>
                      <a:gd name="connsiteY39" fmla="*/ 12700 h 673100"/>
                      <a:gd name="connsiteX40" fmla="*/ 1693531 w 3560431"/>
                      <a:gd name="connsiteY40" fmla="*/ 0 h 673100"/>
                      <a:gd name="connsiteX41" fmla="*/ 1604631 w 3560431"/>
                      <a:gd name="connsiteY41" fmla="*/ 12700 h 673100"/>
                      <a:gd name="connsiteX42" fmla="*/ 1566531 w 3560431"/>
                      <a:gd name="connsiteY42" fmla="*/ 25400 h 673100"/>
                      <a:gd name="connsiteX43" fmla="*/ 1426831 w 3560431"/>
                      <a:gd name="connsiteY43" fmla="*/ 38100 h 673100"/>
                      <a:gd name="connsiteX44" fmla="*/ 1363331 w 3560431"/>
                      <a:gd name="connsiteY44" fmla="*/ 50800 h 673100"/>
                      <a:gd name="connsiteX45" fmla="*/ 880731 w 3560431"/>
                      <a:gd name="connsiteY45" fmla="*/ 76200 h 673100"/>
                      <a:gd name="connsiteX46" fmla="*/ 804531 w 3560431"/>
                      <a:gd name="connsiteY46" fmla="*/ 127000 h 673100"/>
                      <a:gd name="connsiteX47" fmla="*/ 715631 w 3560431"/>
                      <a:gd name="connsiteY47" fmla="*/ 165100 h 673100"/>
                      <a:gd name="connsiteX48" fmla="*/ 664831 w 3560431"/>
                      <a:gd name="connsiteY48" fmla="*/ 190500 h 673100"/>
                      <a:gd name="connsiteX49" fmla="*/ 626731 w 3560431"/>
                      <a:gd name="connsiteY49" fmla="*/ 203200 h 673100"/>
                      <a:gd name="connsiteX50" fmla="*/ 512431 w 3560431"/>
                      <a:gd name="connsiteY50" fmla="*/ 254000 h 673100"/>
                      <a:gd name="connsiteX51" fmla="*/ 448931 w 3560431"/>
                      <a:gd name="connsiteY51" fmla="*/ 266700 h 673100"/>
                      <a:gd name="connsiteX52" fmla="*/ 372731 w 3560431"/>
                      <a:gd name="connsiteY52" fmla="*/ 292100 h 673100"/>
                      <a:gd name="connsiteX53" fmla="*/ 334631 w 3560431"/>
                      <a:gd name="connsiteY53" fmla="*/ 304800 h 673100"/>
                      <a:gd name="connsiteX54" fmla="*/ 271131 w 3560431"/>
                      <a:gd name="connsiteY54" fmla="*/ 330200 h 673100"/>
                      <a:gd name="connsiteX55" fmla="*/ 207631 w 3560431"/>
                      <a:gd name="connsiteY55" fmla="*/ 342900 h 673100"/>
                      <a:gd name="connsiteX56" fmla="*/ 169531 w 3560431"/>
                      <a:gd name="connsiteY56" fmla="*/ 355600 h 673100"/>
                      <a:gd name="connsiteX57" fmla="*/ 42531 w 3560431"/>
                      <a:gd name="connsiteY57" fmla="*/ 317500 h 673100"/>
                      <a:gd name="connsiteX58" fmla="*/ 4431 w 3560431"/>
                      <a:gd name="connsiteY58" fmla="*/ 241300 h 673100"/>
                      <a:gd name="connsiteX59" fmla="*/ 4431 w 3560431"/>
                      <a:gd name="connsiteY59" fmla="*/ 254000 h 6731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</a:cxnLst>
                    <a:rect l="l" t="t" r="r" b="b"/>
                    <a:pathLst>
                      <a:path w="3560431" h="673100">
                        <a:moveTo>
                          <a:pt x="4431" y="254000"/>
                        </a:moveTo>
                        <a:lnTo>
                          <a:pt x="4431" y="254000"/>
                        </a:lnTo>
                        <a:lnTo>
                          <a:pt x="334631" y="279400"/>
                        </a:lnTo>
                        <a:lnTo>
                          <a:pt x="614031" y="304800"/>
                        </a:lnTo>
                        <a:cubicBezTo>
                          <a:pt x="917896" y="365573"/>
                          <a:pt x="522530" y="291798"/>
                          <a:pt x="1071231" y="355600"/>
                        </a:cubicBezTo>
                        <a:cubicBezTo>
                          <a:pt x="1143821" y="364041"/>
                          <a:pt x="1287131" y="393700"/>
                          <a:pt x="1287131" y="393700"/>
                        </a:cubicBezTo>
                        <a:cubicBezTo>
                          <a:pt x="1304064" y="402167"/>
                          <a:pt x="1320530" y="411642"/>
                          <a:pt x="1337931" y="419100"/>
                        </a:cubicBezTo>
                        <a:cubicBezTo>
                          <a:pt x="1368381" y="432150"/>
                          <a:pt x="1394608" y="435293"/>
                          <a:pt x="1426831" y="444500"/>
                        </a:cubicBezTo>
                        <a:cubicBezTo>
                          <a:pt x="1439703" y="448178"/>
                          <a:pt x="1451700" y="455164"/>
                          <a:pt x="1464931" y="457200"/>
                        </a:cubicBezTo>
                        <a:cubicBezTo>
                          <a:pt x="1551049" y="470449"/>
                          <a:pt x="1740286" y="478627"/>
                          <a:pt x="1807831" y="482600"/>
                        </a:cubicBezTo>
                        <a:cubicBezTo>
                          <a:pt x="1833231" y="491067"/>
                          <a:pt x="1857390" y="505336"/>
                          <a:pt x="1884031" y="508000"/>
                        </a:cubicBezTo>
                        <a:cubicBezTo>
                          <a:pt x="2400779" y="559675"/>
                          <a:pt x="2048704" y="492675"/>
                          <a:pt x="2252331" y="533400"/>
                        </a:cubicBezTo>
                        <a:cubicBezTo>
                          <a:pt x="2260798" y="546100"/>
                          <a:pt x="2266938" y="560707"/>
                          <a:pt x="2277731" y="571500"/>
                        </a:cubicBezTo>
                        <a:cubicBezTo>
                          <a:pt x="2292698" y="586467"/>
                          <a:pt x="2311307" y="597297"/>
                          <a:pt x="2328531" y="609600"/>
                        </a:cubicBezTo>
                        <a:cubicBezTo>
                          <a:pt x="2366487" y="636712"/>
                          <a:pt x="2381005" y="645662"/>
                          <a:pt x="2430131" y="660400"/>
                        </a:cubicBezTo>
                        <a:cubicBezTo>
                          <a:pt x="2450806" y="666603"/>
                          <a:pt x="2472464" y="668867"/>
                          <a:pt x="2493631" y="673100"/>
                        </a:cubicBezTo>
                        <a:cubicBezTo>
                          <a:pt x="2548664" y="668867"/>
                          <a:pt x="2604375" y="669992"/>
                          <a:pt x="2658731" y="660400"/>
                        </a:cubicBezTo>
                        <a:cubicBezTo>
                          <a:pt x="2677375" y="657110"/>
                          <a:pt x="2690724" y="637170"/>
                          <a:pt x="2709531" y="635000"/>
                        </a:cubicBezTo>
                        <a:cubicBezTo>
                          <a:pt x="2802146" y="624314"/>
                          <a:pt x="2895798" y="626533"/>
                          <a:pt x="2988931" y="622300"/>
                        </a:cubicBezTo>
                        <a:cubicBezTo>
                          <a:pt x="3010098" y="618067"/>
                          <a:pt x="3031606" y="615280"/>
                          <a:pt x="3052431" y="609600"/>
                        </a:cubicBezTo>
                        <a:cubicBezTo>
                          <a:pt x="3078262" y="602555"/>
                          <a:pt x="3128631" y="584200"/>
                          <a:pt x="3128631" y="584200"/>
                        </a:cubicBezTo>
                        <a:cubicBezTo>
                          <a:pt x="3137098" y="571500"/>
                          <a:pt x="3142305" y="555871"/>
                          <a:pt x="3154031" y="546100"/>
                        </a:cubicBezTo>
                        <a:cubicBezTo>
                          <a:pt x="3168575" y="533980"/>
                          <a:pt x="3188393" y="530093"/>
                          <a:pt x="3204831" y="520700"/>
                        </a:cubicBezTo>
                        <a:cubicBezTo>
                          <a:pt x="3247695" y="496206"/>
                          <a:pt x="3292336" y="474121"/>
                          <a:pt x="3331831" y="444500"/>
                        </a:cubicBezTo>
                        <a:cubicBezTo>
                          <a:pt x="3459919" y="348434"/>
                          <a:pt x="3301897" y="470692"/>
                          <a:pt x="3433431" y="355600"/>
                        </a:cubicBezTo>
                        <a:cubicBezTo>
                          <a:pt x="3449361" y="341662"/>
                          <a:pt x="3467007" y="329803"/>
                          <a:pt x="3484231" y="317500"/>
                        </a:cubicBezTo>
                        <a:cubicBezTo>
                          <a:pt x="3496651" y="308628"/>
                          <a:pt x="3511538" y="302893"/>
                          <a:pt x="3522331" y="292100"/>
                        </a:cubicBezTo>
                        <a:cubicBezTo>
                          <a:pt x="3537298" y="277133"/>
                          <a:pt x="3547731" y="258233"/>
                          <a:pt x="3560431" y="241300"/>
                        </a:cubicBezTo>
                        <a:cubicBezTo>
                          <a:pt x="3551964" y="228600"/>
                          <a:pt x="3546757" y="212971"/>
                          <a:pt x="3535031" y="203200"/>
                        </a:cubicBezTo>
                        <a:cubicBezTo>
                          <a:pt x="3520487" y="191080"/>
                          <a:pt x="3501632" y="185258"/>
                          <a:pt x="3484231" y="177800"/>
                        </a:cubicBezTo>
                        <a:cubicBezTo>
                          <a:pt x="3471926" y="172527"/>
                          <a:pt x="3458953" y="168947"/>
                          <a:pt x="3446131" y="165100"/>
                        </a:cubicBezTo>
                        <a:cubicBezTo>
                          <a:pt x="3416612" y="156244"/>
                          <a:pt x="3387261" y="146630"/>
                          <a:pt x="3357231" y="139700"/>
                        </a:cubicBezTo>
                        <a:cubicBezTo>
                          <a:pt x="3332140" y="133910"/>
                          <a:pt x="3306281" y="132050"/>
                          <a:pt x="3281031" y="127000"/>
                        </a:cubicBezTo>
                        <a:cubicBezTo>
                          <a:pt x="3242760" y="119346"/>
                          <a:pt x="3205522" y="105910"/>
                          <a:pt x="3166731" y="101600"/>
                        </a:cubicBezTo>
                        <a:cubicBezTo>
                          <a:pt x="3090880" y="93172"/>
                          <a:pt x="3014331" y="93133"/>
                          <a:pt x="2938131" y="88900"/>
                        </a:cubicBezTo>
                        <a:cubicBezTo>
                          <a:pt x="2637699" y="51346"/>
                          <a:pt x="3055251" y="98377"/>
                          <a:pt x="2353931" y="88900"/>
                        </a:cubicBezTo>
                        <a:cubicBezTo>
                          <a:pt x="2201310" y="86838"/>
                          <a:pt x="2049131" y="71967"/>
                          <a:pt x="1896731" y="63500"/>
                        </a:cubicBezTo>
                        <a:cubicBezTo>
                          <a:pt x="1884031" y="59267"/>
                          <a:pt x="1871618" y="54047"/>
                          <a:pt x="1858631" y="50800"/>
                        </a:cubicBezTo>
                        <a:cubicBezTo>
                          <a:pt x="1837690" y="45565"/>
                          <a:pt x="1815609" y="44926"/>
                          <a:pt x="1795131" y="38100"/>
                        </a:cubicBezTo>
                        <a:cubicBezTo>
                          <a:pt x="1777170" y="32113"/>
                          <a:pt x="1762058" y="19347"/>
                          <a:pt x="1744331" y="12700"/>
                        </a:cubicBezTo>
                        <a:cubicBezTo>
                          <a:pt x="1727988" y="6571"/>
                          <a:pt x="1710464" y="4233"/>
                          <a:pt x="1693531" y="0"/>
                        </a:cubicBezTo>
                        <a:cubicBezTo>
                          <a:pt x="1663898" y="4233"/>
                          <a:pt x="1633984" y="6829"/>
                          <a:pt x="1604631" y="12700"/>
                        </a:cubicBezTo>
                        <a:cubicBezTo>
                          <a:pt x="1591504" y="15325"/>
                          <a:pt x="1579783" y="23507"/>
                          <a:pt x="1566531" y="25400"/>
                        </a:cubicBezTo>
                        <a:cubicBezTo>
                          <a:pt x="1520242" y="32013"/>
                          <a:pt x="1473398" y="33867"/>
                          <a:pt x="1426831" y="38100"/>
                        </a:cubicBezTo>
                        <a:cubicBezTo>
                          <a:pt x="1405664" y="42333"/>
                          <a:pt x="1384865" y="49298"/>
                          <a:pt x="1363331" y="50800"/>
                        </a:cubicBezTo>
                        <a:cubicBezTo>
                          <a:pt x="1202632" y="62012"/>
                          <a:pt x="1040343" y="54435"/>
                          <a:pt x="880731" y="76200"/>
                        </a:cubicBezTo>
                        <a:cubicBezTo>
                          <a:pt x="850484" y="80325"/>
                          <a:pt x="831835" y="113348"/>
                          <a:pt x="804531" y="127000"/>
                        </a:cubicBezTo>
                        <a:cubicBezTo>
                          <a:pt x="636049" y="211241"/>
                          <a:pt x="846439" y="109039"/>
                          <a:pt x="715631" y="165100"/>
                        </a:cubicBezTo>
                        <a:cubicBezTo>
                          <a:pt x="698230" y="172558"/>
                          <a:pt x="682232" y="183042"/>
                          <a:pt x="664831" y="190500"/>
                        </a:cubicBezTo>
                        <a:cubicBezTo>
                          <a:pt x="652526" y="195773"/>
                          <a:pt x="639036" y="197927"/>
                          <a:pt x="626731" y="203200"/>
                        </a:cubicBezTo>
                        <a:cubicBezTo>
                          <a:pt x="568359" y="228216"/>
                          <a:pt x="578073" y="234307"/>
                          <a:pt x="512431" y="254000"/>
                        </a:cubicBezTo>
                        <a:cubicBezTo>
                          <a:pt x="491756" y="260203"/>
                          <a:pt x="469756" y="261020"/>
                          <a:pt x="448931" y="266700"/>
                        </a:cubicBezTo>
                        <a:cubicBezTo>
                          <a:pt x="423100" y="273745"/>
                          <a:pt x="398131" y="283633"/>
                          <a:pt x="372731" y="292100"/>
                        </a:cubicBezTo>
                        <a:cubicBezTo>
                          <a:pt x="360031" y="296333"/>
                          <a:pt x="347060" y="299828"/>
                          <a:pt x="334631" y="304800"/>
                        </a:cubicBezTo>
                        <a:cubicBezTo>
                          <a:pt x="313464" y="313267"/>
                          <a:pt x="292967" y="323649"/>
                          <a:pt x="271131" y="330200"/>
                        </a:cubicBezTo>
                        <a:cubicBezTo>
                          <a:pt x="250456" y="336403"/>
                          <a:pt x="228572" y="337665"/>
                          <a:pt x="207631" y="342900"/>
                        </a:cubicBezTo>
                        <a:cubicBezTo>
                          <a:pt x="194644" y="346147"/>
                          <a:pt x="182231" y="351367"/>
                          <a:pt x="169531" y="355600"/>
                        </a:cubicBezTo>
                        <a:cubicBezTo>
                          <a:pt x="127198" y="342900"/>
                          <a:pt x="82062" y="337266"/>
                          <a:pt x="42531" y="317500"/>
                        </a:cubicBezTo>
                        <a:cubicBezTo>
                          <a:pt x="18267" y="305368"/>
                          <a:pt x="14449" y="261336"/>
                          <a:pt x="4431" y="241300"/>
                        </a:cubicBezTo>
                        <a:cubicBezTo>
                          <a:pt x="1754" y="235945"/>
                          <a:pt x="-4036" y="232833"/>
                          <a:pt x="4431" y="254000"/>
                        </a:cubicBezTo>
                        <a:close/>
                      </a:path>
                    </a:pathLst>
                  </a:cu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35" name="Group 34">
                  <a:extLst>
                    <a:ext uri="{FF2B5EF4-FFF2-40B4-BE49-F238E27FC236}">
                      <a16:creationId xmlns:a16="http://schemas.microsoft.com/office/drawing/2014/main" id="{2EBE600C-BEA2-4C58-B6A5-B09CAAF66D6C}"/>
                    </a:ext>
                  </a:extLst>
                </p:cNvPr>
                <p:cNvGrpSpPr/>
                <p:nvPr/>
              </p:nvGrpSpPr>
              <p:grpSpPr>
                <a:xfrm>
                  <a:off x="2842448" y="2799978"/>
                  <a:ext cx="2881683" cy="2573238"/>
                  <a:chOff x="2842448" y="2799978"/>
                  <a:chExt cx="2881683" cy="2573238"/>
                </a:xfrm>
              </p:grpSpPr>
              <p:cxnSp>
                <p:nvCxnSpPr>
                  <p:cNvPr id="51" name="Straight Connector 50">
                    <a:extLst>
                      <a:ext uri="{FF2B5EF4-FFF2-40B4-BE49-F238E27FC236}">
                        <a16:creationId xmlns:a16="http://schemas.microsoft.com/office/drawing/2014/main" id="{4C5CDEF3-952A-4D84-9223-E4C78AFC64EB}"/>
                      </a:ext>
                    </a:extLst>
                  </p:cNvPr>
                  <p:cNvCxnSpPr/>
                  <p:nvPr/>
                </p:nvCxnSpPr>
                <p:spPr>
                  <a:xfrm>
                    <a:off x="2842448" y="2799978"/>
                    <a:ext cx="2881683" cy="0"/>
                  </a:xfrm>
                  <a:prstGeom prst="line">
                    <a:avLst/>
                  </a:prstGeom>
                  <a:ln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" name="Straight Connector 51">
                    <a:extLst>
                      <a:ext uri="{FF2B5EF4-FFF2-40B4-BE49-F238E27FC236}">
                        <a16:creationId xmlns:a16="http://schemas.microsoft.com/office/drawing/2014/main" id="{E1D8260C-071C-4695-BF0D-6006CA3B963B}"/>
                      </a:ext>
                    </a:extLst>
                  </p:cNvPr>
                  <p:cNvCxnSpPr/>
                  <p:nvPr/>
                </p:nvCxnSpPr>
                <p:spPr>
                  <a:xfrm>
                    <a:off x="4067944" y="5373216"/>
                    <a:ext cx="1656187" cy="0"/>
                  </a:xfrm>
                  <a:prstGeom prst="line">
                    <a:avLst/>
                  </a:prstGeom>
                  <a:ln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6" name="Group 35">
                  <a:extLst>
                    <a:ext uri="{FF2B5EF4-FFF2-40B4-BE49-F238E27FC236}">
                      <a16:creationId xmlns:a16="http://schemas.microsoft.com/office/drawing/2014/main" id="{F8FD39D4-5D3D-4099-BFFB-8AC348A86921}"/>
                    </a:ext>
                  </a:extLst>
                </p:cNvPr>
                <p:cNvGrpSpPr/>
                <p:nvPr/>
              </p:nvGrpSpPr>
              <p:grpSpPr>
                <a:xfrm>
                  <a:off x="4876303" y="2799978"/>
                  <a:ext cx="847828" cy="2573238"/>
                  <a:chOff x="4876303" y="2799978"/>
                  <a:chExt cx="847828" cy="2573238"/>
                </a:xfrm>
              </p:grpSpPr>
              <p:cxnSp>
                <p:nvCxnSpPr>
                  <p:cNvPr id="42" name="Straight Connector 41">
                    <a:extLst>
                      <a:ext uri="{FF2B5EF4-FFF2-40B4-BE49-F238E27FC236}">
                        <a16:creationId xmlns:a16="http://schemas.microsoft.com/office/drawing/2014/main" id="{43F5A38E-DF08-4AB6-8F74-6A3319383126}"/>
                      </a:ext>
                    </a:extLst>
                  </p:cNvPr>
                  <p:cNvCxnSpPr/>
                  <p:nvPr/>
                </p:nvCxnSpPr>
                <p:spPr>
                  <a:xfrm>
                    <a:off x="5724128" y="2799978"/>
                    <a:ext cx="0" cy="2573238"/>
                  </a:xfrm>
                  <a:prstGeom prst="line">
                    <a:avLst/>
                  </a:prstGeom>
                  <a:ln w="38100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3" name="Straight Arrow Connector 42">
                    <a:extLst>
                      <a:ext uri="{FF2B5EF4-FFF2-40B4-BE49-F238E27FC236}">
                        <a16:creationId xmlns:a16="http://schemas.microsoft.com/office/drawing/2014/main" id="{648E9F87-CB6A-46E5-9805-1ADEC4807602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4876303" y="2799978"/>
                    <a:ext cx="847826" cy="0"/>
                  </a:xfrm>
                  <a:prstGeom prst="straightConnector1">
                    <a:avLst/>
                  </a:prstGeom>
                  <a:ln w="22225">
                    <a:solidFill>
                      <a:srgbClr val="FF0000"/>
                    </a:solidFill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4" name="Straight Connector 43">
                    <a:extLst>
                      <a:ext uri="{FF2B5EF4-FFF2-40B4-BE49-F238E27FC236}">
                        <a16:creationId xmlns:a16="http://schemas.microsoft.com/office/drawing/2014/main" id="{AB53C25B-F708-4C8D-86E9-918074FC113A}"/>
                      </a:ext>
                    </a:extLst>
                  </p:cNvPr>
                  <p:cNvCxnSpPr/>
                  <p:nvPr/>
                </p:nvCxnSpPr>
                <p:spPr>
                  <a:xfrm>
                    <a:off x="4876303" y="2799978"/>
                    <a:ext cx="493135" cy="2570512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5" name="Straight Arrow Connector 44">
                    <a:extLst>
                      <a:ext uri="{FF2B5EF4-FFF2-40B4-BE49-F238E27FC236}">
                        <a16:creationId xmlns:a16="http://schemas.microsoft.com/office/drawing/2014/main" id="{9177BDD0-3300-4B05-84A3-3A8E6C4342D5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5138057" y="4085234"/>
                    <a:ext cx="586073" cy="0"/>
                  </a:xfrm>
                  <a:prstGeom prst="straightConnector1">
                    <a:avLst/>
                  </a:prstGeom>
                  <a:ln w="22225">
                    <a:solidFill>
                      <a:srgbClr val="FF0000"/>
                    </a:solidFill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" name="Straight Arrow Connector 45">
                    <a:extLst>
                      <a:ext uri="{FF2B5EF4-FFF2-40B4-BE49-F238E27FC236}">
                        <a16:creationId xmlns:a16="http://schemas.microsoft.com/office/drawing/2014/main" id="{BC56C44C-82BF-4A99-A0BA-C66AF19F284A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5370286" y="5370490"/>
                    <a:ext cx="353843" cy="0"/>
                  </a:xfrm>
                  <a:prstGeom prst="straightConnector1">
                    <a:avLst/>
                  </a:prstGeom>
                  <a:ln w="22225">
                    <a:solidFill>
                      <a:srgbClr val="FF0000"/>
                    </a:solidFill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" name="Straight Arrow Connector 46">
                    <a:extLst>
                      <a:ext uri="{FF2B5EF4-FFF2-40B4-BE49-F238E27FC236}">
                        <a16:creationId xmlns:a16="http://schemas.microsoft.com/office/drawing/2014/main" id="{553A7A18-ACC1-4414-B31B-B1BECAB74DBF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4949371" y="3212976"/>
                    <a:ext cx="774760" cy="0"/>
                  </a:xfrm>
                  <a:prstGeom prst="straightConnector1">
                    <a:avLst/>
                  </a:prstGeom>
                  <a:ln w="22225">
                    <a:solidFill>
                      <a:srgbClr val="FF0000"/>
                    </a:solidFill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" name="Straight Arrow Connector 47">
                    <a:extLst>
                      <a:ext uri="{FF2B5EF4-FFF2-40B4-BE49-F238E27FC236}">
                        <a16:creationId xmlns:a16="http://schemas.microsoft.com/office/drawing/2014/main" id="{0AF9E387-7CFB-4971-A596-4D8057DA6C4C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5065486" y="3645024"/>
                    <a:ext cx="658645" cy="0"/>
                  </a:xfrm>
                  <a:prstGeom prst="straightConnector1">
                    <a:avLst/>
                  </a:prstGeom>
                  <a:ln w="22225">
                    <a:solidFill>
                      <a:srgbClr val="FF0000"/>
                    </a:solidFill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" name="Straight Arrow Connector 48">
                    <a:extLst>
                      <a:ext uri="{FF2B5EF4-FFF2-40B4-BE49-F238E27FC236}">
                        <a16:creationId xmlns:a16="http://schemas.microsoft.com/office/drawing/2014/main" id="{F0D5B1A4-A408-4636-A4F5-008A0D44936D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5225143" y="4509120"/>
                    <a:ext cx="498986" cy="0"/>
                  </a:xfrm>
                  <a:prstGeom prst="straightConnector1">
                    <a:avLst/>
                  </a:prstGeom>
                  <a:ln w="22225">
                    <a:solidFill>
                      <a:srgbClr val="FF0000"/>
                    </a:solidFill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" name="Straight Arrow Connector 49">
                    <a:extLst>
                      <a:ext uri="{FF2B5EF4-FFF2-40B4-BE49-F238E27FC236}">
                        <a16:creationId xmlns:a16="http://schemas.microsoft.com/office/drawing/2014/main" id="{668FF87A-EACE-43DE-A7CE-23FC474EC8C1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5283200" y="4889899"/>
                    <a:ext cx="440929" cy="0"/>
                  </a:xfrm>
                  <a:prstGeom prst="straightConnector1">
                    <a:avLst/>
                  </a:prstGeom>
                  <a:ln w="22225">
                    <a:solidFill>
                      <a:srgbClr val="FF0000"/>
                    </a:solidFill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7" name="Straight Arrow Connector 36">
                  <a:extLst>
                    <a:ext uri="{FF2B5EF4-FFF2-40B4-BE49-F238E27FC236}">
                      <a16:creationId xmlns:a16="http://schemas.microsoft.com/office/drawing/2014/main" id="{6007E12C-3BD8-46D7-80BB-5BB87CEE1358}"/>
                    </a:ext>
                  </a:extLst>
                </p:cNvPr>
                <p:cNvCxnSpPr/>
                <p:nvPr/>
              </p:nvCxnSpPr>
              <p:spPr>
                <a:xfrm>
                  <a:off x="3757313" y="2799978"/>
                  <a:ext cx="0" cy="412998"/>
                </a:xfrm>
                <a:prstGeom prst="straightConnector1">
                  <a:avLst/>
                </a:prstGeom>
                <a:ln w="31750">
                  <a:solidFill>
                    <a:srgbClr val="FF0000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Arrow Connector 37">
                  <a:extLst>
                    <a:ext uri="{FF2B5EF4-FFF2-40B4-BE49-F238E27FC236}">
                      <a16:creationId xmlns:a16="http://schemas.microsoft.com/office/drawing/2014/main" id="{D3A48563-3947-4BFD-8521-66FC825CF20E}"/>
                    </a:ext>
                  </a:extLst>
                </p:cNvPr>
                <p:cNvCxnSpPr/>
                <p:nvPr/>
              </p:nvCxnSpPr>
              <p:spPr>
                <a:xfrm>
                  <a:off x="3757313" y="3367973"/>
                  <a:ext cx="0" cy="412998"/>
                </a:xfrm>
                <a:prstGeom prst="straightConnector1">
                  <a:avLst/>
                </a:prstGeom>
                <a:ln w="31750">
                  <a:solidFill>
                    <a:srgbClr val="FF0000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Arrow Connector 38">
                  <a:extLst>
                    <a:ext uri="{FF2B5EF4-FFF2-40B4-BE49-F238E27FC236}">
                      <a16:creationId xmlns:a16="http://schemas.microsoft.com/office/drawing/2014/main" id="{294A89F3-B6E1-4C73-96CC-03ACE072902F}"/>
                    </a:ext>
                  </a:extLst>
                </p:cNvPr>
                <p:cNvCxnSpPr/>
                <p:nvPr/>
              </p:nvCxnSpPr>
              <p:spPr>
                <a:xfrm>
                  <a:off x="3757313" y="3886479"/>
                  <a:ext cx="0" cy="412998"/>
                </a:xfrm>
                <a:prstGeom prst="straightConnector1">
                  <a:avLst/>
                </a:prstGeom>
                <a:ln w="31750">
                  <a:solidFill>
                    <a:srgbClr val="FF0000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Arrow Connector 39">
                  <a:extLst>
                    <a:ext uri="{FF2B5EF4-FFF2-40B4-BE49-F238E27FC236}">
                      <a16:creationId xmlns:a16="http://schemas.microsoft.com/office/drawing/2014/main" id="{2E6DE729-1E15-45F9-AA91-ECFAC703CCF3}"/>
                    </a:ext>
                  </a:extLst>
                </p:cNvPr>
                <p:cNvCxnSpPr/>
                <p:nvPr/>
              </p:nvCxnSpPr>
              <p:spPr>
                <a:xfrm>
                  <a:off x="3757313" y="4412506"/>
                  <a:ext cx="0" cy="412998"/>
                </a:xfrm>
                <a:prstGeom prst="straightConnector1">
                  <a:avLst/>
                </a:prstGeom>
                <a:ln w="31750">
                  <a:solidFill>
                    <a:srgbClr val="FF0000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Arrow Connector 40">
                  <a:extLst>
                    <a:ext uri="{FF2B5EF4-FFF2-40B4-BE49-F238E27FC236}">
                      <a16:creationId xmlns:a16="http://schemas.microsoft.com/office/drawing/2014/main" id="{962754B5-7EAD-4BC7-86C3-AD1ACCF144F4}"/>
                    </a:ext>
                  </a:extLst>
                </p:cNvPr>
                <p:cNvCxnSpPr/>
                <p:nvPr/>
              </p:nvCxnSpPr>
              <p:spPr>
                <a:xfrm>
                  <a:off x="3757313" y="4889899"/>
                  <a:ext cx="0" cy="412998"/>
                </a:xfrm>
                <a:prstGeom prst="straightConnector1">
                  <a:avLst/>
                </a:prstGeom>
                <a:ln w="31750">
                  <a:solidFill>
                    <a:srgbClr val="FF0000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2B8338B2-2589-4042-8399-12B23FFD76E7}"/>
                  </a:ext>
                </a:extLst>
              </p:cNvPr>
              <p:cNvCxnSpPr>
                <a:endCxn id="57" idx="0"/>
              </p:cNvCxnSpPr>
              <p:nvPr/>
            </p:nvCxnSpPr>
            <p:spPr>
              <a:xfrm flipH="1">
                <a:off x="3520242" y="2377243"/>
                <a:ext cx="475695" cy="475693"/>
              </a:xfrm>
              <a:prstGeom prst="line">
                <a:avLst/>
              </a:prstGeom>
              <a:ln w="44450"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C0B65D9C-C596-46AD-9382-8D5B2FB6AA38}"/>
                </a:ext>
              </a:extLst>
            </p:cNvPr>
            <p:cNvCxnSpPr/>
            <p:nvPr/>
          </p:nvCxnSpPr>
          <p:spPr>
            <a:xfrm flipH="1">
              <a:off x="2375756" y="2204864"/>
              <a:ext cx="1432518" cy="1432519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EE05EF94-CFD9-4DF7-9197-7615F095BC7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149475" y="3663950"/>
            <a:ext cx="238125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14" name="Equation" r:id="rId6" imgW="139680" imgH="164880" progId="Equation.DSMT4">
                    <p:embed/>
                  </p:oleObj>
                </mc:Choice>
                <mc:Fallback>
                  <p:oleObj name="Equation" r:id="rId6" imgW="139680" imgH="16488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EE05EF94-CFD9-4DF7-9197-7615F095BC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9475" y="3663950"/>
                          <a:ext cx="238125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52E5989E-D603-40CA-8E98-CCCA0D7DB1D9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835150" y="2822575"/>
            <a:ext cx="215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15" name="Equation" r:id="rId8" imgW="126720" imgH="139680" progId="Equation.DSMT4">
                    <p:embed/>
                  </p:oleObj>
                </mc:Choice>
                <mc:Fallback>
                  <p:oleObj name="Equation" r:id="rId8" imgW="126720" imgH="139680" progId="Equation.DSMT4">
                    <p:embed/>
                    <p:pic>
                      <p:nvPicPr>
                        <p:cNvPr id="31" name="Object 30">
                          <a:extLst>
                            <a:ext uri="{FF2B5EF4-FFF2-40B4-BE49-F238E27FC236}">
                              <a16:creationId xmlns:a16="http://schemas.microsoft.com/office/drawing/2014/main" id="{52E5989E-D603-40CA-8E98-CCCA0D7DB1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150" y="2822575"/>
                          <a:ext cx="2159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0F607E65-D859-4C37-A3D8-3FAEDEF394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5468" y="739040"/>
            <a:ext cx="10515600" cy="722296"/>
          </a:xfrm>
        </p:spPr>
        <p:txBody>
          <a:bodyPr>
            <a:normAutofit/>
          </a:bodyPr>
          <a:lstStyle/>
          <a:p>
            <a:r>
              <a:rPr lang="en-US" sz="32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8.2. Thanh </a:t>
            </a:r>
            <a:r>
              <a:rPr lang="en-US" sz="320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ịu</a:t>
            </a:r>
            <a:r>
              <a:rPr lang="en-US" sz="32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ốn</a:t>
            </a:r>
            <a:r>
              <a:rPr lang="en-US" sz="32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đồng </a:t>
            </a:r>
            <a:r>
              <a:rPr lang="en-US" sz="320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32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éo</a:t>
            </a:r>
            <a:r>
              <a:rPr lang="en-US" sz="32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320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én</a:t>
            </a:r>
            <a:r>
              <a:rPr lang="en-US" sz="32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320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32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en-US" sz="32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AU" sz="3200">
              <a:solidFill>
                <a:srgbClr val="FF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C2924C4-9428-4574-8C53-4062519D0490}"/>
              </a:ext>
            </a:extLst>
          </p:cNvPr>
          <p:cNvSpPr txBox="1"/>
          <p:nvPr/>
        </p:nvSpPr>
        <p:spPr>
          <a:xfrm>
            <a:off x="733342" y="4384130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endParaRPr lang="en-AU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DACDCC-3016-4F4C-8559-B8AAE3089839}"/>
              </a:ext>
            </a:extLst>
          </p:cNvPr>
          <p:cNvSpPr txBox="1"/>
          <p:nvPr/>
        </p:nvSpPr>
        <p:spPr>
          <a:xfrm>
            <a:off x="708744" y="4945599"/>
            <a:ext cx="8474886" cy="16879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457200">
              <a:lnSpc>
                <a:spcPct val="150000"/>
              </a:lnSpc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: Làm căng thớ dọc về phía miền dương của trục y</a:t>
            </a:r>
            <a:endParaRPr lang="vi-VN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457200">
              <a:lnSpc>
                <a:spcPct val="150000"/>
              </a:lnSpc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: Làm căng thớ dọc về phía miền dương của trục x</a:t>
            </a:r>
            <a:endParaRPr lang="en-US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457200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&gt;0: khi hướng ra ngoài mặt cắt ngang</a:t>
            </a:r>
            <a:endParaRPr lang="en-A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3ABB89B2-CCC5-49BF-A940-C91538D200B2}"/>
              </a:ext>
            </a:extLst>
          </p:cNvPr>
          <p:cNvSpPr txBox="1">
            <a:spLocks/>
          </p:cNvSpPr>
          <p:nvPr/>
        </p:nvSpPr>
        <p:spPr>
          <a:xfrm>
            <a:off x="535467" y="1487565"/>
            <a:ext cx="10839635" cy="11806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fr-FR" sz="2400" b="1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 nghĩa: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Một thanh được gọi là chịu uốn và kéo (nén) đồng thời khi trên mọi mặt cắt ngang của thanh tồn tại các thành phần nội lực mômen uốn M</a:t>
            </a:r>
            <a:r>
              <a:rPr lang="vi-VN" sz="2400" baseline="-2500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, M</a:t>
            </a:r>
            <a:r>
              <a:rPr lang="vi-VN" sz="2400" baseline="-2500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 và lực dọc N</a:t>
            </a:r>
            <a:r>
              <a:rPr lang="vi-VN" sz="2400" baseline="-2500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 (không xét lực cắt).</a:t>
            </a:r>
            <a:endParaRPr lang="en-AU" sz="240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820FB5DD-BEE2-480D-8129-5AF336DF90DE}"/>
              </a:ext>
            </a:extLst>
          </p:cNvPr>
          <p:cNvGrpSpPr/>
          <p:nvPr/>
        </p:nvGrpSpPr>
        <p:grpSpPr>
          <a:xfrm>
            <a:off x="4277934" y="2094514"/>
            <a:ext cx="3390798" cy="3380010"/>
            <a:chOff x="5448402" y="2281238"/>
            <a:chExt cx="3390798" cy="3380010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64DD17FD-4139-4381-9020-489FEDBA6C57}"/>
                </a:ext>
              </a:extLst>
            </p:cNvPr>
            <p:cNvGrpSpPr/>
            <p:nvPr/>
          </p:nvGrpSpPr>
          <p:grpSpPr>
            <a:xfrm>
              <a:off x="5448402" y="2281238"/>
              <a:ext cx="3390798" cy="3380010"/>
              <a:chOff x="5448402" y="2281238"/>
              <a:chExt cx="3390798" cy="3380010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2AA8BFEE-0C72-40EE-95F5-1A35633BAFBA}"/>
                  </a:ext>
                </a:extLst>
              </p:cNvPr>
              <p:cNvGrpSpPr/>
              <p:nvPr/>
            </p:nvGrpSpPr>
            <p:grpSpPr>
              <a:xfrm>
                <a:off x="5448402" y="3453714"/>
                <a:ext cx="3203083" cy="2207534"/>
                <a:chOff x="5448402" y="2949076"/>
                <a:chExt cx="3203083" cy="2207534"/>
              </a:xfrm>
            </p:grpSpPr>
            <p:sp>
              <p:nvSpPr>
                <p:cNvPr id="24" name="Cube 23">
                  <a:extLst>
                    <a:ext uri="{FF2B5EF4-FFF2-40B4-BE49-F238E27FC236}">
                      <a16:creationId xmlns:a16="http://schemas.microsoft.com/office/drawing/2014/main" id="{334CCA55-53A4-4223-A274-7768111882CF}"/>
                    </a:ext>
                  </a:extLst>
                </p:cNvPr>
                <p:cNvSpPr/>
                <p:nvPr/>
              </p:nvSpPr>
              <p:spPr>
                <a:xfrm>
                  <a:off x="6084168" y="3131443"/>
                  <a:ext cx="2376264" cy="1132838"/>
                </a:xfrm>
                <a:prstGeom prst="cube">
                  <a:avLst>
                    <a:gd name="adj" fmla="val 60135"/>
                  </a:avLst>
                </a:prstGeom>
                <a:blipFill>
                  <a:blip r:embed="rId5"/>
                  <a:tile tx="0" ty="0" sx="100000" sy="100000" flip="none" algn="ctr"/>
                </a:blip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" name="Freeform 89">
                  <a:extLst>
                    <a:ext uri="{FF2B5EF4-FFF2-40B4-BE49-F238E27FC236}">
                      <a16:creationId xmlns:a16="http://schemas.microsoft.com/office/drawing/2014/main" id="{91C826DF-EE66-43DB-96A8-2FE77F426FB6}"/>
                    </a:ext>
                  </a:extLst>
                </p:cNvPr>
                <p:cNvSpPr/>
                <p:nvPr/>
              </p:nvSpPr>
              <p:spPr>
                <a:xfrm>
                  <a:off x="5448402" y="4155577"/>
                  <a:ext cx="2664297" cy="673100"/>
                </a:xfrm>
                <a:custGeom>
                  <a:avLst/>
                  <a:gdLst>
                    <a:gd name="connsiteX0" fmla="*/ 4431 w 3560431"/>
                    <a:gd name="connsiteY0" fmla="*/ 254000 h 673100"/>
                    <a:gd name="connsiteX1" fmla="*/ 4431 w 3560431"/>
                    <a:gd name="connsiteY1" fmla="*/ 254000 h 673100"/>
                    <a:gd name="connsiteX2" fmla="*/ 334631 w 3560431"/>
                    <a:gd name="connsiteY2" fmla="*/ 279400 h 673100"/>
                    <a:gd name="connsiteX3" fmla="*/ 614031 w 3560431"/>
                    <a:gd name="connsiteY3" fmla="*/ 304800 h 673100"/>
                    <a:gd name="connsiteX4" fmla="*/ 1071231 w 3560431"/>
                    <a:gd name="connsiteY4" fmla="*/ 355600 h 673100"/>
                    <a:gd name="connsiteX5" fmla="*/ 1287131 w 3560431"/>
                    <a:gd name="connsiteY5" fmla="*/ 393700 h 673100"/>
                    <a:gd name="connsiteX6" fmla="*/ 1337931 w 3560431"/>
                    <a:gd name="connsiteY6" fmla="*/ 419100 h 673100"/>
                    <a:gd name="connsiteX7" fmla="*/ 1426831 w 3560431"/>
                    <a:gd name="connsiteY7" fmla="*/ 444500 h 673100"/>
                    <a:gd name="connsiteX8" fmla="*/ 1464931 w 3560431"/>
                    <a:gd name="connsiteY8" fmla="*/ 457200 h 673100"/>
                    <a:gd name="connsiteX9" fmla="*/ 1807831 w 3560431"/>
                    <a:gd name="connsiteY9" fmla="*/ 482600 h 673100"/>
                    <a:gd name="connsiteX10" fmla="*/ 1884031 w 3560431"/>
                    <a:gd name="connsiteY10" fmla="*/ 508000 h 673100"/>
                    <a:gd name="connsiteX11" fmla="*/ 2252331 w 3560431"/>
                    <a:gd name="connsiteY11" fmla="*/ 533400 h 673100"/>
                    <a:gd name="connsiteX12" fmla="*/ 2277731 w 3560431"/>
                    <a:gd name="connsiteY12" fmla="*/ 571500 h 673100"/>
                    <a:gd name="connsiteX13" fmla="*/ 2328531 w 3560431"/>
                    <a:gd name="connsiteY13" fmla="*/ 609600 h 673100"/>
                    <a:gd name="connsiteX14" fmla="*/ 2430131 w 3560431"/>
                    <a:gd name="connsiteY14" fmla="*/ 660400 h 673100"/>
                    <a:gd name="connsiteX15" fmla="*/ 2493631 w 3560431"/>
                    <a:gd name="connsiteY15" fmla="*/ 673100 h 673100"/>
                    <a:gd name="connsiteX16" fmla="*/ 2658731 w 3560431"/>
                    <a:gd name="connsiteY16" fmla="*/ 660400 h 673100"/>
                    <a:gd name="connsiteX17" fmla="*/ 2709531 w 3560431"/>
                    <a:gd name="connsiteY17" fmla="*/ 635000 h 673100"/>
                    <a:gd name="connsiteX18" fmla="*/ 2988931 w 3560431"/>
                    <a:gd name="connsiteY18" fmla="*/ 622300 h 673100"/>
                    <a:gd name="connsiteX19" fmla="*/ 3052431 w 3560431"/>
                    <a:gd name="connsiteY19" fmla="*/ 609600 h 673100"/>
                    <a:gd name="connsiteX20" fmla="*/ 3128631 w 3560431"/>
                    <a:gd name="connsiteY20" fmla="*/ 584200 h 673100"/>
                    <a:gd name="connsiteX21" fmla="*/ 3154031 w 3560431"/>
                    <a:gd name="connsiteY21" fmla="*/ 546100 h 673100"/>
                    <a:gd name="connsiteX22" fmla="*/ 3204831 w 3560431"/>
                    <a:gd name="connsiteY22" fmla="*/ 520700 h 673100"/>
                    <a:gd name="connsiteX23" fmla="*/ 3331831 w 3560431"/>
                    <a:gd name="connsiteY23" fmla="*/ 444500 h 673100"/>
                    <a:gd name="connsiteX24" fmla="*/ 3433431 w 3560431"/>
                    <a:gd name="connsiteY24" fmla="*/ 355600 h 673100"/>
                    <a:gd name="connsiteX25" fmla="*/ 3484231 w 3560431"/>
                    <a:gd name="connsiteY25" fmla="*/ 317500 h 673100"/>
                    <a:gd name="connsiteX26" fmla="*/ 3522331 w 3560431"/>
                    <a:gd name="connsiteY26" fmla="*/ 292100 h 673100"/>
                    <a:gd name="connsiteX27" fmla="*/ 3560431 w 3560431"/>
                    <a:gd name="connsiteY27" fmla="*/ 241300 h 673100"/>
                    <a:gd name="connsiteX28" fmla="*/ 3535031 w 3560431"/>
                    <a:gd name="connsiteY28" fmla="*/ 203200 h 673100"/>
                    <a:gd name="connsiteX29" fmla="*/ 3484231 w 3560431"/>
                    <a:gd name="connsiteY29" fmla="*/ 177800 h 673100"/>
                    <a:gd name="connsiteX30" fmla="*/ 3446131 w 3560431"/>
                    <a:gd name="connsiteY30" fmla="*/ 165100 h 673100"/>
                    <a:gd name="connsiteX31" fmla="*/ 3357231 w 3560431"/>
                    <a:gd name="connsiteY31" fmla="*/ 139700 h 673100"/>
                    <a:gd name="connsiteX32" fmla="*/ 3281031 w 3560431"/>
                    <a:gd name="connsiteY32" fmla="*/ 127000 h 673100"/>
                    <a:gd name="connsiteX33" fmla="*/ 3166731 w 3560431"/>
                    <a:gd name="connsiteY33" fmla="*/ 101600 h 673100"/>
                    <a:gd name="connsiteX34" fmla="*/ 2938131 w 3560431"/>
                    <a:gd name="connsiteY34" fmla="*/ 88900 h 673100"/>
                    <a:gd name="connsiteX35" fmla="*/ 2353931 w 3560431"/>
                    <a:gd name="connsiteY35" fmla="*/ 88900 h 673100"/>
                    <a:gd name="connsiteX36" fmla="*/ 1896731 w 3560431"/>
                    <a:gd name="connsiteY36" fmla="*/ 63500 h 673100"/>
                    <a:gd name="connsiteX37" fmla="*/ 1858631 w 3560431"/>
                    <a:gd name="connsiteY37" fmla="*/ 50800 h 673100"/>
                    <a:gd name="connsiteX38" fmla="*/ 1795131 w 3560431"/>
                    <a:gd name="connsiteY38" fmla="*/ 38100 h 673100"/>
                    <a:gd name="connsiteX39" fmla="*/ 1744331 w 3560431"/>
                    <a:gd name="connsiteY39" fmla="*/ 12700 h 673100"/>
                    <a:gd name="connsiteX40" fmla="*/ 1693531 w 3560431"/>
                    <a:gd name="connsiteY40" fmla="*/ 0 h 673100"/>
                    <a:gd name="connsiteX41" fmla="*/ 1604631 w 3560431"/>
                    <a:gd name="connsiteY41" fmla="*/ 12700 h 673100"/>
                    <a:gd name="connsiteX42" fmla="*/ 1566531 w 3560431"/>
                    <a:gd name="connsiteY42" fmla="*/ 25400 h 673100"/>
                    <a:gd name="connsiteX43" fmla="*/ 1426831 w 3560431"/>
                    <a:gd name="connsiteY43" fmla="*/ 38100 h 673100"/>
                    <a:gd name="connsiteX44" fmla="*/ 1363331 w 3560431"/>
                    <a:gd name="connsiteY44" fmla="*/ 50800 h 673100"/>
                    <a:gd name="connsiteX45" fmla="*/ 880731 w 3560431"/>
                    <a:gd name="connsiteY45" fmla="*/ 76200 h 673100"/>
                    <a:gd name="connsiteX46" fmla="*/ 804531 w 3560431"/>
                    <a:gd name="connsiteY46" fmla="*/ 127000 h 673100"/>
                    <a:gd name="connsiteX47" fmla="*/ 715631 w 3560431"/>
                    <a:gd name="connsiteY47" fmla="*/ 165100 h 673100"/>
                    <a:gd name="connsiteX48" fmla="*/ 664831 w 3560431"/>
                    <a:gd name="connsiteY48" fmla="*/ 190500 h 673100"/>
                    <a:gd name="connsiteX49" fmla="*/ 626731 w 3560431"/>
                    <a:gd name="connsiteY49" fmla="*/ 203200 h 673100"/>
                    <a:gd name="connsiteX50" fmla="*/ 512431 w 3560431"/>
                    <a:gd name="connsiteY50" fmla="*/ 254000 h 673100"/>
                    <a:gd name="connsiteX51" fmla="*/ 448931 w 3560431"/>
                    <a:gd name="connsiteY51" fmla="*/ 266700 h 673100"/>
                    <a:gd name="connsiteX52" fmla="*/ 372731 w 3560431"/>
                    <a:gd name="connsiteY52" fmla="*/ 292100 h 673100"/>
                    <a:gd name="connsiteX53" fmla="*/ 334631 w 3560431"/>
                    <a:gd name="connsiteY53" fmla="*/ 304800 h 673100"/>
                    <a:gd name="connsiteX54" fmla="*/ 271131 w 3560431"/>
                    <a:gd name="connsiteY54" fmla="*/ 330200 h 673100"/>
                    <a:gd name="connsiteX55" fmla="*/ 207631 w 3560431"/>
                    <a:gd name="connsiteY55" fmla="*/ 342900 h 673100"/>
                    <a:gd name="connsiteX56" fmla="*/ 169531 w 3560431"/>
                    <a:gd name="connsiteY56" fmla="*/ 355600 h 673100"/>
                    <a:gd name="connsiteX57" fmla="*/ 42531 w 3560431"/>
                    <a:gd name="connsiteY57" fmla="*/ 317500 h 673100"/>
                    <a:gd name="connsiteX58" fmla="*/ 4431 w 3560431"/>
                    <a:gd name="connsiteY58" fmla="*/ 241300 h 673100"/>
                    <a:gd name="connsiteX59" fmla="*/ 4431 w 3560431"/>
                    <a:gd name="connsiteY59" fmla="*/ 254000 h 6731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</a:cxnLst>
                  <a:rect l="l" t="t" r="r" b="b"/>
                  <a:pathLst>
                    <a:path w="3560431" h="673100">
                      <a:moveTo>
                        <a:pt x="4431" y="254000"/>
                      </a:moveTo>
                      <a:lnTo>
                        <a:pt x="4431" y="254000"/>
                      </a:lnTo>
                      <a:lnTo>
                        <a:pt x="334631" y="279400"/>
                      </a:lnTo>
                      <a:lnTo>
                        <a:pt x="614031" y="304800"/>
                      </a:lnTo>
                      <a:cubicBezTo>
                        <a:pt x="917896" y="365573"/>
                        <a:pt x="522530" y="291798"/>
                        <a:pt x="1071231" y="355600"/>
                      </a:cubicBezTo>
                      <a:cubicBezTo>
                        <a:pt x="1143821" y="364041"/>
                        <a:pt x="1287131" y="393700"/>
                        <a:pt x="1287131" y="393700"/>
                      </a:cubicBezTo>
                      <a:cubicBezTo>
                        <a:pt x="1304064" y="402167"/>
                        <a:pt x="1320530" y="411642"/>
                        <a:pt x="1337931" y="419100"/>
                      </a:cubicBezTo>
                      <a:cubicBezTo>
                        <a:pt x="1368381" y="432150"/>
                        <a:pt x="1394608" y="435293"/>
                        <a:pt x="1426831" y="444500"/>
                      </a:cubicBezTo>
                      <a:cubicBezTo>
                        <a:pt x="1439703" y="448178"/>
                        <a:pt x="1451700" y="455164"/>
                        <a:pt x="1464931" y="457200"/>
                      </a:cubicBezTo>
                      <a:cubicBezTo>
                        <a:pt x="1551049" y="470449"/>
                        <a:pt x="1740286" y="478627"/>
                        <a:pt x="1807831" y="482600"/>
                      </a:cubicBezTo>
                      <a:cubicBezTo>
                        <a:pt x="1833231" y="491067"/>
                        <a:pt x="1857390" y="505336"/>
                        <a:pt x="1884031" y="508000"/>
                      </a:cubicBezTo>
                      <a:cubicBezTo>
                        <a:pt x="2400779" y="559675"/>
                        <a:pt x="2048704" y="492675"/>
                        <a:pt x="2252331" y="533400"/>
                      </a:cubicBezTo>
                      <a:cubicBezTo>
                        <a:pt x="2260798" y="546100"/>
                        <a:pt x="2266938" y="560707"/>
                        <a:pt x="2277731" y="571500"/>
                      </a:cubicBezTo>
                      <a:cubicBezTo>
                        <a:pt x="2292698" y="586467"/>
                        <a:pt x="2311307" y="597297"/>
                        <a:pt x="2328531" y="609600"/>
                      </a:cubicBezTo>
                      <a:cubicBezTo>
                        <a:pt x="2366487" y="636712"/>
                        <a:pt x="2381005" y="645662"/>
                        <a:pt x="2430131" y="660400"/>
                      </a:cubicBezTo>
                      <a:cubicBezTo>
                        <a:pt x="2450806" y="666603"/>
                        <a:pt x="2472464" y="668867"/>
                        <a:pt x="2493631" y="673100"/>
                      </a:cubicBezTo>
                      <a:cubicBezTo>
                        <a:pt x="2548664" y="668867"/>
                        <a:pt x="2604375" y="669992"/>
                        <a:pt x="2658731" y="660400"/>
                      </a:cubicBezTo>
                      <a:cubicBezTo>
                        <a:pt x="2677375" y="657110"/>
                        <a:pt x="2690724" y="637170"/>
                        <a:pt x="2709531" y="635000"/>
                      </a:cubicBezTo>
                      <a:cubicBezTo>
                        <a:pt x="2802146" y="624314"/>
                        <a:pt x="2895798" y="626533"/>
                        <a:pt x="2988931" y="622300"/>
                      </a:cubicBezTo>
                      <a:cubicBezTo>
                        <a:pt x="3010098" y="618067"/>
                        <a:pt x="3031606" y="615280"/>
                        <a:pt x="3052431" y="609600"/>
                      </a:cubicBezTo>
                      <a:cubicBezTo>
                        <a:pt x="3078262" y="602555"/>
                        <a:pt x="3128631" y="584200"/>
                        <a:pt x="3128631" y="584200"/>
                      </a:cubicBezTo>
                      <a:cubicBezTo>
                        <a:pt x="3137098" y="571500"/>
                        <a:pt x="3142305" y="555871"/>
                        <a:pt x="3154031" y="546100"/>
                      </a:cubicBezTo>
                      <a:cubicBezTo>
                        <a:pt x="3168575" y="533980"/>
                        <a:pt x="3188393" y="530093"/>
                        <a:pt x="3204831" y="520700"/>
                      </a:cubicBezTo>
                      <a:cubicBezTo>
                        <a:pt x="3247695" y="496206"/>
                        <a:pt x="3292336" y="474121"/>
                        <a:pt x="3331831" y="444500"/>
                      </a:cubicBezTo>
                      <a:cubicBezTo>
                        <a:pt x="3459919" y="348434"/>
                        <a:pt x="3301897" y="470692"/>
                        <a:pt x="3433431" y="355600"/>
                      </a:cubicBezTo>
                      <a:cubicBezTo>
                        <a:pt x="3449361" y="341662"/>
                        <a:pt x="3467007" y="329803"/>
                        <a:pt x="3484231" y="317500"/>
                      </a:cubicBezTo>
                      <a:cubicBezTo>
                        <a:pt x="3496651" y="308628"/>
                        <a:pt x="3511538" y="302893"/>
                        <a:pt x="3522331" y="292100"/>
                      </a:cubicBezTo>
                      <a:cubicBezTo>
                        <a:pt x="3537298" y="277133"/>
                        <a:pt x="3547731" y="258233"/>
                        <a:pt x="3560431" y="241300"/>
                      </a:cubicBezTo>
                      <a:cubicBezTo>
                        <a:pt x="3551964" y="228600"/>
                        <a:pt x="3546757" y="212971"/>
                        <a:pt x="3535031" y="203200"/>
                      </a:cubicBezTo>
                      <a:cubicBezTo>
                        <a:pt x="3520487" y="191080"/>
                        <a:pt x="3501632" y="185258"/>
                        <a:pt x="3484231" y="177800"/>
                      </a:cubicBezTo>
                      <a:cubicBezTo>
                        <a:pt x="3471926" y="172527"/>
                        <a:pt x="3458953" y="168947"/>
                        <a:pt x="3446131" y="165100"/>
                      </a:cubicBezTo>
                      <a:cubicBezTo>
                        <a:pt x="3416612" y="156244"/>
                        <a:pt x="3387261" y="146630"/>
                        <a:pt x="3357231" y="139700"/>
                      </a:cubicBezTo>
                      <a:cubicBezTo>
                        <a:pt x="3332140" y="133910"/>
                        <a:pt x="3306281" y="132050"/>
                        <a:pt x="3281031" y="127000"/>
                      </a:cubicBezTo>
                      <a:cubicBezTo>
                        <a:pt x="3242760" y="119346"/>
                        <a:pt x="3205522" y="105910"/>
                        <a:pt x="3166731" y="101600"/>
                      </a:cubicBezTo>
                      <a:cubicBezTo>
                        <a:pt x="3090880" y="93172"/>
                        <a:pt x="3014331" y="93133"/>
                        <a:pt x="2938131" y="88900"/>
                      </a:cubicBezTo>
                      <a:cubicBezTo>
                        <a:pt x="2637699" y="51346"/>
                        <a:pt x="3055251" y="98377"/>
                        <a:pt x="2353931" y="88900"/>
                      </a:cubicBezTo>
                      <a:cubicBezTo>
                        <a:pt x="2201310" y="86838"/>
                        <a:pt x="2049131" y="71967"/>
                        <a:pt x="1896731" y="63500"/>
                      </a:cubicBezTo>
                      <a:cubicBezTo>
                        <a:pt x="1884031" y="59267"/>
                        <a:pt x="1871618" y="54047"/>
                        <a:pt x="1858631" y="50800"/>
                      </a:cubicBezTo>
                      <a:cubicBezTo>
                        <a:pt x="1837690" y="45565"/>
                        <a:pt x="1815609" y="44926"/>
                        <a:pt x="1795131" y="38100"/>
                      </a:cubicBezTo>
                      <a:cubicBezTo>
                        <a:pt x="1777170" y="32113"/>
                        <a:pt x="1762058" y="19347"/>
                        <a:pt x="1744331" y="12700"/>
                      </a:cubicBezTo>
                      <a:cubicBezTo>
                        <a:pt x="1727988" y="6571"/>
                        <a:pt x="1710464" y="4233"/>
                        <a:pt x="1693531" y="0"/>
                      </a:cubicBezTo>
                      <a:cubicBezTo>
                        <a:pt x="1663898" y="4233"/>
                        <a:pt x="1633984" y="6829"/>
                        <a:pt x="1604631" y="12700"/>
                      </a:cubicBezTo>
                      <a:cubicBezTo>
                        <a:pt x="1591504" y="15325"/>
                        <a:pt x="1579783" y="23507"/>
                        <a:pt x="1566531" y="25400"/>
                      </a:cubicBezTo>
                      <a:cubicBezTo>
                        <a:pt x="1520242" y="32013"/>
                        <a:pt x="1473398" y="33867"/>
                        <a:pt x="1426831" y="38100"/>
                      </a:cubicBezTo>
                      <a:cubicBezTo>
                        <a:pt x="1405664" y="42333"/>
                        <a:pt x="1384865" y="49298"/>
                        <a:pt x="1363331" y="50800"/>
                      </a:cubicBezTo>
                      <a:cubicBezTo>
                        <a:pt x="1202632" y="62012"/>
                        <a:pt x="1040343" y="54435"/>
                        <a:pt x="880731" y="76200"/>
                      </a:cubicBezTo>
                      <a:cubicBezTo>
                        <a:pt x="850484" y="80325"/>
                        <a:pt x="831835" y="113348"/>
                        <a:pt x="804531" y="127000"/>
                      </a:cubicBezTo>
                      <a:cubicBezTo>
                        <a:pt x="636049" y="211241"/>
                        <a:pt x="846439" y="109039"/>
                        <a:pt x="715631" y="165100"/>
                      </a:cubicBezTo>
                      <a:cubicBezTo>
                        <a:pt x="698230" y="172558"/>
                        <a:pt x="682232" y="183042"/>
                        <a:pt x="664831" y="190500"/>
                      </a:cubicBezTo>
                      <a:cubicBezTo>
                        <a:pt x="652526" y="195773"/>
                        <a:pt x="639036" y="197927"/>
                        <a:pt x="626731" y="203200"/>
                      </a:cubicBezTo>
                      <a:cubicBezTo>
                        <a:pt x="568359" y="228216"/>
                        <a:pt x="578073" y="234307"/>
                        <a:pt x="512431" y="254000"/>
                      </a:cubicBezTo>
                      <a:cubicBezTo>
                        <a:pt x="491756" y="260203"/>
                        <a:pt x="469756" y="261020"/>
                        <a:pt x="448931" y="266700"/>
                      </a:cubicBezTo>
                      <a:cubicBezTo>
                        <a:pt x="423100" y="273745"/>
                        <a:pt x="398131" y="283633"/>
                        <a:pt x="372731" y="292100"/>
                      </a:cubicBezTo>
                      <a:cubicBezTo>
                        <a:pt x="360031" y="296333"/>
                        <a:pt x="347060" y="299828"/>
                        <a:pt x="334631" y="304800"/>
                      </a:cubicBezTo>
                      <a:cubicBezTo>
                        <a:pt x="313464" y="313267"/>
                        <a:pt x="292967" y="323649"/>
                        <a:pt x="271131" y="330200"/>
                      </a:cubicBezTo>
                      <a:cubicBezTo>
                        <a:pt x="250456" y="336403"/>
                        <a:pt x="228572" y="337665"/>
                        <a:pt x="207631" y="342900"/>
                      </a:cubicBezTo>
                      <a:cubicBezTo>
                        <a:pt x="194644" y="346147"/>
                        <a:pt x="182231" y="351367"/>
                        <a:pt x="169531" y="355600"/>
                      </a:cubicBezTo>
                      <a:cubicBezTo>
                        <a:pt x="127198" y="342900"/>
                        <a:pt x="82062" y="337266"/>
                        <a:pt x="42531" y="317500"/>
                      </a:cubicBezTo>
                      <a:cubicBezTo>
                        <a:pt x="18267" y="305368"/>
                        <a:pt x="14449" y="261336"/>
                        <a:pt x="4431" y="241300"/>
                      </a:cubicBezTo>
                      <a:cubicBezTo>
                        <a:pt x="1754" y="235945"/>
                        <a:pt x="-4036" y="232833"/>
                        <a:pt x="4431" y="254000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Freeform 90">
                  <a:extLst>
                    <a:ext uri="{FF2B5EF4-FFF2-40B4-BE49-F238E27FC236}">
                      <a16:creationId xmlns:a16="http://schemas.microsoft.com/office/drawing/2014/main" id="{8BEF3A99-2B2C-4F88-9BE7-8E217CF7B6FF}"/>
                    </a:ext>
                  </a:extLst>
                </p:cNvPr>
                <p:cNvSpPr/>
                <p:nvPr/>
              </p:nvSpPr>
              <p:spPr>
                <a:xfrm rot="18663791">
                  <a:off x="7211168" y="3716293"/>
                  <a:ext cx="2207534" cy="673100"/>
                </a:xfrm>
                <a:custGeom>
                  <a:avLst/>
                  <a:gdLst>
                    <a:gd name="connsiteX0" fmla="*/ 4431 w 3560431"/>
                    <a:gd name="connsiteY0" fmla="*/ 254000 h 673100"/>
                    <a:gd name="connsiteX1" fmla="*/ 4431 w 3560431"/>
                    <a:gd name="connsiteY1" fmla="*/ 254000 h 673100"/>
                    <a:gd name="connsiteX2" fmla="*/ 334631 w 3560431"/>
                    <a:gd name="connsiteY2" fmla="*/ 279400 h 673100"/>
                    <a:gd name="connsiteX3" fmla="*/ 614031 w 3560431"/>
                    <a:gd name="connsiteY3" fmla="*/ 304800 h 673100"/>
                    <a:gd name="connsiteX4" fmla="*/ 1071231 w 3560431"/>
                    <a:gd name="connsiteY4" fmla="*/ 355600 h 673100"/>
                    <a:gd name="connsiteX5" fmla="*/ 1287131 w 3560431"/>
                    <a:gd name="connsiteY5" fmla="*/ 393700 h 673100"/>
                    <a:gd name="connsiteX6" fmla="*/ 1337931 w 3560431"/>
                    <a:gd name="connsiteY6" fmla="*/ 419100 h 673100"/>
                    <a:gd name="connsiteX7" fmla="*/ 1426831 w 3560431"/>
                    <a:gd name="connsiteY7" fmla="*/ 444500 h 673100"/>
                    <a:gd name="connsiteX8" fmla="*/ 1464931 w 3560431"/>
                    <a:gd name="connsiteY8" fmla="*/ 457200 h 673100"/>
                    <a:gd name="connsiteX9" fmla="*/ 1807831 w 3560431"/>
                    <a:gd name="connsiteY9" fmla="*/ 482600 h 673100"/>
                    <a:gd name="connsiteX10" fmla="*/ 1884031 w 3560431"/>
                    <a:gd name="connsiteY10" fmla="*/ 508000 h 673100"/>
                    <a:gd name="connsiteX11" fmla="*/ 2252331 w 3560431"/>
                    <a:gd name="connsiteY11" fmla="*/ 533400 h 673100"/>
                    <a:gd name="connsiteX12" fmla="*/ 2277731 w 3560431"/>
                    <a:gd name="connsiteY12" fmla="*/ 571500 h 673100"/>
                    <a:gd name="connsiteX13" fmla="*/ 2328531 w 3560431"/>
                    <a:gd name="connsiteY13" fmla="*/ 609600 h 673100"/>
                    <a:gd name="connsiteX14" fmla="*/ 2430131 w 3560431"/>
                    <a:gd name="connsiteY14" fmla="*/ 660400 h 673100"/>
                    <a:gd name="connsiteX15" fmla="*/ 2493631 w 3560431"/>
                    <a:gd name="connsiteY15" fmla="*/ 673100 h 673100"/>
                    <a:gd name="connsiteX16" fmla="*/ 2658731 w 3560431"/>
                    <a:gd name="connsiteY16" fmla="*/ 660400 h 673100"/>
                    <a:gd name="connsiteX17" fmla="*/ 2709531 w 3560431"/>
                    <a:gd name="connsiteY17" fmla="*/ 635000 h 673100"/>
                    <a:gd name="connsiteX18" fmla="*/ 2988931 w 3560431"/>
                    <a:gd name="connsiteY18" fmla="*/ 622300 h 673100"/>
                    <a:gd name="connsiteX19" fmla="*/ 3052431 w 3560431"/>
                    <a:gd name="connsiteY19" fmla="*/ 609600 h 673100"/>
                    <a:gd name="connsiteX20" fmla="*/ 3128631 w 3560431"/>
                    <a:gd name="connsiteY20" fmla="*/ 584200 h 673100"/>
                    <a:gd name="connsiteX21" fmla="*/ 3154031 w 3560431"/>
                    <a:gd name="connsiteY21" fmla="*/ 546100 h 673100"/>
                    <a:gd name="connsiteX22" fmla="*/ 3204831 w 3560431"/>
                    <a:gd name="connsiteY22" fmla="*/ 520700 h 673100"/>
                    <a:gd name="connsiteX23" fmla="*/ 3331831 w 3560431"/>
                    <a:gd name="connsiteY23" fmla="*/ 444500 h 673100"/>
                    <a:gd name="connsiteX24" fmla="*/ 3433431 w 3560431"/>
                    <a:gd name="connsiteY24" fmla="*/ 355600 h 673100"/>
                    <a:gd name="connsiteX25" fmla="*/ 3484231 w 3560431"/>
                    <a:gd name="connsiteY25" fmla="*/ 317500 h 673100"/>
                    <a:gd name="connsiteX26" fmla="*/ 3522331 w 3560431"/>
                    <a:gd name="connsiteY26" fmla="*/ 292100 h 673100"/>
                    <a:gd name="connsiteX27" fmla="*/ 3560431 w 3560431"/>
                    <a:gd name="connsiteY27" fmla="*/ 241300 h 673100"/>
                    <a:gd name="connsiteX28" fmla="*/ 3535031 w 3560431"/>
                    <a:gd name="connsiteY28" fmla="*/ 203200 h 673100"/>
                    <a:gd name="connsiteX29" fmla="*/ 3484231 w 3560431"/>
                    <a:gd name="connsiteY29" fmla="*/ 177800 h 673100"/>
                    <a:gd name="connsiteX30" fmla="*/ 3446131 w 3560431"/>
                    <a:gd name="connsiteY30" fmla="*/ 165100 h 673100"/>
                    <a:gd name="connsiteX31" fmla="*/ 3357231 w 3560431"/>
                    <a:gd name="connsiteY31" fmla="*/ 139700 h 673100"/>
                    <a:gd name="connsiteX32" fmla="*/ 3281031 w 3560431"/>
                    <a:gd name="connsiteY32" fmla="*/ 127000 h 673100"/>
                    <a:gd name="connsiteX33" fmla="*/ 3166731 w 3560431"/>
                    <a:gd name="connsiteY33" fmla="*/ 101600 h 673100"/>
                    <a:gd name="connsiteX34" fmla="*/ 2938131 w 3560431"/>
                    <a:gd name="connsiteY34" fmla="*/ 88900 h 673100"/>
                    <a:gd name="connsiteX35" fmla="*/ 2353931 w 3560431"/>
                    <a:gd name="connsiteY35" fmla="*/ 88900 h 673100"/>
                    <a:gd name="connsiteX36" fmla="*/ 1896731 w 3560431"/>
                    <a:gd name="connsiteY36" fmla="*/ 63500 h 673100"/>
                    <a:gd name="connsiteX37" fmla="*/ 1858631 w 3560431"/>
                    <a:gd name="connsiteY37" fmla="*/ 50800 h 673100"/>
                    <a:gd name="connsiteX38" fmla="*/ 1795131 w 3560431"/>
                    <a:gd name="connsiteY38" fmla="*/ 38100 h 673100"/>
                    <a:gd name="connsiteX39" fmla="*/ 1744331 w 3560431"/>
                    <a:gd name="connsiteY39" fmla="*/ 12700 h 673100"/>
                    <a:gd name="connsiteX40" fmla="*/ 1693531 w 3560431"/>
                    <a:gd name="connsiteY40" fmla="*/ 0 h 673100"/>
                    <a:gd name="connsiteX41" fmla="*/ 1604631 w 3560431"/>
                    <a:gd name="connsiteY41" fmla="*/ 12700 h 673100"/>
                    <a:gd name="connsiteX42" fmla="*/ 1566531 w 3560431"/>
                    <a:gd name="connsiteY42" fmla="*/ 25400 h 673100"/>
                    <a:gd name="connsiteX43" fmla="*/ 1426831 w 3560431"/>
                    <a:gd name="connsiteY43" fmla="*/ 38100 h 673100"/>
                    <a:gd name="connsiteX44" fmla="*/ 1363331 w 3560431"/>
                    <a:gd name="connsiteY44" fmla="*/ 50800 h 673100"/>
                    <a:gd name="connsiteX45" fmla="*/ 880731 w 3560431"/>
                    <a:gd name="connsiteY45" fmla="*/ 76200 h 673100"/>
                    <a:gd name="connsiteX46" fmla="*/ 804531 w 3560431"/>
                    <a:gd name="connsiteY46" fmla="*/ 127000 h 673100"/>
                    <a:gd name="connsiteX47" fmla="*/ 715631 w 3560431"/>
                    <a:gd name="connsiteY47" fmla="*/ 165100 h 673100"/>
                    <a:gd name="connsiteX48" fmla="*/ 664831 w 3560431"/>
                    <a:gd name="connsiteY48" fmla="*/ 190500 h 673100"/>
                    <a:gd name="connsiteX49" fmla="*/ 626731 w 3560431"/>
                    <a:gd name="connsiteY49" fmla="*/ 203200 h 673100"/>
                    <a:gd name="connsiteX50" fmla="*/ 512431 w 3560431"/>
                    <a:gd name="connsiteY50" fmla="*/ 254000 h 673100"/>
                    <a:gd name="connsiteX51" fmla="*/ 448931 w 3560431"/>
                    <a:gd name="connsiteY51" fmla="*/ 266700 h 673100"/>
                    <a:gd name="connsiteX52" fmla="*/ 372731 w 3560431"/>
                    <a:gd name="connsiteY52" fmla="*/ 292100 h 673100"/>
                    <a:gd name="connsiteX53" fmla="*/ 334631 w 3560431"/>
                    <a:gd name="connsiteY53" fmla="*/ 304800 h 673100"/>
                    <a:gd name="connsiteX54" fmla="*/ 271131 w 3560431"/>
                    <a:gd name="connsiteY54" fmla="*/ 330200 h 673100"/>
                    <a:gd name="connsiteX55" fmla="*/ 207631 w 3560431"/>
                    <a:gd name="connsiteY55" fmla="*/ 342900 h 673100"/>
                    <a:gd name="connsiteX56" fmla="*/ 169531 w 3560431"/>
                    <a:gd name="connsiteY56" fmla="*/ 355600 h 673100"/>
                    <a:gd name="connsiteX57" fmla="*/ 42531 w 3560431"/>
                    <a:gd name="connsiteY57" fmla="*/ 317500 h 673100"/>
                    <a:gd name="connsiteX58" fmla="*/ 4431 w 3560431"/>
                    <a:gd name="connsiteY58" fmla="*/ 241300 h 673100"/>
                    <a:gd name="connsiteX59" fmla="*/ 4431 w 3560431"/>
                    <a:gd name="connsiteY59" fmla="*/ 254000 h 6731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</a:cxnLst>
                  <a:rect l="l" t="t" r="r" b="b"/>
                  <a:pathLst>
                    <a:path w="3560431" h="673100">
                      <a:moveTo>
                        <a:pt x="4431" y="254000"/>
                      </a:moveTo>
                      <a:lnTo>
                        <a:pt x="4431" y="254000"/>
                      </a:lnTo>
                      <a:lnTo>
                        <a:pt x="334631" y="279400"/>
                      </a:lnTo>
                      <a:lnTo>
                        <a:pt x="614031" y="304800"/>
                      </a:lnTo>
                      <a:cubicBezTo>
                        <a:pt x="917896" y="365573"/>
                        <a:pt x="522530" y="291798"/>
                        <a:pt x="1071231" y="355600"/>
                      </a:cubicBezTo>
                      <a:cubicBezTo>
                        <a:pt x="1143821" y="364041"/>
                        <a:pt x="1287131" y="393700"/>
                        <a:pt x="1287131" y="393700"/>
                      </a:cubicBezTo>
                      <a:cubicBezTo>
                        <a:pt x="1304064" y="402167"/>
                        <a:pt x="1320530" y="411642"/>
                        <a:pt x="1337931" y="419100"/>
                      </a:cubicBezTo>
                      <a:cubicBezTo>
                        <a:pt x="1368381" y="432150"/>
                        <a:pt x="1394608" y="435293"/>
                        <a:pt x="1426831" y="444500"/>
                      </a:cubicBezTo>
                      <a:cubicBezTo>
                        <a:pt x="1439703" y="448178"/>
                        <a:pt x="1451700" y="455164"/>
                        <a:pt x="1464931" y="457200"/>
                      </a:cubicBezTo>
                      <a:cubicBezTo>
                        <a:pt x="1551049" y="470449"/>
                        <a:pt x="1740286" y="478627"/>
                        <a:pt x="1807831" y="482600"/>
                      </a:cubicBezTo>
                      <a:cubicBezTo>
                        <a:pt x="1833231" y="491067"/>
                        <a:pt x="1857390" y="505336"/>
                        <a:pt x="1884031" y="508000"/>
                      </a:cubicBezTo>
                      <a:cubicBezTo>
                        <a:pt x="2400779" y="559675"/>
                        <a:pt x="2048704" y="492675"/>
                        <a:pt x="2252331" y="533400"/>
                      </a:cubicBezTo>
                      <a:cubicBezTo>
                        <a:pt x="2260798" y="546100"/>
                        <a:pt x="2266938" y="560707"/>
                        <a:pt x="2277731" y="571500"/>
                      </a:cubicBezTo>
                      <a:cubicBezTo>
                        <a:pt x="2292698" y="586467"/>
                        <a:pt x="2311307" y="597297"/>
                        <a:pt x="2328531" y="609600"/>
                      </a:cubicBezTo>
                      <a:cubicBezTo>
                        <a:pt x="2366487" y="636712"/>
                        <a:pt x="2381005" y="645662"/>
                        <a:pt x="2430131" y="660400"/>
                      </a:cubicBezTo>
                      <a:cubicBezTo>
                        <a:pt x="2450806" y="666603"/>
                        <a:pt x="2472464" y="668867"/>
                        <a:pt x="2493631" y="673100"/>
                      </a:cubicBezTo>
                      <a:cubicBezTo>
                        <a:pt x="2548664" y="668867"/>
                        <a:pt x="2604375" y="669992"/>
                        <a:pt x="2658731" y="660400"/>
                      </a:cubicBezTo>
                      <a:cubicBezTo>
                        <a:pt x="2677375" y="657110"/>
                        <a:pt x="2690724" y="637170"/>
                        <a:pt x="2709531" y="635000"/>
                      </a:cubicBezTo>
                      <a:cubicBezTo>
                        <a:pt x="2802146" y="624314"/>
                        <a:pt x="2895798" y="626533"/>
                        <a:pt x="2988931" y="622300"/>
                      </a:cubicBezTo>
                      <a:cubicBezTo>
                        <a:pt x="3010098" y="618067"/>
                        <a:pt x="3031606" y="615280"/>
                        <a:pt x="3052431" y="609600"/>
                      </a:cubicBezTo>
                      <a:cubicBezTo>
                        <a:pt x="3078262" y="602555"/>
                        <a:pt x="3128631" y="584200"/>
                        <a:pt x="3128631" y="584200"/>
                      </a:cubicBezTo>
                      <a:cubicBezTo>
                        <a:pt x="3137098" y="571500"/>
                        <a:pt x="3142305" y="555871"/>
                        <a:pt x="3154031" y="546100"/>
                      </a:cubicBezTo>
                      <a:cubicBezTo>
                        <a:pt x="3168575" y="533980"/>
                        <a:pt x="3188393" y="530093"/>
                        <a:pt x="3204831" y="520700"/>
                      </a:cubicBezTo>
                      <a:cubicBezTo>
                        <a:pt x="3247695" y="496206"/>
                        <a:pt x="3292336" y="474121"/>
                        <a:pt x="3331831" y="444500"/>
                      </a:cubicBezTo>
                      <a:cubicBezTo>
                        <a:pt x="3459919" y="348434"/>
                        <a:pt x="3301897" y="470692"/>
                        <a:pt x="3433431" y="355600"/>
                      </a:cubicBezTo>
                      <a:cubicBezTo>
                        <a:pt x="3449361" y="341662"/>
                        <a:pt x="3467007" y="329803"/>
                        <a:pt x="3484231" y="317500"/>
                      </a:cubicBezTo>
                      <a:cubicBezTo>
                        <a:pt x="3496651" y="308628"/>
                        <a:pt x="3511538" y="302893"/>
                        <a:pt x="3522331" y="292100"/>
                      </a:cubicBezTo>
                      <a:cubicBezTo>
                        <a:pt x="3537298" y="277133"/>
                        <a:pt x="3547731" y="258233"/>
                        <a:pt x="3560431" y="241300"/>
                      </a:cubicBezTo>
                      <a:cubicBezTo>
                        <a:pt x="3551964" y="228600"/>
                        <a:pt x="3546757" y="212971"/>
                        <a:pt x="3535031" y="203200"/>
                      </a:cubicBezTo>
                      <a:cubicBezTo>
                        <a:pt x="3520487" y="191080"/>
                        <a:pt x="3501632" y="185258"/>
                        <a:pt x="3484231" y="177800"/>
                      </a:cubicBezTo>
                      <a:cubicBezTo>
                        <a:pt x="3471926" y="172527"/>
                        <a:pt x="3458953" y="168947"/>
                        <a:pt x="3446131" y="165100"/>
                      </a:cubicBezTo>
                      <a:cubicBezTo>
                        <a:pt x="3416612" y="156244"/>
                        <a:pt x="3387261" y="146630"/>
                        <a:pt x="3357231" y="139700"/>
                      </a:cubicBezTo>
                      <a:cubicBezTo>
                        <a:pt x="3332140" y="133910"/>
                        <a:pt x="3306281" y="132050"/>
                        <a:pt x="3281031" y="127000"/>
                      </a:cubicBezTo>
                      <a:cubicBezTo>
                        <a:pt x="3242760" y="119346"/>
                        <a:pt x="3205522" y="105910"/>
                        <a:pt x="3166731" y="101600"/>
                      </a:cubicBezTo>
                      <a:cubicBezTo>
                        <a:pt x="3090880" y="93172"/>
                        <a:pt x="3014331" y="93133"/>
                        <a:pt x="2938131" y="88900"/>
                      </a:cubicBezTo>
                      <a:cubicBezTo>
                        <a:pt x="2637699" y="51346"/>
                        <a:pt x="3055251" y="98377"/>
                        <a:pt x="2353931" y="88900"/>
                      </a:cubicBezTo>
                      <a:cubicBezTo>
                        <a:pt x="2201310" y="86838"/>
                        <a:pt x="2049131" y="71967"/>
                        <a:pt x="1896731" y="63500"/>
                      </a:cubicBezTo>
                      <a:cubicBezTo>
                        <a:pt x="1884031" y="59267"/>
                        <a:pt x="1871618" y="54047"/>
                        <a:pt x="1858631" y="50800"/>
                      </a:cubicBezTo>
                      <a:cubicBezTo>
                        <a:pt x="1837690" y="45565"/>
                        <a:pt x="1815609" y="44926"/>
                        <a:pt x="1795131" y="38100"/>
                      </a:cubicBezTo>
                      <a:cubicBezTo>
                        <a:pt x="1777170" y="32113"/>
                        <a:pt x="1762058" y="19347"/>
                        <a:pt x="1744331" y="12700"/>
                      </a:cubicBezTo>
                      <a:cubicBezTo>
                        <a:pt x="1727988" y="6571"/>
                        <a:pt x="1710464" y="4233"/>
                        <a:pt x="1693531" y="0"/>
                      </a:cubicBezTo>
                      <a:cubicBezTo>
                        <a:pt x="1663898" y="4233"/>
                        <a:pt x="1633984" y="6829"/>
                        <a:pt x="1604631" y="12700"/>
                      </a:cubicBezTo>
                      <a:cubicBezTo>
                        <a:pt x="1591504" y="15325"/>
                        <a:pt x="1579783" y="23507"/>
                        <a:pt x="1566531" y="25400"/>
                      </a:cubicBezTo>
                      <a:cubicBezTo>
                        <a:pt x="1520242" y="32013"/>
                        <a:pt x="1473398" y="33867"/>
                        <a:pt x="1426831" y="38100"/>
                      </a:cubicBezTo>
                      <a:cubicBezTo>
                        <a:pt x="1405664" y="42333"/>
                        <a:pt x="1384865" y="49298"/>
                        <a:pt x="1363331" y="50800"/>
                      </a:cubicBezTo>
                      <a:cubicBezTo>
                        <a:pt x="1202632" y="62012"/>
                        <a:pt x="1040343" y="54435"/>
                        <a:pt x="880731" y="76200"/>
                      </a:cubicBezTo>
                      <a:cubicBezTo>
                        <a:pt x="850484" y="80325"/>
                        <a:pt x="831835" y="113348"/>
                        <a:pt x="804531" y="127000"/>
                      </a:cubicBezTo>
                      <a:cubicBezTo>
                        <a:pt x="636049" y="211241"/>
                        <a:pt x="846439" y="109039"/>
                        <a:pt x="715631" y="165100"/>
                      </a:cubicBezTo>
                      <a:cubicBezTo>
                        <a:pt x="698230" y="172558"/>
                        <a:pt x="682232" y="183042"/>
                        <a:pt x="664831" y="190500"/>
                      </a:cubicBezTo>
                      <a:cubicBezTo>
                        <a:pt x="652526" y="195773"/>
                        <a:pt x="639036" y="197927"/>
                        <a:pt x="626731" y="203200"/>
                      </a:cubicBezTo>
                      <a:cubicBezTo>
                        <a:pt x="568359" y="228216"/>
                        <a:pt x="578073" y="234307"/>
                        <a:pt x="512431" y="254000"/>
                      </a:cubicBezTo>
                      <a:cubicBezTo>
                        <a:pt x="491756" y="260203"/>
                        <a:pt x="469756" y="261020"/>
                        <a:pt x="448931" y="266700"/>
                      </a:cubicBezTo>
                      <a:cubicBezTo>
                        <a:pt x="423100" y="273745"/>
                        <a:pt x="398131" y="283633"/>
                        <a:pt x="372731" y="292100"/>
                      </a:cubicBezTo>
                      <a:cubicBezTo>
                        <a:pt x="360031" y="296333"/>
                        <a:pt x="347060" y="299828"/>
                        <a:pt x="334631" y="304800"/>
                      </a:cubicBezTo>
                      <a:cubicBezTo>
                        <a:pt x="313464" y="313267"/>
                        <a:pt x="292967" y="323649"/>
                        <a:pt x="271131" y="330200"/>
                      </a:cubicBezTo>
                      <a:cubicBezTo>
                        <a:pt x="250456" y="336403"/>
                        <a:pt x="228572" y="337665"/>
                        <a:pt x="207631" y="342900"/>
                      </a:cubicBezTo>
                      <a:cubicBezTo>
                        <a:pt x="194644" y="346147"/>
                        <a:pt x="182231" y="351367"/>
                        <a:pt x="169531" y="355600"/>
                      </a:cubicBezTo>
                      <a:cubicBezTo>
                        <a:pt x="127198" y="342900"/>
                        <a:pt x="82062" y="337266"/>
                        <a:pt x="42531" y="317500"/>
                      </a:cubicBezTo>
                      <a:cubicBezTo>
                        <a:pt x="18267" y="305368"/>
                        <a:pt x="14449" y="261336"/>
                        <a:pt x="4431" y="241300"/>
                      </a:cubicBezTo>
                      <a:cubicBezTo>
                        <a:pt x="1754" y="235945"/>
                        <a:pt x="-4036" y="232833"/>
                        <a:pt x="4431" y="254000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52D95E1F-8EBE-4500-95C0-F600F72B2E53}"/>
                  </a:ext>
                </a:extLst>
              </p:cNvPr>
              <p:cNvCxnSpPr/>
              <p:nvPr/>
            </p:nvCxnSpPr>
            <p:spPr>
              <a:xfrm flipH="1">
                <a:off x="6084168" y="3151301"/>
                <a:ext cx="2028531" cy="2028532"/>
              </a:xfrm>
              <a:prstGeom prst="line">
                <a:avLst/>
              </a:prstGeom>
              <a:ln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9" name="Object 18">
                <a:extLst>
                  <a:ext uri="{FF2B5EF4-FFF2-40B4-BE49-F238E27FC236}">
                    <a16:creationId xmlns:a16="http://schemas.microsoft.com/office/drawing/2014/main" id="{85BF0202-0814-49DC-AF44-4525EE4507DF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216650" y="5071989"/>
              <a:ext cx="238125" cy="284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16" name="Equation" r:id="rId10" imgW="139680" imgH="164880" progId="Equation.DSMT4">
                      <p:embed/>
                    </p:oleObj>
                  </mc:Choice>
                  <mc:Fallback>
                    <p:oleObj name="Equation" r:id="rId10" imgW="139680" imgH="164880" progId="Equation.DSMT4">
                      <p:embed/>
                      <p:pic>
                        <p:nvPicPr>
                          <p:cNvPr id="19" name="Object 18">
                            <a:extLst>
                              <a:ext uri="{FF2B5EF4-FFF2-40B4-BE49-F238E27FC236}">
                                <a16:creationId xmlns:a16="http://schemas.microsoft.com/office/drawing/2014/main" id="{85BF0202-0814-49DC-AF44-4525EE4507D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16650" y="5071989"/>
                            <a:ext cx="238125" cy="2841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BBBC1766-FBEE-426E-ADC7-8721D6D30356}"/>
                  </a:ext>
                </a:extLst>
              </p:cNvPr>
              <p:cNvCxnSpPr/>
              <p:nvPr/>
            </p:nvCxnSpPr>
            <p:spPr>
              <a:xfrm>
                <a:off x="5940152" y="4000955"/>
                <a:ext cx="2899048" cy="0"/>
              </a:xfrm>
              <a:prstGeom prst="line">
                <a:avLst/>
              </a:prstGeom>
              <a:ln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1" name="Object 20">
                <a:extLst>
                  <a:ext uri="{FF2B5EF4-FFF2-40B4-BE49-F238E27FC236}">
                    <a16:creationId xmlns:a16="http://schemas.microsoft.com/office/drawing/2014/main" id="{47BED42E-C684-4D31-AD0F-09BB0B79A2BA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610600" y="4108376"/>
              <a:ext cx="217488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17" name="Equation" r:id="rId12" imgW="126720" imgH="139680" progId="Equation.DSMT4">
                      <p:embed/>
                    </p:oleObj>
                  </mc:Choice>
                  <mc:Fallback>
                    <p:oleObj name="Equation" r:id="rId12" imgW="126720" imgH="139680" progId="Equation.DSMT4">
                      <p:embed/>
                      <p:pic>
                        <p:nvPicPr>
                          <p:cNvPr id="21" name="Object 20">
                            <a:extLst>
                              <a:ext uri="{FF2B5EF4-FFF2-40B4-BE49-F238E27FC236}">
                                <a16:creationId xmlns:a16="http://schemas.microsoft.com/office/drawing/2014/main" id="{47BED42E-C684-4D31-AD0F-09BB0B79A2B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10600" y="4108376"/>
                            <a:ext cx="217488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33115B19-3FFE-4C4C-8A9D-349DFD92E3B2}"/>
                  </a:ext>
                </a:extLst>
              </p:cNvPr>
              <p:cNvCxnSpPr/>
              <p:nvPr/>
            </p:nvCxnSpPr>
            <p:spPr>
              <a:xfrm flipH="1" flipV="1">
                <a:off x="7246542" y="2571750"/>
                <a:ext cx="1" cy="1421820"/>
              </a:xfrm>
              <a:prstGeom prst="line">
                <a:avLst/>
              </a:prstGeom>
              <a:ln>
                <a:prstDash val="solid"/>
                <a:headEnd type="oval" w="lg" len="me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3" name="Object 22">
                <a:extLst>
                  <a:ext uri="{FF2B5EF4-FFF2-40B4-BE49-F238E27FC236}">
                    <a16:creationId xmlns:a16="http://schemas.microsoft.com/office/drawing/2014/main" id="{6CEE7993-DC03-4B94-92B4-42B80ABD6689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137400" y="2281238"/>
              <a:ext cx="217488" cy="219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18" name="Equation" r:id="rId14" imgW="126720" imgH="126720" progId="Equation.DSMT4">
                      <p:embed/>
                    </p:oleObj>
                  </mc:Choice>
                  <mc:Fallback>
                    <p:oleObj name="Equation" r:id="rId14" imgW="126720" imgH="126720" progId="Equation.DSMT4">
                      <p:embed/>
                      <p:pic>
                        <p:nvPicPr>
                          <p:cNvPr id="23" name="Object 22">
                            <a:extLst>
                              <a:ext uri="{FF2B5EF4-FFF2-40B4-BE49-F238E27FC236}">
                                <a16:creationId xmlns:a16="http://schemas.microsoft.com/office/drawing/2014/main" id="{6CEE7993-DC03-4B94-92B4-42B80ABD668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37400" y="2281238"/>
                            <a:ext cx="217488" cy="219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" name="Arc 10">
              <a:extLst>
                <a:ext uri="{FF2B5EF4-FFF2-40B4-BE49-F238E27FC236}">
                  <a16:creationId xmlns:a16="http://schemas.microsoft.com/office/drawing/2014/main" id="{3435D128-4E57-4382-A253-E9AD46A68EB5}"/>
                </a:ext>
              </a:extLst>
            </p:cNvPr>
            <p:cNvSpPr/>
            <p:nvPr/>
          </p:nvSpPr>
          <p:spPr>
            <a:xfrm>
              <a:off x="6765378" y="3504179"/>
              <a:ext cx="962330" cy="978782"/>
            </a:xfrm>
            <a:prstGeom prst="arc">
              <a:avLst>
                <a:gd name="adj1" fmla="val 16233804"/>
                <a:gd name="adj2" fmla="val 102749"/>
              </a:avLst>
            </a:prstGeom>
            <a:ln w="25400">
              <a:solidFill>
                <a:srgbClr val="1209C7"/>
              </a:solidFill>
              <a:headEnd type="stealth" w="lg" len="lg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59ABB407-D1A2-4A30-88E3-2FF7B9DD7B40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742238" y="3629332"/>
            <a:ext cx="376237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19" name="Equation" r:id="rId16" imgW="431640" imgH="419040" progId="Equation.DSMT4">
                    <p:embed/>
                  </p:oleObj>
                </mc:Choice>
                <mc:Fallback>
                  <p:oleObj name="Equation" r:id="rId16" imgW="431640" imgH="41904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59ABB407-D1A2-4A30-88E3-2FF7B9DD7B4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742238" y="3629332"/>
                          <a:ext cx="376237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619B669C-5665-48C2-BBAD-DD96AB140617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554788" y="3986139"/>
            <a:ext cx="384175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20" name="Equation" r:id="rId18" imgW="419040" imgH="380880" progId="Equation.DSMT4">
                    <p:embed/>
                  </p:oleObj>
                </mc:Choice>
                <mc:Fallback>
                  <p:oleObj name="Equation" r:id="rId18" imgW="419040" imgH="38088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619B669C-5665-48C2-BBAD-DD96AB14061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554788" y="3986139"/>
                          <a:ext cx="384175" cy="347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F573199B-CC75-40E8-B9DE-99E3FF94CB20}"/>
                </a:ext>
              </a:extLst>
            </p:cNvPr>
            <p:cNvCxnSpPr/>
            <p:nvPr/>
          </p:nvCxnSpPr>
          <p:spPr>
            <a:xfrm flipV="1">
              <a:off x="7245351" y="2943994"/>
              <a:ext cx="0" cy="1049576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Arc 14">
              <a:extLst>
                <a:ext uri="{FF2B5EF4-FFF2-40B4-BE49-F238E27FC236}">
                  <a16:creationId xmlns:a16="http://schemas.microsoft.com/office/drawing/2014/main" id="{4EC6806E-8D35-466F-AADA-226D87C85EB4}"/>
                </a:ext>
              </a:extLst>
            </p:cNvPr>
            <p:cNvSpPr/>
            <p:nvPr/>
          </p:nvSpPr>
          <p:spPr>
            <a:xfrm rot="12410985">
              <a:off x="7010012" y="3422988"/>
              <a:ext cx="662222" cy="920977"/>
            </a:xfrm>
            <a:prstGeom prst="arc">
              <a:avLst>
                <a:gd name="adj1" fmla="val 17149974"/>
                <a:gd name="adj2" fmla="val 3150023"/>
              </a:avLst>
            </a:prstGeom>
            <a:ln w="28575">
              <a:solidFill>
                <a:srgbClr val="7030A0"/>
              </a:solidFill>
              <a:headEnd type="oval" w="med" len="med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3B8DC285-CD6C-42B5-8E78-1619360322F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794500" y="3103563"/>
            <a:ext cx="338138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21" name="Equation" r:id="rId20" imgW="368280" imgH="380880" progId="Equation.DSMT4">
                    <p:embed/>
                  </p:oleObj>
                </mc:Choice>
                <mc:Fallback>
                  <p:oleObj name="Equation" r:id="rId20" imgW="368280" imgH="38088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3B8DC285-CD6C-42B5-8E78-1619360322F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794500" y="3103563"/>
                          <a:ext cx="338138" cy="347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64076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TextBox 74"/>
          <p:cNvSpPr txBox="1"/>
          <p:nvPr/>
        </p:nvSpPr>
        <p:spPr>
          <a:xfrm>
            <a:off x="682387" y="850748"/>
            <a:ext cx="104405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457200"/>
            <a:r>
              <a:rPr lang="en-US" sz="240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Trong trường hợp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tổng quát, trên mặt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cắt ngang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một thanh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hịu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dụng của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ngoại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sáu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thành phần nội l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ực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:</a:t>
            </a:r>
            <a:endParaRPr lang="vi-VN" sz="2400" i="1">
              <a:latin typeface="+mj-lt"/>
              <a:cs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019090" y="2002875"/>
            <a:ext cx="3166814" cy="4475696"/>
            <a:chOff x="303876" y="1829106"/>
            <a:chExt cx="3549243" cy="5016188"/>
          </a:xfrm>
        </p:grpSpPr>
        <p:pic>
          <p:nvPicPr>
            <p:cNvPr id="450589" name="Picture 2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876" y="1829106"/>
              <a:ext cx="2561459" cy="5016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54" name="Group 53"/>
            <p:cNvGrpSpPr/>
            <p:nvPr/>
          </p:nvGrpSpPr>
          <p:grpSpPr>
            <a:xfrm>
              <a:off x="955891" y="2485623"/>
              <a:ext cx="2897228" cy="4029599"/>
              <a:chOff x="3596920" y="1827211"/>
              <a:chExt cx="3098387" cy="4309381"/>
            </a:xfrm>
          </p:grpSpPr>
          <p:grpSp>
            <p:nvGrpSpPr>
              <p:cNvPr id="55" name="Group 54"/>
              <p:cNvGrpSpPr/>
              <p:nvPr/>
            </p:nvGrpSpPr>
            <p:grpSpPr>
              <a:xfrm>
                <a:off x="3596920" y="1827211"/>
                <a:ext cx="3098387" cy="4309381"/>
                <a:chOff x="3596920" y="1827211"/>
                <a:chExt cx="3098387" cy="4309381"/>
              </a:xfrm>
            </p:grpSpPr>
            <p:grpSp>
              <p:nvGrpSpPr>
                <p:cNvPr id="57" name="Group 56"/>
                <p:cNvGrpSpPr/>
                <p:nvPr/>
              </p:nvGrpSpPr>
              <p:grpSpPr>
                <a:xfrm>
                  <a:off x="4600860" y="3674790"/>
                  <a:ext cx="2094447" cy="190500"/>
                  <a:chOff x="1594718" y="3359955"/>
                  <a:chExt cx="2094447" cy="190500"/>
                </a:xfrm>
              </p:grpSpPr>
              <p:cxnSp>
                <p:nvCxnSpPr>
                  <p:cNvPr id="64" name="Straight Arrow Connector 63"/>
                  <p:cNvCxnSpPr/>
                  <p:nvPr/>
                </p:nvCxnSpPr>
                <p:spPr>
                  <a:xfrm>
                    <a:off x="1594718" y="3440057"/>
                    <a:ext cx="1889956" cy="0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65" name="Object 6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803817190"/>
                      </p:ext>
                    </p:extLst>
                  </p:nvPr>
                </p:nvGraphicFramePr>
                <p:xfrm>
                  <a:off x="3498665" y="3359955"/>
                  <a:ext cx="190500" cy="1905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204" name="Equation" r:id="rId5" imgW="190440" imgH="190440" progId="Equation.DSMT4">
                          <p:embed/>
                        </p:oleObj>
                      </mc:Choice>
                      <mc:Fallback>
                        <p:oleObj name="Equation" r:id="rId5" imgW="190440" imgH="190440" progId="Equation.DSMT4">
                          <p:embed/>
                          <p:pic>
                            <p:nvPicPr>
                              <p:cNvPr id="65" name="Object 64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498665" y="3359955"/>
                                <a:ext cx="190500" cy="1905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58" name="Group 57"/>
                <p:cNvGrpSpPr/>
                <p:nvPr/>
              </p:nvGrpSpPr>
              <p:grpSpPr>
                <a:xfrm>
                  <a:off x="4595600" y="1827211"/>
                  <a:ext cx="310404" cy="4309381"/>
                  <a:chOff x="1594718" y="1517289"/>
                  <a:chExt cx="310404" cy="4309381"/>
                </a:xfrm>
              </p:grpSpPr>
              <p:cxnSp>
                <p:nvCxnSpPr>
                  <p:cNvPr id="62" name="Straight Arrow Connector 61"/>
                  <p:cNvCxnSpPr/>
                  <p:nvPr/>
                </p:nvCxnSpPr>
                <p:spPr>
                  <a:xfrm>
                    <a:off x="1594718" y="1517289"/>
                    <a:ext cx="0" cy="4176031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63" name="Object 6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67770794"/>
                      </p:ext>
                    </p:extLst>
                  </p:nvPr>
                </p:nvGraphicFramePr>
                <p:xfrm>
                  <a:off x="1689222" y="5559970"/>
                  <a:ext cx="215900" cy="2667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205" name="Equation" r:id="rId7" imgW="215640" imgH="266400" progId="Equation.DSMT4">
                          <p:embed/>
                        </p:oleObj>
                      </mc:Choice>
                      <mc:Fallback>
                        <p:oleObj name="Equation" r:id="rId7" imgW="215640" imgH="266400" progId="Equation.DSMT4">
                          <p:embed/>
                          <p:pic>
                            <p:nvPicPr>
                              <p:cNvPr id="63" name="Object 62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689222" y="5559970"/>
                                <a:ext cx="215900" cy="2667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59" name="Group 58"/>
                <p:cNvGrpSpPr/>
                <p:nvPr/>
              </p:nvGrpSpPr>
              <p:grpSpPr>
                <a:xfrm>
                  <a:off x="3596920" y="2446288"/>
                  <a:ext cx="2254261" cy="2314588"/>
                  <a:chOff x="565378" y="-71029"/>
                  <a:chExt cx="2254261" cy="2314588"/>
                </a:xfrm>
              </p:grpSpPr>
              <p:cxnSp>
                <p:nvCxnSpPr>
                  <p:cNvPr id="60" name="Straight Arrow Connector 59"/>
                  <p:cNvCxnSpPr/>
                  <p:nvPr/>
                </p:nvCxnSpPr>
                <p:spPr>
                  <a:xfrm flipV="1">
                    <a:off x="565378" y="189178"/>
                    <a:ext cx="2063761" cy="2054381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61" name="Object 6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348164963"/>
                      </p:ext>
                    </p:extLst>
                  </p:nvPr>
                </p:nvGraphicFramePr>
                <p:xfrm>
                  <a:off x="2629139" y="-71029"/>
                  <a:ext cx="190500" cy="2032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206" name="Equation" r:id="rId9" imgW="190440" imgH="203040" progId="Equation.DSMT4">
                          <p:embed/>
                        </p:oleObj>
                      </mc:Choice>
                      <mc:Fallback>
                        <p:oleObj name="Equation" r:id="rId9" imgW="190440" imgH="203040" progId="Equation.DSMT4">
                          <p:embed/>
                          <p:pic>
                            <p:nvPicPr>
                              <p:cNvPr id="61" name="Object 60"/>
                              <p:cNvPicPr/>
                              <p:nvPr/>
                            </p:nvPicPr>
                            <p:blipFill>
                              <a:blip r:embed="rId1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629139" y="-71029"/>
                                <a:ext cx="190500" cy="2032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sp>
            <p:nvSpPr>
              <p:cNvPr id="56" name="TextBox 55"/>
              <p:cNvSpPr txBox="1"/>
              <p:nvPr/>
            </p:nvSpPr>
            <p:spPr>
              <a:xfrm>
                <a:off x="4260157" y="3459981"/>
                <a:ext cx="659865" cy="4795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000" b="1" i="1">
                    <a:latin typeface="+mj-lt"/>
                  </a:rPr>
                  <a:t>C</a:t>
                </a:r>
              </a:p>
            </p:txBody>
          </p:sp>
        </p:grpSp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7909024"/>
                </p:ext>
              </p:extLst>
            </p:nvPr>
          </p:nvGraphicFramePr>
          <p:xfrm>
            <a:off x="2987823" y="4326227"/>
            <a:ext cx="344389" cy="356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07" name="Equation" r:id="rId11" imgW="368280" imgH="380880" progId="Equation.DSMT4">
                    <p:embed/>
                  </p:oleObj>
                </mc:Choice>
                <mc:Fallback>
                  <p:oleObj name="Equation" r:id="rId11" imgW="368280" imgH="380880" progId="Equation.DSMT4">
                    <p:embed/>
                    <p:pic>
                      <p:nvPicPr>
                        <p:cNvPr id="68" name="Object 6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987823" y="4326227"/>
                          <a:ext cx="344389" cy="3562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9" name="Group 68"/>
            <p:cNvGrpSpPr/>
            <p:nvPr/>
          </p:nvGrpSpPr>
          <p:grpSpPr>
            <a:xfrm>
              <a:off x="1485400" y="4286189"/>
              <a:ext cx="403760" cy="907135"/>
              <a:chOff x="4776190" y="4616890"/>
              <a:chExt cx="431794" cy="970119"/>
            </a:xfrm>
          </p:grpSpPr>
          <p:cxnSp>
            <p:nvCxnSpPr>
              <p:cNvPr id="70" name="Straight Arrow Connector 69"/>
              <p:cNvCxnSpPr/>
              <p:nvPr/>
            </p:nvCxnSpPr>
            <p:spPr>
              <a:xfrm flipV="1">
                <a:off x="5207984" y="4616890"/>
                <a:ext cx="0" cy="777730"/>
              </a:xfrm>
              <a:prstGeom prst="straightConnector1">
                <a:avLst/>
              </a:prstGeom>
              <a:ln w="38100">
                <a:solidFill>
                  <a:srgbClr val="BA7E06"/>
                </a:solidFill>
                <a:prstDash val="solid"/>
                <a:headEnd type="stealth" w="lg" len="lg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71" name="Object 7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29919003"/>
                  </p:ext>
                </p:extLst>
              </p:nvPr>
            </p:nvGraphicFramePr>
            <p:xfrm>
              <a:off x="4776190" y="5167909"/>
              <a:ext cx="3429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08" name="Equation" r:id="rId13" imgW="342720" imgH="419040" progId="Equation.DSMT4">
                      <p:embed/>
                    </p:oleObj>
                  </mc:Choice>
                  <mc:Fallback>
                    <p:oleObj name="Equation" r:id="rId13" imgW="342720" imgH="419040" progId="Equation.DSMT4">
                      <p:embed/>
                      <p:pic>
                        <p:nvPicPr>
                          <p:cNvPr id="71" name="Object 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76190" y="5167909"/>
                            <a:ext cx="3429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2" name="Group 71"/>
            <p:cNvGrpSpPr/>
            <p:nvPr/>
          </p:nvGrpSpPr>
          <p:grpSpPr>
            <a:xfrm>
              <a:off x="1891577" y="3700644"/>
              <a:ext cx="818455" cy="597010"/>
              <a:chOff x="5210569" y="3990689"/>
              <a:chExt cx="875282" cy="638462"/>
            </a:xfrm>
          </p:grpSpPr>
          <p:cxnSp>
            <p:nvCxnSpPr>
              <p:cNvPr id="73" name="Straight Arrow Connector 72"/>
              <p:cNvCxnSpPr/>
              <p:nvPr/>
            </p:nvCxnSpPr>
            <p:spPr>
              <a:xfrm flipH="1">
                <a:off x="5210569" y="4068430"/>
                <a:ext cx="560787" cy="560721"/>
              </a:xfrm>
              <a:prstGeom prst="straightConnector1">
                <a:avLst/>
              </a:prstGeom>
              <a:ln w="38100">
                <a:solidFill>
                  <a:srgbClr val="00B050"/>
                </a:solidFill>
                <a:headEnd type="stealth" w="lg" len="lg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76" name="Object 7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06340355"/>
                  </p:ext>
                </p:extLst>
              </p:nvPr>
            </p:nvGraphicFramePr>
            <p:xfrm>
              <a:off x="5755651" y="3990689"/>
              <a:ext cx="33020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09" name="Equation" r:id="rId15" imgW="330120" imgH="380880" progId="Equation.DSMT4">
                      <p:embed/>
                    </p:oleObj>
                  </mc:Choice>
                  <mc:Fallback>
                    <p:oleObj name="Equation" r:id="rId15" imgW="330120" imgH="380880" progId="Equation.DSMT4">
                      <p:embed/>
                      <p:pic>
                        <p:nvPicPr>
                          <p:cNvPr id="76" name="Object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55651" y="3990689"/>
                            <a:ext cx="33020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9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9312227"/>
                </p:ext>
              </p:extLst>
            </p:nvPr>
          </p:nvGraphicFramePr>
          <p:xfrm>
            <a:off x="1907475" y="3343722"/>
            <a:ext cx="391890" cy="356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10" name="Equation" r:id="rId17" imgW="419040" imgH="380880" progId="Equation.DSMT4">
                    <p:embed/>
                  </p:oleObj>
                </mc:Choice>
                <mc:Fallback>
                  <p:oleObj name="Equation" r:id="rId17" imgW="419040" imgH="380880" progId="Equation.DSMT4">
                    <p:embed/>
                    <p:pic>
                      <p:nvPicPr>
                        <p:cNvPr id="79" name="Object 7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907475" y="3343722"/>
                          <a:ext cx="391890" cy="3562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7160701"/>
                </p:ext>
              </p:extLst>
            </p:nvPr>
          </p:nvGraphicFramePr>
          <p:xfrm>
            <a:off x="1264861" y="3652491"/>
            <a:ext cx="391890" cy="356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11" name="Equation" r:id="rId19" imgW="419040" imgH="380880" progId="Equation.DSMT4">
                    <p:embed/>
                  </p:oleObj>
                </mc:Choice>
                <mc:Fallback>
                  <p:oleObj name="Equation" r:id="rId19" imgW="419040" imgH="380880" progId="Equation.DSMT4">
                    <p:embed/>
                    <p:pic>
                      <p:nvPicPr>
                        <p:cNvPr id="82" name="Object 8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264861" y="3652491"/>
                          <a:ext cx="391890" cy="3562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7" name="Straight Arrow Connector 86"/>
            <p:cNvCxnSpPr/>
            <p:nvPr/>
          </p:nvCxnSpPr>
          <p:spPr>
            <a:xfrm flipH="1">
              <a:off x="1892080" y="4296988"/>
              <a:ext cx="1108295" cy="0"/>
            </a:xfrm>
            <a:prstGeom prst="straightConnector1">
              <a:avLst/>
            </a:prstGeom>
            <a:ln w="38100">
              <a:solidFill>
                <a:srgbClr val="FFC000"/>
              </a:solidFill>
              <a:headEnd type="stealth" w="lg" len="lg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Arc 77"/>
            <p:cNvSpPr/>
            <p:nvPr/>
          </p:nvSpPr>
          <p:spPr>
            <a:xfrm>
              <a:off x="1467587" y="3767526"/>
              <a:ext cx="948369" cy="1138711"/>
            </a:xfrm>
            <a:prstGeom prst="arc">
              <a:avLst>
                <a:gd name="adj1" fmla="val 15853281"/>
                <a:gd name="adj2" fmla="val 21188909"/>
              </a:avLst>
            </a:prstGeom>
            <a:ln w="31750">
              <a:solidFill>
                <a:srgbClr val="1209C7"/>
              </a:solidFill>
              <a:headEnd type="stealth" w="lg" len="lg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pSp>
          <p:nvGrpSpPr>
            <p:cNvPr id="83" name="Group 82"/>
            <p:cNvGrpSpPr/>
            <p:nvPr/>
          </p:nvGrpSpPr>
          <p:grpSpPr>
            <a:xfrm>
              <a:off x="1329272" y="3823012"/>
              <a:ext cx="1110285" cy="1218741"/>
              <a:chOff x="4609222" y="4121553"/>
              <a:chExt cx="1187374" cy="1303360"/>
            </a:xfrm>
          </p:grpSpPr>
          <p:graphicFrame>
            <p:nvGraphicFramePr>
              <p:cNvPr id="84" name="Object 8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5155521"/>
                  </p:ext>
                </p:extLst>
              </p:nvPr>
            </p:nvGraphicFramePr>
            <p:xfrm>
              <a:off x="5348164" y="5005813"/>
              <a:ext cx="4318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12" name="Equation" r:id="rId21" imgW="431640" imgH="419040" progId="Equation.DSMT4">
                      <p:embed/>
                    </p:oleObj>
                  </mc:Choice>
                  <mc:Fallback>
                    <p:oleObj name="Equation" r:id="rId21" imgW="431640" imgH="419040" progId="Equation.DSMT4">
                      <p:embed/>
                      <p:pic>
                        <p:nvPicPr>
                          <p:cNvPr id="84" name="Object 83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5348164" y="5005813"/>
                            <a:ext cx="431800" cy="419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5" name="Arc 84"/>
              <p:cNvSpPr/>
              <p:nvPr/>
            </p:nvSpPr>
            <p:spPr>
              <a:xfrm rot="5009523">
                <a:off x="4744379" y="3986396"/>
                <a:ext cx="917060" cy="1187374"/>
              </a:xfrm>
              <a:prstGeom prst="arc">
                <a:avLst>
                  <a:gd name="adj1" fmla="val 16862364"/>
                  <a:gd name="adj2" fmla="val 2853256"/>
                </a:avLst>
              </a:prstGeom>
              <a:ln w="34925">
                <a:solidFill>
                  <a:srgbClr val="7030A0"/>
                </a:solidFill>
                <a:headEnd type="oval" w="sm" len="sm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</p:grpSp>
        <p:sp>
          <p:nvSpPr>
            <p:cNvPr id="81" name="Arc 80"/>
            <p:cNvSpPr/>
            <p:nvPr/>
          </p:nvSpPr>
          <p:spPr>
            <a:xfrm rot="11380552" flipV="1">
              <a:off x="1573793" y="3696949"/>
              <a:ext cx="874300" cy="1353882"/>
            </a:xfrm>
            <a:prstGeom prst="arc">
              <a:avLst>
                <a:gd name="adj1" fmla="val 17447719"/>
                <a:gd name="adj2" fmla="val 2378598"/>
              </a:avLst>
            </a:prstGeom>
            <a:ln w="31750">
              <a:solidFill>
                <a:srgbClr val="FF0000"/>
              </a:solidFill>
              <a:headEnd type="stealth" w="lg" len="lg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6456040" y="2002875"/>
            <a:ext cx="3528392" cy="2143162"/>
            <a:chOff x="3995936" y="2181057"/>
            <a:chExt cx="3528392" cy="2143162"/>
          </a:xfrm>
        </p:grpSpPr>
        <p:sp>
          <p:nvSpPr>
            <p:cNvPr id="4" name="Rectangle 3"/>
            <p:cNvSpPr/>
            <p:nvPr/>
          </p:nvSpPr>
          <p:spPr>
            <a:xfrm>
              <a:off x="3995936" y="2181057"/>
              <a:ext cx="3528392" cy="2143162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139952" y="2181057"/>
              <a:ext cx="27363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Lực dọc: </a:t>
              </a:r>
              <a:endParaRPr lang="vi-VN" sz="2400" b="1" i="1">
                <a:solidFill>
                  <a:srgbClr val="CC3300"/>
                </a:solidFill>
                <a:latin typeface="+mj-lt"/>
                <a:cs typeface="Times New Roman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139952" y="2751311"/>
              <a:ext cx="250202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Lực cắt: </a:t>
              </a:r>
              <a:endParaRPr lang="vi-VN" sz="2400" b="1" i="1">
                <a:solidFill>
                  <a:srgbClr val="CC3300"/>
                </a:solidFill>
                <a:latin typeface="+mj-lt"/>
                <a:cs typeface="Times New Roman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139952" y="3255367"/>
              <a:ext cx="30963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Mômen uốn:</a:t>
              </a:r>
              <a:endParaRPr lang="vi-VN" sz="2400" b="1" i="1">
                <a:solidFill>
                  <a:srgbClr val="CC3300"/>
                </a:solidFill>
                <a:latin typeface="+mj-lt"/>
                <a:cs typeface="Times New Roman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139952" y="3771069"/>
              <a:ext cx="30963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Mômen xoắn:</a:t>
              </a:r>
              <a:endParaRPr lang="vi-VN" sz="2400" b="1" i="1">
                <a:solidFill>
                  <a:srgbClr val="CC3300"/>
                </a:solidFill>
                <a:latin typeface="+mj-lt"/>
                <a:cs typeface="Times New Roman" pitchFamily="18" charset="0"/>
              </a:endParaRPr>
            </a:p>
          </p:txBody>
        </p:sp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2177198"/>
                </p:ext>
              </p:extLst>
            </p:nvPr>
          </p:nvGraphicFramePr>
          <p:xfrm>
            <a:off x="5508104" y="2291323"/>
            <a:ext cx="42862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13" name="Equation" r:id="rId23" imgW="228600" imgH="228600" progId="Equation.DSMT4">
                    <p:embed/>
                  </p:oleObj>
                </mc:Choice>
                <mc:Fallback>
                  <p:oleObj name="Equation" r:id="rId23" imgW="228600" imgH="22860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508104" y="2291323"/>
                          <a:ext cx="428625" cy="428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6708053"/>
                </p:ext>
              </p:extLst>
            </p:nvPr>
          </p:nvGraphicFramePr>
          <p:xfrm>
            <a:off x="5442942" y="2760663"/>
            <a:ext cx="85725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14" name="Equation" r:id="rId25" imgW="457200" imgH="253800" progId="Equation.DSMT4">
                    <p:embed/>
                  </p:oleObj>
                </mc:Choice>
                <mc:Fallback>
                  <p:oleObj name="Equation" r:id="rId25" imgW="457200" imgH="253800" progId="Equation.DSMT4">
                    <p:embed/>
                    <p:pic>
                      <p:nvPicPr>
                        <p:cNvPr id="45" name="Object 44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442942" y="2760663"/>
                          <a:ext cx="857250" cy="476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3464191"/>
                </p:ext>
              </p:extLst>
            </p:nvPr>
          </p:nvGraphicFramePr>
          <p:xfrm>
            <a:off x="5972522" y="3281363"/>
            <a:ext cx="104775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15" name="Equation" r:id="rId27" imgW="558720" imgH="253800" progId="Equation.DSMT4">
                    <p:embed/>
                  </p:oleObj>
                </mc:Choice>
                <mc:Fallback>
                  <p:oleObj name="Equation" r:id="rId27" imgW="558720" imgH="253800" progId="Equation.DSMT4">
                    <p:embed/>
                    <p:pic>
                      <p:nvPicPr>
                        <p:cNvPr id="46" name="Object 45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972522" y="3281363"/>
                          <a:ext cx="1047750" cy="476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0302494"/>
                </p:ext>
              </p:extLst>
            </p:nvPr>
          </p:nvGraphicFramePr>
          <p:xfrm>
            <a:off x="6156176" y="3830638"/>
            <a:ext cx="500063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16" name="Equation" r:id="rId29" imgW="266400" imgH="228600" progId="Equation.DSMT4">
                    <p:embed/>
                  </p:oleObj>
                </mc:Choice>
                <mc:Fallback>
                  <p:oleObj name="Equation" r:id="rId29" imgW="266400" imgH="228600" progId="Equation.DSMT4">
                    <p:embed/>
                    <p:pic>
                      <p:nvPicPr>
                        <p:cNvPr id="47" name="Object 46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6156176" y="3830638"/>
                          <a:ext cx="500063" cy="428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6456040" y="4572180"/>
            <a:ext cx="3528392" cy="1561436"/>
            <a:chOff x="4932040" y="4630153"/>
            <a:chExt cx="3528392" cy="1561436"/>
          </a:xfrm>
        </p:grpSpPr>
        <p:sp>
          <p:nvSpPr>
            <p:cNvPr id="50" name="Rectangle 49"/>
            <p:cNvSpPr/>
            <p:nvPr/>
          </p:nvSpPr>
          <p:spPr>
            <a:xfrm>
              <a:off x="4932040" y="4630153"/>
              <a:ext cx="3528392" cy="1561436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5076056" y="4693391"/>
              <a:ext cx="309634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>
                  <a:solidFill>
                    <a:srgbClr val="CC3300"/>
                  </a:solidFill>
                  <a:latin typeface="Times New Roman" pitchFamily="18" charset="0"/>
                  <a:cs typeface="Times New Roman" pitchFamily="18" charset="0"/>
                </a:rPr>
                <a:t>Bốn thành phần nội lực cơ bản</a:t>
              </a:r>
              <a:endParaRPr lang="vi-VN" sz="2400" b="1" i="1">
                <a:solidFill>
                  <a:srgbClr val="CC3300"/>
                </a:solidFill>
                <a:latin typeface="+mj-lt"/>
                <a:cs typeface="Times New Roman" pitchFamily="18" charset="0"/>
              </a:endParaRPr>
            </a:p>
          </p:txBody>
        </p:sp>
        <p:graphicFrame>
          <p:nvGraphicFramePr>
            <p:cNvPr id="89" name="Object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8736102"/>
                </p:ext>
              </p:extLst>
            </p:nvPr>
          </p:nvGraphicFramePr>
          <p:xfrm>
            <a:off x="5588384" y="5623812"/>
            <a:ext cx="2071687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17" name="Equation" r:id="rId31" imgW="1104840" imgH="253800" progId="Equation.DSMT4">
                    <p:embed/>
                  </p:oleObj>
                </mc:Choice>
                <mc:Fallback>
                  <p:oleObj name="Equation" r:id="rId31" imgW="1104840" imgH="253800" progId="Equation.DSMT4">
                    <p:embed/>
                    <p:pic>
                      <p:nvPicPr>
                        <p:cNvPr id="89" name="Object 88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5588384" y="5623812"/>
                          <a:ext cx="2071687" cy="476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54169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22FBF2B-7F8B-423E-8AD7-8939CAE5CE44}"/>
              </a:ext>
            </a:extLst>
          </p:cNvPr>
          <p:cNvSpPr txBox="1"/>
          <p:nvPr/>
        </p:nvSpPr>
        <p:spPr>
          <a:xfrm>
            <a:off x="551664" y="797339"/>
            <a:ext cx="9036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 suất pháp trên mặt cắt ngang</a:t>
            </a:r>
            <a:r>
              <a:rPr lang="vi-VN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i="1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7B6968F-D648-4BF3-9E1D-62BC2DF235F6}"/>
              </a:ext>
            </a:extLst>
          </p:cNvPr>
          <p:cNvSpPr/>
          <p:nvPr/>
        </p:nvSpPr>
        <p:spPr>
          <a:xfrm>
            <a:off x="516057" y="5166073"/>
            <a:ext cx="87838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/>
            <a:r>
              <a:rPr lang="en-US" sz="2400">
                <a:latin typeface="Times New Roman" pitchFamily="18" charset="0"/>
                <a:cs typeface="Times New Roman" pitchFamily="18" charset="0"/>
              </a:rPr>
              <a:t>Ứng suất tại điểm (x,y) trên mặt cắt ngang: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1D790D51-A7D8-4EFB-B873-8B78FD99A2C9}"/>
              </a:ext>
            </a:extLst>
          </p:cNvPr>
          <p:cNvGrpSpPr/>
          <p:nvPr/>
        </p:nvGrpSpPr>
        <p:grpSpPr>
          <a:xfrm>
            <a:off x="1523053" y="5777364"/>
            <a:ext cx="6401747" cy="914964"/>
            <a:chOff x="1187624" y="1809428"/>
            <a:chExt cx="6743804" cy="914964"/>
          </a:xfrm>
        </p:grpSpPr>
        <p:sp>
          <p:nvSpPr>
            <p:cNvPr id="11" name="Rounded Rectangle 7">
              <a:extLst>
                <a:ext uri="{FF2B5EF4-FFF2-40B4-BE49-F238E27FC236}">
                  <a16:creationId xmlns:a16="http://schemas.microsoft.com/office/drawing/2014/main" id="{C756001D-6312-44AD-8EE5-8BC4392B56E4}"/>
                </a:ext>
              </a:extLst>
            </p:cNvPr>
            <p:cNvSpPr/>
            <p:nvPr/>
          </p:nvSpPr>
          <p:spPr>
            <a:xfrm>
              <a:off x="1187624" y="1809428"/>
              <a:ext cx="6743804" cy="899492"/>
            </a:xfrm>
            <a:prstGeom prst="roundRect">
              <a:avLst/>
            </a:prstGeom>
            <a:solidFill>
              <a:srgbClr val="92D050"/>
            </a:solidFill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D970C625-870E-4C5E-9425-9DBDE48498E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420346" y="1835392"/>
            <a:ext cx="6231877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82" name="Equation" r:id="rId3" imgW="3238200" imgH="520560" progId="Equation.DSMT4">
                    <p:embed/>
                  </p:oleObj>
                </mc:Choice>
                <mc:Fallback>
                  <p:oleObj name="Equation" r:id="rId3" imgW="3238200" imgH="52056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D970C625-870E-4C5E-9425-9DBDE48498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346" y="1835392"/>
                          <a:ext cx="6231877" cy="889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EDE7E885-68D2-4D11-9450-CBBA0F1003D5}"/>
              </a:ext>
            </a:extLst>
          </p:cNvPr>
          <p:cNvGrpSpPr/>
          <p:nvPr/>
        </p:nvGrpSpPr>
        <p:grpSpPr>
          <a:xfrm>
            <a:off x="2700709" y="1579214"/>
            <a:ext cx="3240366" cy="3227019"/>
            <a:chOff x="2195736" y="2866277"/>
            <a:chExt cx="3240366" cy="3227019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69448D67-E601-4556-BEF0-182574A37FAD}"/>
                </a:ext>
              </a:extLst>
            </p:cNvPr>
            <p:cNvGrpSpPr/>
            <p:nvPr/>
          </p:nvGrpSpPr>
          <p:grpSpPr>
            <a:xfrm>
              <a:off x="2195736" y="2866277"/>
              <a:ext cx="3240366" cy="3227019"/>
              <a:chOff x="5292072" y="966770"/>
              <a:chExt cx="3240366" cy="3227019"/>
            </a:xfrm>
          </p:grpSpPr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513A36F2-345A-455D-831E-C30ECAB857FA}"/>
                  </a:ext>
                </a:extLst>
              </p:cNvPr>
              <p:cNvGrpSpPr/>
              <p:nvPr/>
            </p:nvGrpSpPr>
            <p:grpSpPr>
              <a:xfrm>
                <a:off x="5292072" y="966770"/>
                <a:ext cx="3240366" cy="3227019"/>
                <a:chOff x="6039617" y="1237883"/>
                <a:chExt cx="2442621" cy="2432558"/>
              </a:xfrm>
            </p:grpSpPr>
            <p:grpSp>
              <p:nvGrpSpPr>
                <p:cNvPr id="18" name="Group 17">
                  <a:extLst>
                    <a:ext uri="{FF2B5EF4-FFF2-40B4-BE49-F238E27FC236}">
                      <a16:creationId xmlns:a16="http://schemas.microsoft.com/office/drawing/2014/main" id="{6745693B-74B5-4C12-94AC-3DE252C7B6F6}"/>
                    </a:ext>
                  </a:extLst>
                </p:cNvPr>
                <p:cNvGrpSpPr/>
                <p:nvPr/>
              </p:nvGrpSpPr>
              <p:grpSpPr>
                <a:xfrm>
                  <a:off x="6039617" y="1237883"/>
                  <a:ext cx="2368145" cy="2432558"/>
                  <a:chOff x="849988" y="2485423"/>
                  <a:chExt cx="3225333" cy="3313063"/>
                </a:xfrm>
              </p:grpSpPr>
              <p:grpSp>
                <p:nvGrpSpPr>
                  <p:cNvPr id="20" name="Group 19">
                    <a:extLst>
                      <a:ext uri="{FF2B5EF4-FFF2-40B4-BE49-F238E27FC236}">
                        <a16:creationId xmlns:a16="http://schemas.microsoft.com/office/drawing/2014/main" id="{9F0FD463-94B9-4C75-A103-C29D38525B08}"/>
                      </a:ext>
                    </a:extLst>
                  </p:cNvPr>
                  <p:cNvGrpSpPr/>
                  <p:nvPr/>
                </p:nvGrpSpPr>
                <p:grpSpPr>
                  <a:xfrm>
                    <a:off x="849988" y="2485423"/>
                    <a:ext cx="3225333" cy="3313063"/>
                    <a:chOff x="309129" y="2348880"/>
                    <a:chExt cx="3225333" cy="3313063"/>
                  </a:xfrm>
                </p:grpSpPr>
                <p:grpSp>
                  <p:nvGrpSpPr>
                    <p:cNvPr id="26" name="Group 25">
                      <a:extLst>
                        <a:ext uri="{FF2B5EF4-FFF2-40B4-BE49-F238E27FC236}">
                          <a16:creationId xmlns:a16="http://schemas.microsoft.com/office/drawing/2014/main" id="{3C676A40-2D24-478F-A9CD-2E7EAF0F8D80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130301" y="2348880"/>
                      <a:ext cx="2092598" cy="2582644"/>
                      <a:chOff x="1130301" y="2657114"/>
                      <a:chExt cx="2092598" cy="2582644"/>
                    </a:xfrm>
                  </p:grpSpPr>
                  <p:sp>
                    <p:nvSpPr>
                      <p:cNvPr id="32" name="Rectangle 64">
                        <a:extLst>
                          <a:ext uri="{FF2B5EF4-FFF2-40B4-BE49-F238E27FC236}">
                            <a16:creationId xmlns:a16="http://schemas.microsoft.com/office/drawing/2014/main" id="{5DE6F1CE-39A7-423C-AAAA-1E79E8A6A01C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2721037" y="2660402"/>
                        <a:ext cx="501862" cy="2579356"/>
                      </a:xfrm>
                      <a:custGeom>
                        <a:avLst/>
                        <a:gdLst>
                          <a:gd name="connsiteX0" fmla="*/ 0 w 1574713"/>
                          <a:gd name="connsiteY0" fmla="*/ 0 h 2232248"/>
                          <a:gd name="connsiteX1" fmla="*/ 1574713 w 1574713"/>
                          <a:gd name="connsiteY1" fmla="*/ 0 h 2232248"/>
                          <a:gd name="connsiteX2" fmla="*/ 1574713 w 1574713"/>
                          <a:gd name="connsiteY2" fmla="*/ 2232248 h 2232248"/>
                          <a:gd name="connsiteX3" fmla="*/ 0 w 1574713"/>
                          <a:gd name="connsiteY3" fmla="*/ 2232248 h 2232248"/>
                          <a:gd name="connsiteX4" fmla="*/ 0 w 1574713"/>
                          <a:gd name="connsiteY4" fmla="*/ 0 h 2232248"/>
                          <a:gd name="connsiteX0" fmla="*/ 0 w 1587413"/>
                          <a:gd name="connsiteY0" fmla="*/ 0 h 2232248"/>
                          <a:gd name="connsiteX1" fmla="*/ 1574713 w 1587413"/>
                          <a:gd name="connsiteY1" fmla="*/ 0 h 2232248"/>
                          <a:gd name="connsiteX2" fmla="*/ 1587413 w 1587413"/>
                          <a:gd name="connsiteY2" fmla="*/ 1140048 h 2232248"/>
                          <a:gd name="connsiteX3" fmla="*/ 0 w 1587413"/>
                          <a:gd name="connsiteY3" fmla="*/ 2232248 h 2232248"/>
                          <a:gd name="connsiteX4" fmla="*/ 0 w 1587413"/>
                          <a:gd name="connsiteY4" fmla="*/ 0 h 2232248"/>
                          <a:gd name="connsiteX0" fmla="*/ 0 w 1629169"/>
                          <a:gd name="connsiteY0" fmla="*/ 0 h 2232248"/>
                          <a:gd name="connsiteX1" fmla="*/ 1574713 w 1629169"/>
                          <a:gd name="connsiteY1" fmla="*/ 0 h 2232248"/>
                          <a:gd name="connsiteX2" fmla="*/ 1629169 w 1629169"/>
                          <a:gd name="connsiteY2" fmla="*/ 1902048 h 2232248"/>
                          <a:gd name="connsiteX3" fmla="*/ 0 w 1629169"/>
                          <a:gd name="connsiteY3" fmla="*/ 2232248 h 2232248"/>
                          <a:gd name="connsiteX4" fmla="*/ 0 w 1629169"/>
                          <a:gd name="connsiteY4" fmla="*/ 0 h 2232248"/>
                          <a:gd name="connsiteX0" fmla="*/ 0 w 1629169"/>
                          <a:gd name="connsiteY0" fmla="*/ 342900 h 2575148"/>
                          <a:gd name="connsiteX1" fmla="*/ 1616468 w 1629169"/>
                          <a:gd name="connsiteY1" fmla="*/ 0 h 2575148"/>
                          <a:gd name="connsiteX2" fmla="*/ 1629169 w 1629169"/>
                          <a:gd name="connsiteY2" fmla="*/ 2244948 h 2575148"/>
                          <a:gd name="connsiteX3" fmla="*/ 0 w 1629169"/>
                          <a:gd name="connsiteY3" fmla="*/ 2575148 h 2575148"/>
                          <a:gd name="connsiteX4" fmla="*/ 0 w 1629169"/>
                          <a:gd name="connsiteY4" fmla="*/ 342900 h 2575148"/>
                          <a:gd name="connsiteX0" fmla="*/ 0 w 1629169"/>
                          <a:gd name="connsiteY0" fmla="*/ 342900 h 2575148"/>
                          <a:gd name="connsiteX1" fmla="*/ 1553834 w 1629169"/>
                          <a:gd name="connsiteY1" fmla="*/ 0 h 2575148"/>
                          <a:gd name="connsiteX2" fmla="*/ 1629169 w 1629169"/>
                          <a:gd name="connsiteY2" fmla="*/ 2244948 h 2575148"/>
                          <a:gd name="connsiteX3" fmla="*/ 0 w 1629169"/>
                          <a:gd name="connsiteY3" fmla="*/ 2575148 h 2575148"/>
                          <a:gd name="connsiteX4" fmla="*/ 0 w 1629169"/>
                          <a:gd name="connsiteY4" fmla="*/ 342900 h 2575148"/>
                          <a:gd name="connsiteX0" fmla="*/ 0 w 1638040"/>
                          <a:gd name="connsiteY0" fmla="*/ 336550 h 2568798"/>
                          <a:gd name="connsiteX1" fmla="*/ 1637346 w 1638040"/>
                          <a:gd name="connsiteY1" fmla="*/ 0 h 2568798"/>
                          <a:gd name="connsiteX2" fmla="*/ 1629169 w 1638040"/>
                          <a:gd name="connsiteY2" fmla="*/ 2238598 h 2568798"/>
                          <a:gd name="connsiteX3" fmla="*/ 0 w 1638040"/>
                          <a:gd name="connsiteY3" fmla="*/ 2568798 h 2568798"/>
                          <a:gd name="connsiteX4" fmla="*/ 0 w 1638040"/>
                          <a:gd name="connsiteY4" fmla="*/ 336550 h 2568798"/>
                          <a:gd name="connsiteX0" fmla="*/ 0 w 1691803"/>
                          <a:gd name="connsiteY0" fmla="*/ 336550 h 2568798"/>
                          <a:gd name="connsiteX1" fmla="*/ 1637346 w 1691803"/>
                          <a:gd name="connsiteY1" fmla="*/ 0 h 2568798"/>
                          <a:gd name="connsiteX2" fmla="*/ 1691803 w 1691803"/>
                          <a:gd name="connsiteY2" fmla="*/ 2232248 h 2568798"/>
                          <a:gd name="connsiteX3" fmla="*/ 0 w 1691803"/>
                          <a:gd name="connsiteY3" fmla="*/ 2568798 h 2568798"/>
                          <a:gd name="connsiteX4" fmla="*/ 0 w 1691803"/>
                          <a:gd name="connsiteY4" fmla="*/ 336550 h 2568798"/>
                          <a:gd name="connsiteX0" fmla="*/ 0 w 1650047"/>
                          <a:gd name="connsiteY0" fmla="*/ 336550 h 2568798"/>
                          <a:gd name="connsiteX1" fmla="*/ 1637346 w 1650047"/>
                          <a:gd name="connsiteY1" fmla="*/ 0 h 2568798"/>
                          <a:gd name="connsiteX2" fmla="*/ 1650047 w 1650047"/>
                          <a:gd name="connsiteY2" fmla="*/ 2232248 h 2568798"/>
                          <a:gd name="connsiteX3" fmla="*/ 0 w 1650047"/>
                          <a:gd name="connsiteY3" fmla="*/ 2568798 h 2568798"/>
                          <a:gd name="connsiteX4" fmla="*/ 0 w 1650047"/>
                          <a:gd name="connsiteY4" fmla="*/ 336550 h 2568798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650047" h="2568798">
                            <a:moveTo>
                              <a:pt x="0" y="336550"/>
                            </a:moveTo>
                            <a:lnTo>
                              <a:pt x="1637346" y="0"/>
                            </a:lnTo>
                            <a:cubicBezTo>
                              <a:pt x="1641580" y="748316"/>
                              <a:pt x="1645813" y="1483932"/>
                              <a:pt x="1650047" y="2232248"/>
                            </a:cubicBezTo>
                            <a:lnTo>
                              <a:pt x="0" y="2568798"/>
                            </a:lnTo>
                            <a:lnTo>
                              <a:pt x="0" y="336550"/>
                            </a:lnTo>
                            <a:close/>
                          </a:path>
                        </a:pathLst>
                      </a:custGeom>
                      <a:gradFill>
                        <a:gsLst>
                          <a:gs pos="0">
                            <a:schemeClr val="accent6">
                              <a:tint val="50000"/>
                              <a:satMod val="300000"/>
                              <a:lumMod val="0"/>
                              <a:alpha val="14000"/>
                            </a:schemeClr>
                          </a:gs>
                          <a:gs pos="100000">
                            <a:schemeClr val="accent6">
                              <a:tint val="37000"/>
                              <a:satMod val="300000"/>
                            </a:schemeClr>
                          </a:gs>
                          <a:gs pos="59000">
                            <a:schemeClr val="accent6">
                              <a:tint val="15000"/>
                              <a:satMod val="350000"/>
                            </a:schemeClr>
                          </a:gs>
                        </a:gsLst>
                        <a:lin ang="16200000" scaled="1"/>
                      </a:gradFill>
                      <a:ln w="6350"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33" name="Rectangle 64">
                        <a:extLst>
                          <a:ext uri="{FF2B5EF4-FFF2-40B4-BE49-F238E27FC236}">
                            <a16:creationId xmlns:a16="http://schemas.microsoft.com/office/drawing/2014/main" id="{487E8F66-E242-4202-8CE0-464DE443A59D}"/>
                          </a:ext>
                        </a:extLst>
                      </p:cNvPr>
                      <p:cNvSpPr/>
                      <p:nvPr/>
                    </p:nvSpPr>
                    <p:spPr>
                      <a:xfrm rot="16200000" flipH="1">
                        <a:off x="1995645" y="1792563"/>
                        <a:ext cx="359257" cy="2088359"/>
                      </a:xfrm>
                      <a:custGeom>
                        <a:avLst/>
                        <a:gdLst>
                          <a:gd name="connsiteX0" fmla="*/ 0 w 1574713"/>
                          <a:gd name="connsiteY0" fmla="*/ 0 h 2232248"/>
                          <a:gd name="connsiteX1" fmla="*/ 1574713 w 1574713"/>
                          <a:gd name="connsiteY1" fmla="*/ 0 h 2232248"/>
                          <a:gd name="connsiteX2" fmla="*/ 1574713 w 1574713"/>
                          <a:gd name="connsiteY2" fmla="*/ 2232248 h 2232248"/>
                          <a:gd name="connsiteX3" fmla="*/ 0 w 1574713"/>
                          <a:gd name="connsiteY3" fmla="*/ 2232248 h 2232248"/>
                          <a:gd name="connsiteX4" fmla="*/ 0 w 1574713"/>
                          <a:gd name="connsiteY4" fmla="*/ 0 h 2232248"/>
                          <a:gd name="connsiteX0" fmla="*/ 0 w 1587413"/>
                          <a:gd name="connsiteY0" fmla="*/ 0 h 2232248"/>
                          <a:gd name="connsiteX1" fmla="*/ 1574713 w 1587413"/>
                          <a:gd name="connsiteY1" fmla="*/ 0 h 2232248"/>
                          <a:gd name="connsiteX2" fmla="*/ 1587413 w 1587413"/>
                          <a:gd name="connsiteY2" fmla="*/ 1140048 h 2232248"/>
                          <a:gd name="connsiteX3" fmla="*/ 0 w 1587413"/>
                          <a:gd name="connsiteY3" fmla="*/ 2232248 h 2232248"/>
                          <a:gd name="connsiteX4" fmla="*/ 0 w 1587413"/>
                          <a:gd name="connsiteY4" fmla="*/ 0 h 2232248"/>
                          <a:gd name="connsiteX0" fmla="*/ 0 w 1629169"/>
                          <a:gd name="connsiteY0" fmla="*/ 0 h 2232248"/>
                          <a:gd name="connsiteX1" fmla="*/ 1574713 w 1629169"/>
                          <a:gd name="connsiteY1" fmla="*/ 0 h 2232248"/>
                          <a:gd name="connsiteX2" fmla="*/ 1629169 w 1629169"/>
                          <a:gd name="connsiteY2" fmla="*/ 1902048 h 2232248"/>
                          <a:gd name="connsiteX3" fmla="*/ 0 w 1629169"/>
                          <a:gd name="connsiteY3" fmla="*/ 2232248 h 2232248"/>
                          <a:gd name="connsiteX4" fmla="*/ 0 w 1629169"/>
                          <a:gd name="connsiteY4" fmla="*/ 0 h 2232248"/>
                          <a:gd name="connsiteX0" fmla="*/ 0 w 1629169"/>
                          <a:gd name="connsiteY0" fmla="*/ 342900 h 2575148"/>
                          <a:gd name="connsiteX1" fmla="*/ 1616468 w 1629169"/>
                          <a:gd name="connsiteY1" fmla="*/ 0 h 2575148"/>
                          <a:gd name="connsiteX2" fmla="*/ 1629169 w 1629169"/>
                          <a:gd name="connsiteY2" fmla="*/ 2244948 h 2575148"/>
                          <a:gd name="connsiteX3" fmla="*/ 0 w 1629169"/>
                          <a:gd name="connsiteY3" fmla="*/ 2575148 h 2575148"/>
                          <a:gd name="connsiteX4" fmla="*/ 0 w 1629169"/>
                          <a:gd name="connsiteY4" fmla="*/ 342900 h 2575148"/>
                          <a:gd name="connsiteX0" fmla="*/ 0 w 1629169"/>
                          <a:gd name="connsiteY0" fmla="*/ 342900 h 2575148"/>
                          <a:gd name="connsiteX1" fmla="*/ 1553834 w 1629169"/>
                          <a:gd name="connsiteY1" fmla="*/ 0 h 2575148"/>
                          <a:gd name="connsiteX2" fmla="*/ 1629169 w 1629169"/>
                          <a:gd name="connsiteY2" fmla="*/ 2244948 h 2575148"/>
                          <a:gd name="connsiteX3" fmla="*/ 0 w 1629169"/>
                          <a:gd name="connsiteY3" fmla="*/ 2575148 h 2575148"/>
                          <a:gd name="connsiteX4" fmla="*/ 0 w 1629169"/>
                          <a:gd name="connsiteY4" fmla="*/ 342900 h 2575148"/>
                          <a:gd name="connsiteX0" fmla="*/ 0 w 1638040"/>
                          <a:gd name="connsiteY0" fmla="*/ 336550 h 2568798"/>
                          <a:gd name="connsiteX1" fmla="*/ 1637346 w 1638040"/>
                          <a:gd name="connsiteY1" fmla="*/ 0 h 2568798"/>
                          <a:gd name="connsiteX2" fmla="*/ 1629169 w 1638040"/>
                          <a:gd name="connsiteY2" fmla="*/ 2238598 h 2568798"/>
                          <a:gd name="connsiteX3" fmla="*/ 0 w 1638040"/>
                          <a:gd name="connsiteY3" fmla="*/ 2568798 h 2568798"/>
                          <a:gd name="connsiteX4" fmla="*/ 0 w 1638040"/>
                          <a:gd name="connsiteY4" fmla="*/ 336550 h 2568798"/>
                          <a:gd name="connsiteX0" fmla="*/ 0 w 1691803"/>
                          <a:gd name="connsiteY0" fmla="*/ 336550 h 2568798"/>
                          <a:gd name="connsiteX1" fmla="*/ 1637346 w 1691803"/>
                          <a:gd name="connsiteY1" fmla="*/ 0 h 2568798"/>
                          <a:gd name="connsiteX2" fmla="*/ 1691803 w 1691803"/>
                          <a:gd name="connsiteY2" fmla="*/ 2232248 h 2568798"/>
                          <a:gd name="connsiteX3" fmla="*/ 0 w 1691803"/>
                          <a:gd name="connsiteY3" fmla="*/ 2568798 h 2568798"/>
                          <a:gd name="connsiteX4" fmla="*/ 0 w 1691803"/>
                          <a:gd name="connsiteY4" fmla="*/ 336550 h 2568798"/>
                          <a:gd name="connsiteX0" fmla="*/ 0 w 1650047"/>
                          <a:gd name="connsiteY0" fmla="*/ 336550 h 2568798"/>
                          <a:gd name="connsiteX1" fmla="*/ 1637346 w 1650047"/>
                          <a:gd name="connsiteY1" fmla="*/ 0 h 2568798"/>
                          <a:gd name="connsiteX2" fmla="*/ 1650047 w 1650047"/>
                          <a:gd name="connsiteY2" fmla="*/ 2232248 h 2568798"/>
                          <a:gd name="connsiteX3" fmla="*/ 0 w 1650047"/>
                          <a:gd name="connsiteY3" fmla="*/ 2568798 h 2568798"/>
                          <a:gd name="connsiteX4" fmla="*/ 0 w 1650047"/>
                          <a:gd name="connsiteY4" fmla="*/ 336550 h 2568798"/>
                          <a:gd name="connsiteX0" fmla="*/ 0 w 1650047"/>
                          <a:gd name="connsiteY0" fmla="*/ 336550 h 2952407"/>
                          <a:gd name="connsiteX1" fmla="*/ 1637346 w 1650047"/>
                          <a:gd name="connsiteY1" fmla="*/ 0 h 2952407"/>
                          <a:gd name="connsiteX2" fmla="*/ 1650047 w 1650047"/>
                          <a:gd name="connsiteY2" fmla="*/ 2232248 h 2952407"/>
                          <a:gd name="connsiteX3" fmla="*/ 204416 w 1650047"/>
                          <a:gd name="connsiteY3" fmla="*/ 2952407 h 2952407"/>
                          <a:gd name="connsiteX4" fmla="*/ 0 w 1650047"/>
                          <a:gd name="connsiteY4" fmla="*/ 336550 h 2952407"/>
                          <a:gd name="connsiteX0" fmla="*/ 51105 w 1445631"/>
                          <a:gd name="connsiteY0" fmla="*/ 541736 h 2952407"/>
                          <a:gd name="connsiteX1" fmla="*/ 1432930 w 1445631"/>
                          <a:gd name="connsiteY1" fmla="*/ 0 h 2952407"/>
                          <a:gd name="connsiteX2" fmla="*/ 1445631 w 1445631"/>
                          <a:gd name="connsiteY2" fmla="*/ 2232248 h 2952407"/>
                          <a:gd name="connsiteX3" fmla="*/ 0 w 1445631"/>
                          <a:gd name="connsiteY3" fmla="*/ 2952407 h 2952407"/>
                          <a:gd name="connsiteX4" fmla="*/ 51105 w 1445631"/>
                          <a:gd name="connsiteY4" fmla="*/ 541736 h 2952407"/>
                          <a:gd name="connsiteX0" fmla="*/ 0 w 1445631"/>
                          <a:gd name="connsiteY0" fmla="*/ 640449 h 2952407"/>
                          <a:gd name="connsiteX1" fmla="*/ 1432930 w 1445631"/>
                          <a:gd name="connsiteY1" fmla="*/ 0 h 2952407"/>
                          <a:gd name="connsiteX2" fmla="*/ 1445631 w 1445631"/>
                          <a:gd name="connsiteY2" fmla="*/ 2232248 h 2952407"/>
                          <a:gd name="connsiteX3" fmla="*/ 0 w 1445631"/>
                          <a:gd name="connsiteY3" fmla="*/ 2952407 h 2952407"/>
                          <a:gd name="connsiteX4" fmla="*/ 0 w 1445631"/>
                          <a:gd name="connsiteY4" fmla="*/ 640449 h 2952407"/>
                          <a:gd name="connsiteX0" fmla="*/ 25552 w 1445631"/>
                          <a:gd name="connsiteY0" fmla="*/ 676344 h 2952407"/>
                          <a:gd name="connsiteX1" fmla="*/ 1432930 w 1445631"/>
                          <a:gd name="connsiteY1" fmla="*/ 0 h 2952407"/>
                          <a:gd name="connsiteX2" fmla="*/ 1445631 w 1445631"/>
                          <a:gd name="connsiteY2" fmla="*/ 2232248 h 2952407"/>
                          <a:gd name="connsiteX3" fmla="*/ 0 w 1445631"/>
                          <a:gd name="connsiteY3" fmla="*/ 2952407 h 2952407"/>
                          <a:gd name="connsiteX4" fmla="*/ 25552 w 1445631"/>
                          <a:gd name="connsiteY4" fmla="*/ 676344 h 2952407"/>
                          <a:gd name="connsiteX0" fmla="*/ 25552 w 1445631"/>
                          <a:gd name="connsiteY0" fmla="*/ 679709 h 2955772"/>
                          <a:gd name="connsiteX1" fmla="*/ 1375437 w 1445631"/>
                          <a:gd name="connsiteY1" fmla="*/ 0 h 2955772"/>
                          <a:gd name="connsiteX2" fmla="*/ 1445631 w 1445631"/>
                          <a:gd name="connsiteY2" fmla="*/ 2235613 h 2955772"/>
                          <a:gd name="connsiteX3" fmla="*/ 0 w 1445631"/>
                          <a:gd name="connsiteY3" fmla="*/ 2955772 h 2955772"/>
                          <a:gd name="connsiteX4" fmla="*/ 25552 w 1445631"/>
                          <a:gd name="connsiteY4" fmla="*/ 679709 h 2955772"/>
                          <a:gd name="connsiteX0" fmla="*/ 25552 w 1445631"/>
                          <a:gd name="connsiteY0" fmla="*/ 676341 h 2952404"/>
                          <a:gd name="connsiteX1" fmla="*/ 1413775 w 1445631"/>
                          <a:gd name="connsiteY1" fmla="*/ 0 h 2952404"/>
                          <a:gd name="connsiteX2" fmla="*/ 1445631 w 1445631"/>
                          <a:gd name="connsiteY2" fmla="*/ 2232245 h 2952404"/>
                          <a:gd name="connsiteX3" fmla="*/ 0 w 1445631"/>
                          <a:gd name="connsiteY3" fmla="*/ 2952404 h 2952404"/>
                          <a:gd name="connsiteX4" fmla="*/ 25552 w 1445631"/>
                          <a:gd name="connsiteY4" fmla="*/ 676341 h 2952404"/>
                          <a:gd name="connsiteX0" fmla="*/ 25552 w 1445631"/>
                          <a:gd name="connsiteY0" fmla="*/ 676341 h 2952404"/>
                          <a:gd name="connsiteX1" fmla="*/ 1394607 w 1445631"/>
                          <a:gd name="connsiteY1" fmla="*/ 0 h 2952404"/>
                          <a:gd name="connsiteX2" fmla="*/ 1445631 w 1445631"/>
                          <a:gd name="connsiteY2" fmla="*/ 2232245 h 2952404"/>
                          <a:gd name="connsiteX3" fmla="*/ 0 w 1445631"/>
                          <a:gd name="connsiteY3" fmla="*/ 2952404 h 2952404"/>
                          <a:gd name="connsiteX4" fmla="*/ 25552 w 1445631"/>
                          <a:gd name="connsiteY4" fmla="*/ 676341 h 2952404"/>
                          <a:gd name="connsiteX0" fmla="*/ 25552 w 1445631"/>
                          <a:gd name="connsiteY0" fmla="*/ 676341 h 2952404"/>
                          <a:gd name="connsiteX1" fmla="*/ 1442516 w 1445631"/>
                          <a:gd name="connsiteY1" fmla="*/ 0 h 2952404"/>
                          <a:gd name="connsiteX2" fmla="*/ 1445631 w 1445631"/>
                          <a:gd name="connsiteY2" fmla="*/ 2232245 h 2952404"/>
                          <a:gd name="connsiteX3" fmla="*/ 0 w 1445631"/>
                          <a:gd name="connsiteY3" fmla="*/ 2952404 h 2952404"/>
                          <a:gd name="connsiteX4" fmla="*/ 25552 w 1445631"/>
                          <a:gd name="connsiteY4" fmla="*/ 676341 h 295240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445631" h="2952404">
                            <a:moveTo>
                              <a:pt x="25552" y="676341"/>
                            </a:moveTo>
                            <a:lnTo>
                              <a:pt x="1442516" y="0"/>
                            </a:lnTo>
                            <a:cubicBezTo>
                              <a:pt x="1446750" y="748316"/>
                              <a:pt x="1441397" y="1483929"/>
                              <a:pt x="1445631" y="2232245"/>
                            </a:cubicBezTo>
                            <a:lnTo>
                              <a:pt x="0" y="2952404"/>
                            </a:lnTo>
                            <a:lnTo>
                              <a:pt x="25552" y="676341"/>
                            </a:lnTo>
                            <a:close/>
                          </a:path>
                        </a:pathLst>
                      </a:custGeom>
                      <a:gradFill flip="none" rotWithShape="1">
                        <a:gsLst>
                          <a:gs pos="0">
                            <a:srgbClr val="FBEAC7"/>
                          </a:gs>
                          <a:gs pos="0">
                            <a:srgbClr val="FEE7F2"/>
                          </a:gs>
                          <a:gs pos="100000">
                            <a:srgbClr val="FAC77D"/>
                          </a:gs>
                          <a:gs pos="95000">
                            <a:srgbClr val="FBA97D"/>
                          </a:gs>
                          <a:gs pos="82001">
                            <a:srgbClr val="FBD49C"/>
                          </a:gs>
                          <a:gs pos="100000">
                            <a:srgbClr val="FEE7F2"/>
                          </a:gs>
                        </a:gsLst>
                        <a:lin ang="16200000" scaled="1"/>
                        <a:tileRect/>
                      </a:gradFill>
                      <a:ln w="6350"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34" name="Rectangle 33">
                        <a:extLst>
                          <a:ext uri="{FF2B5EF4-FFF2-40B4-BE49-F238E27FC236}">
                            <a16:creationId xmlns:a16="http://schemas.microsoft.com/office/drawing/2014/main" id="{32706D26-8827-4A6A-A61C-77ACFE1B6694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130301" y="3019424"/>
                        <a:ext cx="1590736" cy="2209775"/>
                      </a:xfrm>
                      <a:prstGeom prst="rect">
                        <a:avLst/>
                      </a:prstGeom>
                      <a:effectLst/>
                    </p:spPr>
                    <p:style>
                      <a:lnRef idx="1">
                        <a:schemeClr val="accent3"/>
                      </a:lnRef>
                      <a:fillRef idx="2">
                        <a:schemeClr val="accent3"/>
                      </a:fillRef>
                      <a:effectRef idx="1">
                        <a:schemeClr val="accent3"/>
                      </a:effectRef>
                      <a:fontRef idx="minor">
                        <a:schemeClr val="dk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</p:grpSp>
                <p:cxnSp>
                  <p:nvCxnSpPr>
                    <p:cNvPr id="27" name="Straight Arrow Connector 26">
                      <a:extLst>
                        <a:ext uri="{FF2B5EF4-FFF2-40B4-BE49-F238E27FC236}">
                          <a16:creationId xmlns:a16="http://schemas.microsoft.com/office/drawing/2014/main" id="{EF611E77-D48E-4237-AF75-D68979B43982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920980" y="2628456"/>
                      <a:ext cx="0" cy="2744760"/>
                    </a:xfrm>
                    <a:prstGeom prst="straightConnector1">
                      <a:avLst/>
                    </a:prstGeom>
                    <a:ln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28" name="Object 27">
                      <a:extLst>
                        <a:ext uri="{FF2B5EF4-FFF2-40B4-BE49-F238E27FC236}">
                          <a16:creationId xmlns:a16="http://schemas.microsoft.com/office/drawing/2014/main" id="{4B614B90-122B-43E9-A22E-5985751A8078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1869020" y="5439430"/>
                    <a:ext cx="180131" cy="22251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41183" name="Equation" r:id="rId5" imgW="215640" imgH="266400" progId="Equation.DSMT4">
                            <p:embed/>
                          </p:oleObj>
                        </mc:Choice>
                        <mc:Fallback>
                          <p:oleObj name="Equation" r:id="rId5" imgW="215640" imgH="266400" progId="Equation.DSMT4">
                            <p:embed/>
                            <p:pic>
                              <p:nvPicPr>
                                <p:cNvPr id="28" name="Object 27">
                                  <a:extLst>
                                    <a:ext uri="{FF2B5EF4-FFF2-40B4-BE49-F238E27FC236}">
                                      <a16:creationId xmlns:a16="http://schemas.microsoft.com/office/drawing/2014/main" id="{4B614B90-122B-43E9-A22E-5985751A8078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869020" y="5439430"/>
                                  <a:ext cx="180131" cy="222513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9" name="Object 28">
                      <a:extLst>
                        <a:ext uri="{FF2B5EF4-FFF2-40B4-BE49-F238E27FC236}">
                          <a16:creationId xmlns:a16="http://schemas.microsoft.com/office/drawing/2014/main" id="{81203551-3461-46C2-974C-FB5341F3D0E2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3375523" y="3551800"/>
                    <a:ext cx="158939" cy="16953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41184" name="Equation" r:id="rId7" imgW="190440" imgH="203040" progId="Equation.DSMT4">
                            <p:embed/>
                          </p:oleObj>
                        </mc:Choice>
                        <mc:Fallback>
                          <p:oleObj name="Equation" r:id="rId7" imgW="190440" imgH="203040" progId="Equation.DSMT4">
                            <p:embed/>
                            <p:pic>
                              <p:nvPicPr>
                                <p:cNvPr id="29" name="Object 28">
                                  <a:extLst>
                                    <a:ext uri="{FF2B5EF4-FFF2-40B4-BE49-F238E27FC236}">
                                      <a16:creationId xmlns:a16="http://schemas.microsoft.com/office/drawing/2014/main" id="{81203551-3461-46C2-974C-FB5341F3D0E2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375523" y="3551800"/>
                                  <a:ext cx="158939" cy="169534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cxnSp>
                  <p:nvCxnSpPr>
                    <p:cNvPr id="30" name="Straight Arrow Connector 29">
                      <a:extLst>
                        <a:ext uri="{FF2B5EF4-FFF2-40B4-BE49-F238E27FC236}">
                          <a16:creationId xmlns:a16="http://schemas.microsoft.com/office/drawing/2014/main" id="{0BA8E59F-BF97-4F15-9FCA-8425937A144B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467878" y="3816078"/>
                      <a:ext cx="1465803" cy="984522"/>
                    </a:xfrm>
                    <a:prstGeom prst="straightConnector1">
                      <a:avLst/>
                    </a:prstGeom>
                    <a:ln w="9525">
                      <a:headEnd type="oval" w="lg" len="lg"/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31" name="Object 30">
                      <a:extLst>
                        <a:ext uri="{FF2B5EF4-FFF2-40B4-BE49-F238E27FC236}">
                          <a16:creationId xmlns:a16="http://schemas.microsoft.com/office/drawing/2014/main" id="{C1D06BB2-9448-4964-B3A0-04CDF462B895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309129" y="4826235"/>
                    <a:ext cx="158749" cy="158749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41185" name="Equation" r:id="rId9" imgW="190440" imgH="190440" progId="Equation.DSMT4">
                            <p:embed/>
                          </p:oleObj>
                        </mc:Choice>
                        <mc:Fallback>
                          <p:oleObj name="Equation" r:id="rId9" imgW="190440" imgH="190440" progId="Equation.DSMT4">
                            <p:embed/>
                            <p:pic>
                              <p:nvPicPr>
                                <p:cNvPr id="31" name="Object 30">
                                  <a:extLst>
                                    <a:ext uri="{FF2B5EF4-FFF2-40B4-BE49-F238E27FC236}">
                                      <a16:creationId xmlns:a16="http://schemas.microsoft.com/office/drawing/2014/main" id="{C1D06BB2-9448-4964-B3A0-04CDF462B895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1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09129" y="4826235"/>
                                  <a:ext cx="158749" cy="158749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sp>
                <p:nvSpPr>
                  <p:cNvPr id="21" name="Arc 20">
                    <a:extLst>
                      <a:ext uri="{FF2B5EF4-FFF2-40B4-BE49-F238E27FC236}">
                        <a16:creationId xmlns:a16="http://schemas.microsoft.com/office/drawing/2014/main" id="{D167839B-FA57-4BF1-B6F5-BC409D51833C}"/>
                      </a:ext>
                    </a:extLst>
                  </p:cNvPr>
                  <p:cNvSpPr/>
                  <p:nvPr/>
                </p:nvSpPr>
                <p:spPr>
                  <a:xfrm rot="5009523">
                    <a:off x="2066416" y="3460936"/>
                    <a:ext cx="636199" cy="903271"/>
                  </a:xfrm>
                  <a:prstGeom prst="arc">
                    <a:avLst>
                      <a:gd name="adj1" fmla="val 16984616"/>
                      <a:gd name="adj2" fmla="val 2979148"/>
                    </a:avLst>
                  </a:prstGeom>
                  <a:ln w="28575">
                    <a:solidFill>
                      <a:srgbClr val="7030A0"/>
                    </a:solidFill>
                    <a:headEnd type="oval" w="med" len="med"/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  <p:sp>
                <p:nvSpPr>
                  <p:cNvPr id="22" name="Arc 21">
                    <a:extLst>
                      <a:ext uri="{FF2B5EF4-FFF2-40B4-BE49-F238E27FC236}">
                        <a16:creationId xmlns:a16="http://schemas.microsoft.com/office/drawing/2014/main" id="{FA33A6CD-4AA2-44AD-A2C6-0D620876E5AB}"/>
                      </a:ext>
                    </a:extLst>
                  </p:cNvPr>
                  <p:cNvSpPr/>
                  <p:nvPr/>
                </p:nvSpPr>
                <p:spPr>
                  <a:xfrm rot="1582439">
                    <a:off x="2111185" y="3445759"/>
                    <a:ext cx="915693" cy="1013722"/>
                  </a:xfrm>
                  <a:prstGeom prst="arc">
                    <a:avLst>
                      <a:gd name="adj1" fmla="val 7522760"/>
                      <a:gd name="adj2" fmla="val 13751051"/>
                    </a:avLst>
                  </a:prstGeom>
                  <a:ln w="25400">
                    <a:solidFill>
                      <a:srgbClr val="1209C7"/>
                    </a:solidFill>
                    <a:headEnd type="oval" w="med" len="med"/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  <p:graphicFrame>
                <p:nvGraphicFramePr>
                  <p:cNvPr id="23" name="Object 22">
                    <a:extLst>
                      <a:ext uri="{FF2B5EF4-FFF2-40B4-BE49-F238E27FC236}">
                        <a16:creationId xmlns:a16="http://schemas.microsoft.com/office/drawing/2014/main" id="{7BB7ECBA-B42F-47C3-B22E-C56CBCB38737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1844733" y="3227832"/>
                  <a:ext cx="352425" cy="3175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1186" name="Equation" r:id="rId11" imgW="419040" imgH="380880" progId="Equation.DSMT4">
                          <p:embed/>
                        </p:oleObj>
                      </mc:Choice>
                      <mc:Fallback>
                        <p:oleObj name="Equation" r:id="rId11" imgW="419040" imgH="380880" progId="Equation.DSMT4">
                          <p:embed/>
                          <p:pic>
                            <p:nvPicPr>
                              <p:cNvPr id="23" name="Object 22">
                                <a:extLst>
                                  <a:ext uri="{FF2B5EF4-FFF2-40B4-BE49-F238E27FC236}">
                                    <a16:creationId xmlns:a16="http://schemas.microsoft.com/office/drawing/2014/main" id="{7BB7ECBA-B42F-47C3-B22E-C56CBCB38737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844733" y="3227832"/>
                                <a:ext cx="352425" cy="3175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4" name="Object 23">
                    <a:extLst>
                      <a:ext uri="{FF2B5EF4-FFF2-40B4-BE49-F238E27FC236}">
                        <a16:creationId xmlns:a16="http://schemas.microsoft.com/office/drawing/2014/main" id="{11AB9C32-861C-45D8-9F87-73EFC48851FD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517904" y="4238873"/>
                  <a:ext cx="361950" cy="34925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1187" name="Equation" r:id="rId13" imgW="431640" imgH="419040" progId="Equation.DSMT4">
                          <p:embed/>
                        </p:oleObj>
                      </mc:Choice>
                      <mc:Fallback>
                        <p:oleObj name="Equation" r:id="rId13" imgW="431640" imgH="419040" progId="Equation.DSMT4">
                          <p:embed/>
                          <p:pic>
                            <p:nvPicPr>
                              <p:cNvPr id="24" name="Object 23">
                                <a:extLst>
                                  <a:ext uri="{FF2B5EF4-FFF2-40B4-BE49-F238E27FC236}">
                                    <a16:creationId xmlns:a16="http://schemas.microsoft.com/office/drawing/2014/main" id="{11AB9C32-861C-45D8-9F87-73EFC48851FD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517904" y="4238873"/>
                                <a:ext cx="361950" cy="34925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5" name="Object 24">
                    <a:extLst>
                      <a:ext uri="{FF2B5EF4-FFF2-40B4-BE49-F238E27FC236}">
                        <a16:creationId xmlns:a16="http://schemas.microsoft.com/office/drawing/2014/main" id="{D9000CC9-3D98-4A9F-A713-F81F4EDDB876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1959672" y="4425687"/>
                  <a:ext cx="308038" cy="31781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1188" name="Equation" r:id="rId15" imgW="368280" imgH="380880" progId="Equation.DSMT4">
                          <p:embed/>
                        </p:oleObj>
                      </mc:Choice>
                      <mc:Fallback>
                        <p:oleObj name="Equation" r:id="rId15" imgW="368280" imgH="380880" progId="Equation.DSMT4">
                          <p:embed/>
                          <p:pic>
                            <p:nvPicPr>
                              <p:cNvPr id="25" name="Object 24">
                                <a:extLst>
                                  <a:ext uri="{FF2B5EF4-FFF2-40B4-BE49-F238E27FC236}">
                                    <a16:creationId xmlns:a16="http://schemas.microsoft.com/office/drawing/2014/main" id="{D9000CC9-3D98-4A9F-A713-F81F4EDDB876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959672" y="4425687"/>
                                <a:ext cx="308038" cy="317817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19" name="Straight Arrow Connector 18">
                  <a:extLst>
                    <a:ext uri="{FF2B5EF4-FFF2-40B4-BE49-F238E27FC236}">
                      <a16:creationId xmlns:a16="http://schemas.microsoft.com/office/drawing/2014/main" id="{E515A637-0E42-439D-B5D5-ACE1C127C2C8}"/>
                    </a:ext>
                  </a:extLst>
                </p:cNvPr>
                <p:cNvCxnSpPr/>
                <p:nvPr/>
              </p:nvCxnSpPr>
              <p:spPr>
                <a:xfrm>
                  <a:off x="6381455" y="2315147"/>
                  <a:ext cx="2100783" cy="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17" name="Object 16">
                <a:extLst>
                  <a:ext uri="{FF2B5EF4-FFF2-40B4-BE49-F238E27FC236}">
                    <a16:creationId xmlns:a16="http://schemas.microsoft.com/office/drawing/2014/main" id="{69D41B12-77ED-4189-8A1F-D4E8AAEE1BF7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610322" y="3389213"/>
              <a:ext cx="369887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89" name="Equation" r:id="rId17" imgW="215640" imgH="228600" progId="Equation.DSMT4">
                      <p:embed/>
                    </p:oleObj>
                  </mc:Choice>
                  <mc:Fallback>
                    <p:oleObj name="Equation" r:id="rId17" imgW="215640" imgH="228600" progId="Equation.DSMT4">
                      <p:embed/>
                      <p:pic>
                        <p:nvPicPr>
                          <p:cNvPr id="17" name="Object 16">
                            <a:extLst>
                              <a:ext uri="{FF2B5EF4-FFF2-40B4-BE49-F238E27FC236}">
                                <a16:creationId xmlns:a16="http://schemas.microsoft.com/office/drawing/2014/main" id="{69D41B12-77ED-4189-8A1F-D4E8AAEE1BF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10322" y="3389213"/>
                            <a:ext cx="369887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BB23A54A-2EB7-48D1-8E89-144040F38B0F}"/>
                </a:ext>
              </a:extLst>
            </p:cNvPr>
            <p:cNvCxnSpPr/>
            <p:nvPr/>
          </p:nvCxnSpPr>
          <p:spPr>
            <a:xfrm flipH="1">
              <a:off x="3041650" y="4295369"/>
              <a:ext cx="736448" cy="494513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oval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8B3A27E7-B0A3-421E-AAC2-31B5DE47FC12}"/>
              </a:ext>
            </a:extLst>
          </p:cNvPr>
          <p:cNvGrpSpPr/>
          <p:nvPr/>
        </p:nvGrpSpPr>
        <p:grpSpPr>
          <a:xfrm>
            <a:off x="4270698" y="2994542"/>
            <a:ext cx="799214" cy="980669"/>
            <a:chOff x="6862061" y="2382098"/>
            <a:chExt cx="799214" cy="980669"/>
          </a:xfrm>
        </p:grpSpPr>
        <p:sp>
          <p:nvSpPr>
            <p:cNvPr id="36" name="Flowchart: Or 35">
              <a:extLst>
                <a:ext uri="{FF2B5EF4-FFF2-40B4-BE49-F238E27FC236}">
                  <a16:creationId xmlns:a16="http://schemas.microsoft.com/office/drawing/2014/main" id="{18BB2C8A-7F22-455B-97AD-DFD0B7C701B8}"/>
                </a:ext>
              </a:extLst>
            </p:cNvPr>
            <p:cNvSpPr/>
            <p:nvPr/>
          </p:nvSpPr>
          <p:spPr>
            <a:xfrm>
              <a:off x="7414680" y="3238199"/>
              <a:ext cx="124568" cy="124568"/>
            </a:xfrm>
            <a:prstGeom prst="flowChartOr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600"/>
            </a:p>
          </p:txBody>
        </p:sp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DEADA055-6C44-41A2-87E9-AFBC7DF3422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127875" y="3121025"/>
            <a:ext cx="153988" cy="163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90" name="Equation" r:id="rId19" imgW="190440" imgH="203040" progId="Equation.DSMT4">
                    <p:embed/>
                  </p:oleObj>
                </mc:Choice>
                <mc:Fallback>
                  <p:oleObj name="Equation" r:id="rId19" imgW="190440" imgH="203040" progId="Equation.DSMT4">
                    <p:embed/>
                    <p:pic>
                      <p:nvPicPr>
                        <p:cNvPr id="37" name="Object 36">
                          <a:extLst>
                            <a:ext uri="{FF2B5EF4-FFF2-40B4-BE49-F238E27FC236}">
                              <a16:creationId xmlns:a16="http://schemas.microsoft.com/office/drawing/2014/main" id="{DEADA055-6C44-41A2-87E9-AFBC7DF3422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127875" y="3121025"/>
                          <a:ext cx="153988" cy="163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>
              <a:extLst>
                <a:ext uri="{FF2B5EF4-FFF2-40B4-BE49-F238E27FC236}">
                  <a16:creationId xmlns:a16="http://schemas.microsoft.com/office/drawing/2014/main" id="{1BCD1FED-1A95-4E8F-86EC-7B66099E66FB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486650" y="2784475"/>
            <a:ext cx="174625" cy="214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91" name="Equation" r:id="rId21" imgW="215640" imgH="266400" progId="Equation.DSMT4">
                    <p:embed/>
                  </p:oleObj>
                </mc:Choice>
                <mc:Fallback>
                  <p:oleObj name="Equation" r:id="rId21" imgW="215640" imgH="266400" progId="Equation.DSMT4">
                    <p:embed/>
                    <p:pic>
                      <p:nvPicPr>
                        <p:cNvPr id="38" name="Object 37">
                          <a:extLst>
                            <a:ext uri="{FF2B5EF4-FFF2-40B4-BE49-F238E27FC236}">
                              <a16:creationId xmlns:a16="http://schemas.microsoft.com/office/drawing/2014/main" id="{1BCD1FED-1A95-4E8F-86EC-7B66099E66F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486650" y="2784475"/>
                          <a:ext cx="174625" cy="214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1D85D73A-71E6-4103-8FFF-02197DD58F43}"/>
                </a:ext>
              </a:extLst>
            </p:cNvPr>
            <p:cNvCxnSpPr/>
            <p:nvPr/>
          </p:nvCxnSpPr>
          <p:spPr>
            <a:xfrm>
              <a:off x="6862061" y="3307445"/>
              <a:ext cx="637289" cy="0"/>
            </a:xfrm>
            <a:prstGeom prst="straightConnector1">
              <a:avLst/>
            </a:prstGeom>
            <a:ln w="6350"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4C457675-252A-4973-9663-00589162E318}"/>
                </a:ext>
              </a:extLst>
            </p:cNvPr>
            <p:cNvCxnSpPr/>
            <p:nvPr/>
          </p:nvCxnSpPr>
          <p:spPr>
            <a:xfrm flipV="1">
              <a:off x="7476964" y="2382098"/>
              <a:ext cx="0" cy="925347"/>
            </a:xfrm>
            <a:prstGeom prst="straightConnector1">
              <a:avLst/>
            </a:prstGeom>
            <a:ln w="6350"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80EA72CE-774A-4CEE-83DC-D8459D29F49A}"/>
              </a:ext>
            </a:extLst>
          </p:cNvPr>
          <p:cNvGrpSpPr/>
          <p:nvPr/>
        </p:nvGrpSpPr>
        <p:grpSpPr>
          <a:xfrm>
            <a:off x="4322024" y="3919889"/>
            <a:ext cx="651675" cy="614617"/>
            <a:chOff x="3817051" y="3393411"/>
            <a:chExt cx="651675" cy="614617"/>
          </a:xfrm>
        </p:grpSpPr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9E827607-9478-463D-BFDB-52DC9FEC82A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098839" y="3617503"/>
            <a:ext cx="369887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92" name="Equation" r:id="rId23" imgW="215640" imgH="228600" progId="Equation.DSMT4">
                    <p:embed/>
                  </p:oleObj>
                </mc:Choice>
                <mc:Fallback>
                  <p:oleObj name="Equation" r:id="rId23" imgW="215640" imgH="22860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9E827607-9478-463D-BFDB-52DC9FEC82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8839" y="3617503"/>
                          <a:ext cx="369887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DA260C52-473E-44AB-B7FA-6D265AE9BFCB}"/>
                </a:ext>
              </a:extLst>
            </p:cNvPr>
            <p:cNvCxnSpPr/>
            <p:nvPr/>
          </p:nvCxnSpPr>
          <p:spPr>
            <a:xfrm flipH="1">
              <a:off x="3817051" y="3393411"/>
              <a:ext cx="563577" cy="392428"/>
            </a:xfrm>
            <a:prstGeom prst="straightConnector1">
              <a:avLst/>
            </a:prstGeom>
            <a:ln w="38100">
              <a:solidFill>
                <a:srgbClr val="00B050"/>
              </a:solidFill>
              <a:headEnd type="oval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38851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22FBF2B-7F8B-423E-8AD7-8939CAE5CE44}"/>
              </a:ext>
            </a:extLst>
          </p:cNvPr>
          <p:cNvSpPr txBox="1"/>
          <p:nvPr/>
        </p:nvSpPr>
        <p:spPr>
          <a:xfrm>
            <a:off x="551664" y="741921"/>
            <a:ext cx="9036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 suất pháp trên mặt cắt ngang</a:t>
            </a:r>
            <a:r>
              <a:rPr lang="vi-VN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i="1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EDE7E885-68D2-4D11-9450-CBBA0F1003D5}"/>
              </a:ext>
            </a:extLst>
          </p:cNvPr>
          <p:cNvGrpSpPr/>
          <p:nvPr/>
        </p:nvGrpSpPr>
        <p:grpSpPr>
          <a:xfrm>
            <a:off x="2700709" y="1232847"/>
            <a:ext cx="3240366" cy="3227019"/>
            <a:chOff x="2195736" y="2866277"/>
            <a:chExt cx="3240366" cy="3227019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69448D67-E601-4556-BEF0-182574A37FAD}"/>
                </a:ext>
              </a:extLst>
            </p:cNvPr>
            <p:cNvGrpSpPr/>
            <p:nvPr/>
          </p:nvGrpSpPr>
          <p:grpSpPr>
            <a:xfrm>
              <a:off x="2195736" y="2866277"/>
              <a:ext cx="3240366" cy="3227019"/>
              <a:chOff x="5292072" y="966770"/>
              <a:chExt cx="3240366" cy="3227019"/>
            </a:xfrm>
          </p:grpSpPr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513A36F2-345A-455D-831E-C30ECAB857FA}"/>
                  </a:ext>
                </a:extLst>
              </p:cNvPr>
              <p:cNvGrpSpPr/>
              <p:nvPr/>
            </p:nvGrpSpPr>
            <p:grpSpPr>
              <a:xfrm>
                <a:off x="5292072" y="966770"/>
                <a:ext cx="3240366" cy="3227019"/>
                <a:chOff x="6039617" y="1237883"/>
                <a:chExt cx="2442621" cy="2432558"/>
              </a:xfrm>
            </p:grpSpPr>
            <p:grpSp>
              <p:nvGrpSpPr>
                <p:cNvPr id="18" name="Group 17">
                  <a:extLst>
                    <a:ext uri="{FF2B5EF4-FFF2-40B4-BE49-F238E27FC236}">
                      <a16:creationId xmlns:a16="http://schemas.microsoft.com/office/drawing/2014/main" id="{6745693B-74B5-4C12-94AC-3DE252C7B6F6}"/>
                    </a:ext>
                  </a:extLst>
                </p:cNvPr>
                <p:cNvGrpSpPr/>
                <p:nvPr/>
              </p:nvGrpSpPr>
              <p:grpSpPr>
                <a:xfrm>
                  <a:off x="6039617" y="1237883"/>
                  <a:ext cx="2368145" cy="2432558"/>
                  <a:chOff x="849988" y="2485423"/>
                  <a:chExt cx="3225333" cy="3313063"/>
                </a:xfrm>
              </p:grpSpPr>
              <p:grpSp>
                <p:nvGrpSpPr>
                  <p:cNvPr id="20" name="Group 19">
                    <a:extLst>
                      <a:ext uri="{FF2B5EF4-FFF2-40B4-BE49-F238E27FC236}">
                        <a16:creationId xmlns:a16="http://schemas.microsoft.com/office/drawing/2014/main" id="{9F0FD463-94B9-4C75-A103-C29D38525B08}"/>
                      </a:ext>
                    </a:extLst>
                  </p:cNvPr>
                  <p:cNvGrpSpPr/>
                  <p:nvPr/>
                </p:nvGrpSpPr>
                <p:grpSpPr>
                  <a:xfrm>
                    <a:off x="849988" y="2485423"/>
                    <a:ext cx="3225333" cy="3313063"/>
                    <a:chOff x="309129" y="2348880"/>
                    <a:chExt cx="3225333" cy="3313063"/>
                  </a:xfrm>
                </p:grpSpPr>
                <p:grpSp>
                  <p:nvGrpSpPr>
                    <p:cNvPr id="26" name="Group 25">
                      <a:extLst>
                        <a:ext uri="{FF2B5EF4-FFF2-40B4-BE49-F238E27FC236}">
                          <a16:creationId xmlns:a16="http://schemas.microsoft.com/office/drawing/2014/main" id="{3C676A40-2D24-478F-A9CD-2E7EAF0F8D80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130301" y="2348880"/>
                      <a:ext cx="2092598" cy="2582644"/>
                      <a:chOff x="1130301" y="2657114"/>
                      <a:chExt cx="2092598" cy="2582644"/>
                    </a:xfrm>
                  </p:grpSpPr>
                  <p:sp>
                    <p:nvSpPr>
                      <p:cNvPr id="32" name="Rectangle 64">
                        <a:extLst>
                          <a:ext uri="{FF2B5EF4-FFF2-40B4-BE49-F238E27FC236}">
                            <a16:creationId xmlns:a16="http://schemas.microsoft.com/office/drawing/2014/main" id="{5DE6F1CE-39A7-423C-AAAA-1E79E8A6A01C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2721037" y="2660402"/>
                        <a:ext cx="501862" cy="2579356"/>
                      </a:xfrm>
                      <a:custGeom>
                        <a:avLst/>
                        <a:gdLst>
                          <a:gd name="connsiteX0" fmla="*/ 0 w 1574713"/>
                          <a:gd name="connsiteY0" fmla="*/ 0 h 2232248"/>
                          <a:gd name="connsiteX1" fmla="*/ 1574713 w 1574713"/>
                          <a:gd name="connsiteY1" fmla="*/ 0 h 2232248"/>
                          <a:gd name="connsiteX2" fmla="*/ 1574713 w 1574713"/>
                          <a:gd name="connsiteY2" fmla="*/ 2232248 h 2232248"/>
                          <a:gd name="connsiteX3" fmla="*/ 0 w 1574713"/>
                          <a:gd name="connsiteY3" fmla="*/ 2232248 h 2232248"/>
                          <a:gd name="connsiteX4" fmla="*/ 0 w 1574713"/>
                          <a:gd name="connsiteY4" fmla="*/ 0 h 2232248"/>
                          <a:gd name="connsiteX0" fmla="*/ 0 w 1587413"/>
                          <a:gd name="connsiteY0" fmla="*/ 0 h 2232248"/>
                          <a:gd name="connsiteX1" fmla="*/ 1574713 w 1587413"/>
                          <a:gd name="connsiteY1" fmla="*/ 0 h 2232248"/>
                          <a:gd name="connsiteX2" fmla="*/ 1587413 w 1587413"/>
                          <a:gd name="connsiteY2" fmla="*/ 1140048 h 2232248"/>
                          <a:gd name="connsiteX3" fmla="*/ 0 w 1587413"/>
                          <a:gd name="connsiteY3" fmla="*/ 2232248 h 2232248"/>
                          <a:gd name="connsiteX4" fmla="*/ 0 w 1587413"/>
                          <a:gd name="connsiteY4" fmla="*/ 0 h 2232248"/>
                          <a:gd name="connsiteX0" fmla="*/ 0 w 1629169"/>
                          <a:gd name="connsiteY0" fmla="*/ 0 h 2232248"/>
                          <a:gd name="connsiteX1" fmla="*/ 1574713 w 1629169"/>
                          <a:gd name="connsiteY1" fmla="*/ 0 h 2232248"/>
                          <a:gd name="connsiteX2" fmla="*/ 1629169 w 1629169"/>
                          <a:gd name="connsiteY2" fmla="*/ 1902048 h 2232248"/>
                          <a:gd name="connsiteX3" fmla="*/ 0 w 1629169"/>
                          <a:gd name="connsiteY3" fmla="*/ 2232248 h 2232248"/>
                          <a:gd name="connsiteX4" fmla="*/ 0 w 1629169"/>
                          <a:gd name="connsiteY4" fmla="*/ 0 h 2232248"/>
                          <a:gd name="connsiteX0" fmla="*/ 0 w 1629169"/>
                          <a:gd name="connsiteY0" fmla="*/ 342900 h 2575148"/>
                          <a:gd name="connsiteX1" fmla="*/ 1616468 w 1629169"/>
                          <a:gd name="connsiteY1" fmla="*/ 0 h 2575148"/>
                          <a:gd name="connsiteX2" fmla="*/ 1629169 w 1629169"/>
                          <a:gd name="connsiteY2" fmla="*/ 2244948 h 2575148"/>
                          <a:gd name="connsiteX3" fmla="*/ 0 w 1629169"/>
                          <a:gd name="connsiteY3" fmla="*/ 2575148 h 2575148"/>
                          <a:gd name="connsiteX4" fmla="*/ 0 w 1629169"/>
                          <a:gd name="connsiteY4" fmla="*/ 342900 h 2575148"/>
                          <a:gd name="connsiteX0" fmla="*/ 0 w 1629169"/>
                          <a:gd name="connsiteY0" fmla="*/ 342900 h 2575148"/>
                          <a:gd name="connsiteX1" fmla="*/ 1553834 w 1629169"/>
                          <a:gd name="connsiteY1" fmla="*/ 0 h 2575148"/>
                          <a:gd name="connsiteX2" fmla="*/ 1629169 w 1629169"/>
                          <a:gd name="connsiteY2" fmla="*/ 2244948 h 2575148"/>
                          <a:gd name="connsiteX3" fmla="*/ 0 w 1629169"/>
                          <a:gd name="connsiteY3" fmla="*/ 2575148 h 2575148"/>
                          <a:gd name="connsiteX4" fmla="*/ 0 w 1629169"/>
                          <a:gd name="connsiteY4" fmla="*/ 342900 h 2575148"/>
                          <a:gd name="connsiteX0" fmla="*/ 0 w 1638040"/>
                          <a:gd name="connsiteY0" fmla="*/ 336550 h 2568798"/>
                          <a:gd name="connsiteX1" fmla="*/ 1637346 w 1638040"/>
                          <a:gd name="connsiteY1" fmla="*/ 0 h 2568798"/>
                          <a:gd name="connsiteX2" fmla="*/ 1629169 w 1638040"/>
                          <a:gd name="connsiteY2" fmla="*/ 2238598 h 2568798"/>
                          <a:gd name="connsiteX3" fmla="*/ 0 w 1638040"/>
                          <a:gd name="connsiteY3" fmla="*/ 2568798 h 2568798"/>
                          <a:gd name="connsiteX4" fmla="*/ 0 w 1638040"/>
                          <a:gd name="connsiteY4" fmla="*/ 336550 h 2568798"/>
                          <a:gd name="connsiteX0" fmla="*/ 0 w 1691803"/>
                          <a:gd name="connsiteY0" fmla="*/ 336550 h 2568798"/>
                          <a:gd name="connsiteX1" fmla="*/ 1637346 w 1691803"/>
                          <a:gd name="connsiteY1" fmla="*/ 0 h 2568798"/>
                          <a:gd name="connsiteX2" fmla="*/ 1691803 w 1691803"/>
                          <a:gd name="connsiteY2" fmla="*/ 2232248 h 2568798"/>
                          <a:gd name="connsiteX3" fmla="*/ 0 w 1691803"/>
                          <a:gd name="connsiteY3" fmla="*/ 2568798 h 2568798"/>
                          <a:gd name="connsiteX4" fmla="*/ 0 w 1691803"/>
                          <a:gd name="connsiteY4" fmla="*/ 336550 h 2568798"/>
                          <a:gd name="connsiteX0" fmla="*/ 0 w 1650047"/>
                          <a:gd name="connsiteY0" fmla="*/ 336550 h 2568798"/>
                          <a:gd name="connsiteX1" fmla="*/ 1637346 w 1650047"/>
                          <a:gd name="connsiteY1" fmla="*/ 0 h 2568798"/>
                          <a:gd name="connsiteX2" fmla="*/ 1650047 w 1650047"/>
                          <a:gd name="connsiteY2" fmla="*/ 2232248 h 2568798"/>
                          <a:gd name="connsiteX3" fmla="*/ 0 w 1650047"/>
                          <a:gd name="connsiteY3" fmla="*/ 2568798 h 2568798"/>
                          <a:gd name="connsiteX4" fmla="*/ 0 w 1650047"/>
                          <a:gd name="connsiteY4" fmla="*/ 336550 h 2568798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650047" h="2568798">
                            <a:moveTo>
                              <a:pt x="0" y="336550"/>
                            </a:moveTo>
                            <a:lnTo>
                              <a:pt x="1637346" y="0"/>
                            </a:lnTo>
                            <a:cubicBezTo>
                              <a:pt x="1641580" y="748316"/>
                              <a:pt x="1645813" y="1483932"/>
                              <a:pt x="1650047" y="2232248"/>
                            </a:cubicBezTo>
                            <a:lnTo>
                              <a:pt x="0" y="2568798"/>
                            </a:lnTo>
                            <a:lnTo>
                              <a:pt x="0" y="336550"/>
                            </a:lnTo>
                            <a:close/>
                          </a:path>
                        </a:pathLst>
                      </a:custGeom>
                      <a:gradFill>
                        <a:gsLst>
                          <a:gs pos="0">
                            <a:schemeClr val="accent6">
                              <a:tint val="50000"/>
                              <a:satMod val="300000"/>
                              <a:lumMod val="0"/>
                              <a:alpha val="14000"/>
                            </a:schemeClr>
                          </a:gs>
                          <a:gs pos="100000">
                            <a:schemeClr val="accent6">
                              <a:tint val="37000"/>
                              <a:satMod val="300000"/>
                            </a:schemeClr>
                          </a:gs>
                          <a:gs pos="59000">
                            <a:schemeClr val="accent6">
                              <a:tint val="15000"/>
                              <a:satMod val="350000"/>
                            </a:schemeClr>
                          </a:gs>
                        </a:gsLst>
                        <a:lin ang="16200000" scaled="1"/>
                      </a:gradFill>
                      <a:ln w="6350"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33" name="Rectangle 64">
                        <a:extLst>
                          <a:ext uri="{FF2B5EF4-FFF2-40B4-BE49-F238E27FC236}">
                            <a16:creationId xmlns:a16="http://schemas.microsoft.com/office/drawing/2014/main" id="{487E8F66-E242-4202-8CE0-464DE443A59D}"/>
                          </a:ext>
                        </a:extLst>
                      </p:cNvPr>
                      <p:cNvSpPr/>
                      <p:nvPr/>
                    </p:nvSpPr>
                    <p:spPr>
                      <a:xfrm rot="16200000" flipH="1">
                        <a:off x="1995645" y="1792563"/>
                        <a:ext cx="359257" cy="2088359"/>
                      </a:xfrm>
                      <a:custGeom>
                        <a:avLst/>
                        <a:gdLst>
                          <a:gd name="connsiteX0" fmla="*/ 0 w 1574713"/>
                          <a:gd name="connsiteY0" fmla="*/ 0 h 2232248"/>
                          <a:gd name="connsiteX1" fmla="*/ 1574713 w 1574713"/>
                          <a:gd name="connsiteY1" fmla="*/ 0 h 2232248"/>
                          <a:gd name="connsiteX2" fmla="*/ 1574713 w 1574713"/>
                          <a:gd name="connsiteY2" fmla="*/ 2232248 h 2232248"/>
                          <a:gd name="connsiteX3" fmla="*/ 0 w 1574713"/>
                          <a:gd name="connsiteY3" fmla="*/ 2232248 h 2232248"/>
                          <a:gd name="connsiteX4" fmla="*/ 0 w 1574713"/>
                          <a:gd name="connsiteY4" fmla="*/ 0 h 2232248"/>
                          <a:gd name="connsiteX0" fmla="*/ 0 w 1587413"/>
                          <a:gd name="connsiteY0" fmla="*/ 0 h 2232248"/>
                          <a:gd name="connsiteX1" fmla="*/ 1574713 w 1587413"/>
                          <a:gd name="connsiteY1" fmla="*/ 0 h 2232248"/>
                          <a:gd name="connsiteX2" fmla="*/ 1587413 w 1587413"/>
                          <a:gd name="connsiteY2" fmla="*/ 1140048 h 2232248"/>
                          <a:gd name="connsiteX3" fmla="*/ 0 w 1587413"/>
                          <a:gd name="connsiteY3" fmla="*/ 2232248 h 2232248"/>
                          <a:gd name="connsiteX4" fmla="*/ 0 w 1587413"/>
                          <a:gd name="connsiteY4" fmla="*/ 0 h 2232248"/>
                          <a:gd name="connsiteX0" fmla="*/ 0 w 1629169"/>
                          <a:gd name="connsiteY0" fmla="*/ 0 h 2232248"/>
                          <a:gd name="connsiteX1" fmla="*/ 1574713 w 1629169"/>
                          <a:gd name="connsiteY1" fmla="*/ 0 h 2232248"/>
                          <a:gd name="connsiteX2" fmla="*/ 1629169 w 1629169"/>
                          <a:gd name="connsiteY2" fmla="*/ 1902048 h 2232248"/>
                          <a:gd name="connsiteX3" fmla="*/ 0 w 1629169"/>
                          <a:gd name="connsiteY3" fmla="*/ 2232248 h 2232248"/>
                          <a:gd name="connsiteX4" fmla="*/ 0 w 1629169"/>
                          <a:gd name="connsiteY4" fmla="*/ 0 h 2232248"/>
                          <a:gd name="connsiteX0" fmla="*/ 0 w 1629169"/>
                          <a:gd name="connsiteY0" fmla="*/ 342900 h 2575148"/>
                          <a:gd name="connsiteX1" fmla="*/ 1616468 w 1629169"/>
                          <a:gd name="connsiteY1" fmla="*/ 0 h 2575148"/>
                          <a:gd name="connsiteX2" fmla="*/ 1629169 w 1629169"/>
                          <a:gd name="connsiteY2" fmla="*/ 2244948 h 2575148"/>
                          <a:gd name="connsiteX3" fmla="*/ 0 w 1629169"/>
                          <a:gd name="connsiteY3" fmla="*/ 2575148 h 2575148"/>
                          <a:gd name="connsiteX4" fmla="*/ 0 w 1629169"/>
                          <a:gd name="connsiteY4" fmla="*/ 342900 h 2575148"/>
                          <a:gd name="connsiteX0" fmla="*/ 0 w 1629169"/>
                          <a:gd name="connsiteY0" fmla="*/ 342900 h 2575148"/>
                          <a:gd name="connsiteX1" fmla="*/ 1553834 w 1629169"/>
                          <a:gd name="connsiteY1" fmla="*/ 0 h 2575148"/>
                          <a:gd name="connsiteX2" fmla="*/ 1629169 w 1629169"/>
                          <a:gd name="connsiteY2" fmla="*/ 2244948 h 2575148"/>
                          <a:gd name="connsiteX3" fmla="*/ 0 w 1629169"/>
                          <a:gd name="connsiteY3" fmla="*/ 2575148 h 2575148"/>
                          <a:gd name="connsiteX4" fmla="*/ 0 w 1629169"/>
                          <a:gd name="connsiteY4" fmla="*/ 342900 h 2575148"/>
                          <a:gd name="connsiteX0" fmla="*/ 0 w 1638040"/>
                          <a:gd name="connsiteY0" fmla="*/ 336550 h 2568798"/>
                          <a:gd name="connsiteX1" fmla="*/ 1637346 w 1638040"/>
                          <a:gd name="connsiteY1" fmla="*/ 0 h 2568798"/>
                          <a:gd name="connsiteX2" fmla="*/ 1629169 w 1638040"/>
                          <a:gd name="connsiteY2" fmla="*/ 2238598 h 2568798"/>
                          <a:gd name="connsiteX3" fmla="*/ 0 w 1638040"/>
                          <a:gd name="connsiteY3" fmla="*/ 2568798 h 2568798"/>
                          <a:gd name="connsiteX4" fmla="*/ 0 w 1638040"/>
                          <a:gd name="connsiteY4" fmla="*/ 336550 h 2568798"/>
                          <a:gd name="connsiteX0" fmla="*/ 0 w 1691803"/>
                          <a:gd name="connsiteY0" fmla="*/ 336550 h 2568798"/>
                          <a:gd name="connsiteX1" fmla="*/ 1637346 w 1691803"/>
                          <a:gd name="connsiteY1" fmla="*/ 0 h 2568798"/>
                          <a:gd name="connsiteX2" fmla="*/ 1691803 w 1691803"/>
                          <a:gd name="connsiteY2" fmla="*/ 2232248 h 2568798"/>
                          <a:gd name="connsiteX3" fmla="*/ 0 w 1691803"/>
                          <a:gd name="connsiteY3" fmla="*/ 2568798 h 2568798"/>
                          <a:gd name="connsiteX4" fmla="*/ 0 w 1691803"/>
                          <a:gd name="connsiteY4" fmla="*/ 336550 h 2568798"/>
                          <a:gd name="connsiteX0" fmla="*/ 0 w 1650047"/>
                          <a:gd name="connsiteY0" fmla="*/ 336550 h 2568798"/>
                          <a:gd name="connsiteX1" fmla="*/ 1637346 w 1650047"/>
                          <a:gd name="connsiteY1" fmla="*/ 0 h 2568798"/>
                          <a:gd name="connsiteX2" fmla="*/ 1650047 w 1650047"/>
                          <a:gd name="connsiteY2" fmla="*/ 2232248 h 2568798"/>
                          <a:gd name="connsiteX3" fmla="*/ 0 w 1650047"/>
                          <a:gd name="connsiteY3" fmla="*/ 2568798 h 2568798"/>
                          <a:gd name="connsiteX4" fmla="*/ 0 w 1650047"/>
                          <a:gd name="connsiteY4" fmla="*/ 336550 h 2568798"/>
                          <a:gd name="connsiteX0" fmla="*/ 0 w 1650047"/>
                          <a:gd name="connsiteY0" fmla="*/ 336550 h 2952407"/>
                          <a:gd name="connsiteX1" fmla="*/ 1637346 w 1650047"/>
                          <a:gd name="connsiteY1" fmla="*/ 0 h 2952407"/>
                          <a:gd name="connsiteX2" fmla="*/ 1650047 w 1650047"/>
                          <a:gd name="connsiteY2" fmla="*/ 2232248 h 2952407"/>
                          <a:gd name="connsiteX3" fmla="*/ 204416 w 1650047"/>
                          <a:gd name="connsiteY3" fmla="*/ 2952407 h 2952407"/>
                          <a:gd name="connsiteX4" fmla="*/ 0 w 1650047"/>
                          <a:gd name="connsiteY4" fmla="*/ 336550 h 2952407"/>
                          <a:gd name="connsiteX0" fmla="*/ 51105 w 1445631"/>
                          <a:gd name="connsiteY0" fmla="*/ 541736 h 2952407"/>
                          <a:gd name="connsiteX1" fmla="*/ 1432930 w 1445631"/>
                          <a:gd name="connsiteY1" fmla="*/ 0 h 2952407"/>
                          <a:gd name="connsiteX2" fmla="*/ 1445631 w 1445631"/>
                          <a:gd name="connsiteY2" fmla="*/ 2232248 h 2952407"/>
                          <a:gd name="connsiteX3" fmla="*/ 0 w 1445631"/>
                          <a:gd name="connsiteY3" fmla="*/ 2952407 h 2952407"/>
                          <a:gd name="connsiteX4" fmla="*/ 51105 w 1445631"/>
                          <a:gd name="connsiteY4" fmla="*/ 541736 h 2952407"/>
                          <a:gd name="connsiteX0" fmla="*/ 0 w 1445631"/>
                          <a:gd name="connsiteY0" fmla="*/ 640449 h 2952407"/>
                          <a:gd name="connsiteX1" fmla="*/ 1432930 w 1445631"/>
                          <a:gd name="connsiteY1" fmla="*/ 0 h 2952407"/>
                          <a:gd name="connsiteX2" fmla="*/ 1445631 w 1445631"/>
                          <a:gd name="connsiteY2" fmla="*/ 2232248 h 2952407"/>
                          <a:gd name="connsiteX3" fmla="*/ 0 w 1445631"/>
                          <a:gd name="connsiteY3" fmla="*/ 2952407 h 2952407"/>
                          <a:gd name="connsiteX4" fmla="*/ 0 w 1445631"/>
                          <a:gd name="connsiteY4" fmla="*/ 640449 h 2952407"/>
                          <a:gd name="connsiteX0" fmla="*/ 25552 w 1445631"/>
                          <a:gd name="connsiteY0" fmla="*/ 676344 h 2952407"/>
                          <a:gd name="connsiteX1" fmla="*/ 1432930 w 1445631"/>
                          <a:gd name="connsiteY1" fmla="*/ 0 h 2952407"/>
                          <a:gd name="connsiteX2" fmla="*/ 1445631 w 1445631"/>
                          <a:gd name="connsiteY2" fmla="*/ 2232248 h 2952407"/>
                          <a:gd name="connsiteX3" fmla="*/ 0 w 1445631"/>
                          <a:gd name="connsiteY3" fmla="*/ 2952407 h 2952407"/>
                          <a:gd name="connsiteX4" fmla="*/ 25552 w 1445631"/>
                          <a:gd name="connsiteY4" fmla="*/ 676344 h 2952407"/>
                          <a:gd name="connsiteX0" fmla="*/ 25552 w 1445631"/>
                          <a:gd name="connsiteY0" fmla="*/ 679709 h 2955772"/>
                          <a:gd name="connsiteX1" fmla="*/ 1375437 w 1445631"/>
                          <a:gd name="connsiteY1" fmla="*/ 0 h 2955772"/>
                          <a:gd name="connsiteX2" fmla="*/ 1445631 w 1445631"/>
                          <a:gd name="connsiteY2" fmla="*/ 2235613 h 2955772"/>
                          <a:gd name="connsiteX3" fmla="*/ 0 w 1445631"/>
                          <a:gd name="connsiteY3" fmla="*/ 2955772 h 2955772"/>
                          <a:gd name="connsiteX4" fmla="*/ 25552 w 1445631"/>
                          <a:gd name="connsiteY4" fmla="*/ 679709 h 2955772"/>
                          <a:gd name="connsiteX0" fmla="*/ 25552 w 1445631"/>
                          <a:gd name="connsiteY0" fmla="*/ 676341 h 2952404"/>
                          <a:gd name="connsiteX1" fmla="*/ 1413775 w 1445631"/>
                          <a:gd name="connsiteY1" fmla="*/ 0 h 2952404"/>
                          <a:gd name="connsiteX2" fmla="*/ 1445631 w 1445631"/>
                          <a:gd name="connsiteY2" fmla="*/ 2232245 h 2952404"/>
                          <a:gd name="connsiteX3" fmla="*/ 0 w 1445631"/>
                          <a:gd name="connsiteY3" fmla="*/ 2952404 h 2952404"/>
                          <a:gd name="connsiteX4" fmla="*/ 25552 w 1445631"/>
                          <a:gd name="connsiteY4" fmla="*/ 676341 h 2952404"/>
                          <a:gd name="connsiteX0" fmla="*/ 25552 w 1445631"/>
                          <a:gd name="connsiteY0" fmla="*/ 676341 h 2952404"/>
                          <a:gd name="connsiteX1" fmla="*/ 1394607 w 1445631"/>
                          <a:gd name="connsiteY1" fmla="*/ 0 h 2952404"/>
                          <a:gd name="connsiteX2" fmla="*/ 1445631 w 1445631"/>
                          <a:gd name="connsiteY2" fmla="*/ 2232245 h 2952404"/>
                          <a:gd name="connsiteX3" fmla="*/ 0 w 1445631"/>
                          <a:gd name="connsiteY3" fmla="*/ 2952404 h 2952404"/>
                          <a:gd name="connsiteX4" fmla="*/ 25552 w 1445631"/>
                          <a:gd name="connsiteY4" fmla="*/ 676341 h 2952404"/>
                          <a:gd name="connsiteX0" fmla="*/ 25552 w 1445631"/>
                          <a:gd name="connsiteY0" fmla="*/ 676341 h 2952404"/>
                          <a:gd name="connsiteX1" fmla="*/ 1442516 w 1445631"/>
                          <a:gd name="connsiteY1" fmla="*/ 0 h 2952404"/>
                          <a:gd name="connsiteX2" fmla="*/ 1445631 w 1445631"/>
                          <a:gd name="connsiteY2" fmla="*/ 2232245 h 2952404"/>
                          <a:gd name="connsiteX3" fmla="*/ 0 w 1445631"/>
                          <a:gd name="connsiteY3" fmla="*/ 2952404 h 2952404"/>
                          <a:gd name="connsiteX4" fmla="*/ 25552 w 1445631"/>
                          <a:gd name="connsiteY4" fmla="*/ 676341 h 295240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445631" h="2952404">
                            <a:moveTo>
                              <a:pt x="25552" y="676341"/>
                            </a:moveTo>
                            <a:lnTo>
                              <a:pt x="1442516" y="0"/>
                            </a:lnTo>
                            <a:cubicBezTo>
                              <a:pt x="1446750" y="748316"/>
                              <a:pt x="1441397" y="1483929"/>
                              <a:pt x="1445631" y="2232245"/>
                            </a:cubicBezTo>
                            <a:lnTo>
                              <a:pt x="0" y="2952404"/>
                            </a:lnTo>
                            <a:lnTo>
                              <a:pt x="25552" y="676341"/>
                            </a:lnTo>
                            <a:close/>
                          </a:path>
                        </a:pathLst>
                      </a:custGeom>
                      <a:gradFill flip="none" rotWithShape="1">
                        <a:gsLst>
                          <a:gs pos="0">
                            <a:srgbClr val="FBEAC7"/>
                          </a:gs>
                          <a:gs pos="0">
                            <a:srgbClr val="FEE7F2"/>
                          </a:gs>
                          <a:gs pos="100000">
                            <a:srgbClr val="FAC77D"/>
                          </a:gs>
                          <a:gs pos="95000">
                            <a:srgbClr val="FBA97D"/>
                          </a:gs>
                          <a:gs pos="82001">
                            <a:srgbClr val="FBD49C"/>
                          </a:gs>
                          <a:gs pos="100000">
                            <a:srgbClr val="FEE7F2"/>
                          </a:gs>
                        </a:gsLst>
                        <a:lin ang="16200000" scaled="1"/>
                        <a:tileRect/>
                      </a:gradFill>
                      <a:ln w="6350"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34" name="Rectangle 33">
                        <a:extLst>
                          <a:ext uri="{FF2B5EF4-FFF2-40B4-BE49-F238E27FC236}">
                            <a16:creationId xmlns:a16="http://schemas.microsoft.com/office/drawing/2014/main" id="{32706D26-8827-4A6A-A61C-77ACFE1B6694}"/>
                          </a:ext>
                        </a:extLst>
                      </p:cNvPr>
                      <p:cNvSpPr/>
                      <p:nvPr/>
                    </p:nvSpPr>
                    <p:spPr>
                      <a:xfrm>
                        <a:off x="1130301" y="3019424"/>
                        <a:ext cx="1590736" cy="2209775"/>
                      </a:xfrm>
                      <a:prstGeom prst="rect">
                        <a:avLst/>
                      </a:prstGeom>
                      <a:effectLst/>
                    </p:spPr>
                    <p:style>
                      <a:lnRef idx="1">
                        <a:schemeClr val="accent3"/>
                      </a:lnRef>
                      <a:fillRef idx="2">
                        <a:schemeClr val="accent3"/>
                      </a:fillRef>
                      <a:effectRef idx="1">
                        <a:schemeClr val="accent3"/>
                      </a:effectRef>
                      <a:fontRef idx="minor">
                        <a:schemeClr val="dk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</p:grpSp>
                <p:cxnSp>
                  <p:nvCxnSpPr>
                    <p:cNvPr id="27" name="Straight Arrow Connector 26">
                      <a:extLst>
                        <a:ext uri="{FF2B5EF4-FFF2-40B4-BE49-F238E27FC236}">
                          <a16:creationId xmlns:a16="http://schemas.microsoft.com/office/drawing/2014/main" id="{EF611E77-D48E-4237-AF75-D68979B43982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920980" y="2628456"/>
                      <a:ext cx="0" cy="2744760"/>
                    </a:xfrm>
                    <a:prstGeom prst="straightConnector1">
                      <a:avLst/>
                    </a:prstGeom>
                    <a:ln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28" name="Object 27">
                      <a:extLst>
                        <a:ext uri="{FF2B5EF4-FFF2-40B4-BE49-F238E27FC236}">
                          <a16:creationId xmlns:a16="http://schemas.microsoft.com/office/drawing/2014/main" id="{4B614B90-122B-43E9-A22E-5985751A8078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1869020" y="5439430"/>
                    <a:ext cx="180131" cy="22251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42217" name="Equation" r:id="rId3" imgW="215640" imgH="266400" progId="Equation.DSMT4">
                            <p:embed/>
                          </p:oleObj>
                        </mc:Choice>
                        <mc:Fallback>
                          <p:oleObj name="Equation" r:id="rId3" imgW="215640" imgH="266400" progId="Equation.DSMT4">
                            <p:embed/>
                            <p:pic>
                              <p:nvPicPr>
                                <p:cNvPr id="28" name="Object 27">
                                  <a:extLst>
                                    <a:ext uri="{FF2B5EF4-FFF2-40B4-BE49-F238E27FC236}">
                                      <a16:creationId xmlns:a16="http://schemas.microsoft.com/office/drawing/2014/main" id="{4B614B90-122B-43E9-A22E-5985751A8078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869020" y="5439430"/>
                                  <a:ext cx="180131" cy="222513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9" name="Object 28">
                      <a:extLst>
                        <a:ext uri="{FF2B5EF4-FFF2-40B4-BE49-F238E27FC236}">
                          <a16:creationId xmlns:a16="http://schemas.microsoft.com/office/drawing/2014/main" id="{81203551-3461-46C2-974C-FB5341F3D0E2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3375523" y="3551800"/>
                    <a:ext cx="158939" cy="16953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42218" name="Equation" r:id="rId5" imgW="190440" imgH="203040" progId="Equation.DSMT4">
                            <p:embed/>
                          </p:oleObj>
                        </mc:Choice>
                        <mc:Fallback>
                          <p:oleObj name="Equation" r:id="rId5" imgW="190440" imgH="203040" progId="Equation.DSMT4">
                            <p:embed/>
                            <p:pic>
                              <p:nvPicPr>
                                <p:cNvPr id="29" name="Object 28">
                                  <a:extLst>
                                    <a:ext uri="{FF2B5EF4-FFF2-40B4-BE49-F238E27FC236}">
                                      <a16:creationId xmlns:a16="http://schemas.microsoft.com/office/drawing/2014/main" id="{81203551-3461-46C2-974C-FB5341F3D0E2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375523" y="3551800"/>
                                  <a:ext cx="158939" cy="169534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cxnSp>
                  <p:nvCxnSpPr>
                    <p:cNvPr id="30" name="Straight Arrow Connector 29">
                      <a:extLst>
                        <a:ext uri="{FF2B5EF4-FFF2-40B4-BE49-F238E27FC236}">
                          <a16:creationId xmlns:a16="http://schemas.microsoft.com/office/drawing/2014/main" id="{0BA8E59F-BF97-4F15-9FCA-8425937A144B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467878" y="3816078"/>
                      <a:ext cx="1465803" cy="984522"/>
                    </a:xfrm>
                    <a:prstGeom prst="straightConnector1">
                      <a:avLst/>
                    </a:prstGeom>
                    <a:ln w="9525">
                      <a:headEnd type="oval" w="lg" len="lg"/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31" name="Object 30">
                      <a:extLst>
                        <a:ext uri="{FF2B5EF4-FFF2-40B4-BE49-F238E27FC236}">
                          <a16:creationId xmlns:a16="http://schemas.microsoft.com/office/drawing/2014/main" id="{C1D06BB2-9448-4964-B3A0-04CDF462B895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309129" y="4826235"/>
                    <a:ext cx="158749" cy="158749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42219" name="Equation" r:id="rId7" imgW="190440" imgH="190440" progId="Equation.DSMT4">
                            <p:embed/>
                          </p:oleObj>
                        </mc:Choice>
                        <mc:Fallback>
                          <p:oleObj name="Equation" r:id="rId7" imgW="190440" imgH="190440" progId="Equation.DSMT4">
                            <p:embed/>
                            <p:pic>
                              <p:nvPicPr>
                                <p:cNvPr id="31" name="Object 30">
                                  <a:extLst>
                                    <a:ext uri="{FF2B5EF4-FFF2-40B4-BE49-F238E27FC236}">
                                      <a16:creationId xmlns:a16="http://schemas.microsoft.com/office/drawing/2014/main" id="{C1D06BB2-9448-4964-B3A0-04CDF462B895}"/>
                                    </a:ext>
                                  </a:extLst>
                                </p:cNvPr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09129" y="4826235"/>
                                  <a:ext cx="158749" cy="158749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sp>
                <p:nvSpPr>
                  <p:cNvPr id="21" name="Arc 20">
                    <a:extLst>
                      <a:ext uri="{FF2B5EF4-FFF2-40B4-BE49-F238E27FC236}">
                        <a16:creationId xmlns:a16="http://schemas.microsoft.com/office/drawing/2014/main" id="{D167839B-FA57-4BF1-B6F5-BC409D51833C}"/>
                      </a:ext>
                    </a:extLst>
                  </p:cNvPr>
                  <p:cNvSpPr/>
                  <p:nvPr/>
                </p:nvSpPr>
                <p:spPr>
                  <a:xfrm rot="5009523">
                    <a:off x="2066416" y="3460936"/>
                    <a:ext cx="636199" cy="903271"/>
                  </a:xfrm>
                  <a:prstGeom prst="arc">
                    <a:avLst>
                      <a:gd name="adj1" fmla="val 16984616"/>
                      <a:gd name="adj2" fmla="val 2979148"/>
                    </a:avLst>
                  </a:prstGeom>
                  <a:ln w="28575">
                    <a:solidFill>
                      <a:srgbClr val="7030A0"/>
                    </a:solidFill>
                    <a:headEnd type="oval" w="med" len="med"/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  <p:sp>
                <p:nvSpPr>
                  <p:cNvPr id="22" name="Arc 21">
                    <a:extLst>
                      <a:ext uri="{FF2B5EF4-FFF2-40B4-BE49-F238E27FC236}">
                        <a16:creationId xmlns:a16="http://schemas.microsoft.com/office/drawing/2014/main" id="{FA33A6CD-4AA2-44AD-A2C6-0D620876E5AB}"/>
                      </a:ext>
                    </a:extLst>
                  </p:cNvPr>
                  <p:cNvSpPr/>
                  <p:nvPr/>
                </p:nvSpPr>
                <p:spPr>
                  <a:xfrm rot="1582439">
                    <a:off x="2111185" y="3445759"/>
                    <a:ext cx="915693" cy="1013722"/>
                  </a:xfrm>
                  <a:prstGeom prst="arc">
                    <a:avLst>
                      <a:gd name="adj1" fmla="val 7522760"/>
                      <a:gd name="adj2" fmla="val 13751051"/>
                    </a:avLst>
                  </a:prstGeom>
                  <a:ln w="25400">
                    <a:solidFill>
                      <a:srgbClr val="1209C7"/>
                    </a:solidFill>
                    <a:headEnd type="oval" w="med" len="med"/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  <p:graphicFrame>
                <p:nvGraphicFramePr>
                  <p:cNvPr id="23" name="Object 22">
                    <a:extLst>
                      <a:ext uri="{FF2B5EF4-FFF2-40B4-BE49-F238E27FC236}">
                        <a16:creationId xmlns:a16="http://schemas.microsoft.com/office/drawing/2014/main" id="{7BB7ECBA-B42F-47C3-B22E-C56CBCB38737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1844733" y="3227832"/>
                  <a:ext cx="352425" cy="3175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2220" name="Equation" r:id="rId9" imgW="419040" imgH="380880" progId="Equation.DSMT4">
                          <p:embed/>
                        </p:oleObj>
                      </mc:Choice>
                      <mc:Fallback>
                        <p:oleObj name="Equation" r:id="rId9" imgW="419040" imgH="380880" progId="Equation.DSMT4">
                          <p:embed/>
                          <p:pic>
                            <p:nvPicPr>
                              <p:cNvPr id="23" name="Object 22">
                                <a:extLst>
                                  <a:ext uri="{FF2B5EF4-FFF2-40B4-BE49-F238E27FC236}">
                                    <a16:creationId xmlns:a16="http://schemas.microsoft.com/office/drawing/2014/main" id="{7BB7ECBA-B42F-47C3-B22E-C56CBCB38737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844733" y="3227832"/>
                                <a:ext cx="352425" cy="3175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4" name="Object 23">
                    <a:extLst>
                      <a:ext uri="{FF2B5EF4-FFF2-40B4-BE49-F238E27FC236}">
                        <a16:creationId xmlns:a16="http://schemas.microsoft.com/office/drawing/2014/main" id="{11AB9C32-861C-45D8-9F87-73EFC48851FD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517904" y="4238873"/>
                  <a:ext cx="361950" cy="34925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2221" name="Equation" r:id="rId11" imgW="431640" imgH="419040" progId="Equation.DSMT4">
                          <p:embed/>
                        </p:oleObj>
                      </mc:Choice>
                      <mc:Fallback>
                        <p:oleObj name="Equation" r:id="rId11" imgW="431640" imgH="419040" progId="Equation.DSMT4">
                          <p:embed/>
                          <p:pic>
                            <p:nvPicPr>
                              <p:cNvPr id="24" name="Object 23">
                                <a:extLst>
                                  <a:ext uri="{FF2B5EF4-FFF2-40B4-BE49-F238E27FC236}">
                                    <a16:creationId xmlns:a16="http://schemas.microsoft.com/office/drawing/2014/main" id="{11AB9C32-861C-45D8-9F87-73EFC48851FD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517904" y="4238873"/>
                                <a:ext cx="361950" cy="34925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5" name="Object 24">
                    <a:extLst>
                      <a:ext uri="{FF2B5EF4-FFF2-40B4-BE49-F238E27FC236}">
                        <a16:creationId xmlns:a16="http://schemas.microsoft.com/office/drawing/2014/main" id="{D9000CC9-3D98-4A9F-A713-F81F4EDDB876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1959672" y="4425687"/>
                  <a:ext cx="308038" cy="31781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2222" name="Equation" r:id="rId13" imgW="368280" imgH="380880" progId="Equation.DSMT4">
                          <p:embed/>
                        </p:oleObj>
                      </mc:Choice>
                      <mc:Fallback>
                        <p:oleObj name="Equation" r:id="rId13" imgW="368280" imgH="380880" progId="Equation.DSMT4">
                          <p:embed/>
                          <p:pic>
                            <p:nvPicPr>
                              <p:cNvPr id="25" name="Object 24">
                                <a:extLst>
                                  <a:ext uri="{FF2B5EF4-FFF2-40B4-BE49-F238E27FC236}">
                                    <a16:creationId xmlns:a16="http://schemas.microsoft.com/office/drawing/2014/main" id="{D9000CC9-3D98-4A9F-A713-F81F4EDDB876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1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959672" y="4425687"/>
                                <a:ext cx="308038" cy="317817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19" name="Straight Arrow Connector 18">
                  <a:extLst>
                    <a:ext uri="{FF2B5EF4-FFF2-40B4-BE49-F238E27FC236}">
                      <a16:creationId xmlns:a16="http://schemas.microsoft.com/office/drawing/2014/main" id="{E515A637-0E42-439D-B5D5-ACE1C127C2C8}"/>
                    </a:ext>
                  </a:extLst>
                </p:cNvPr>
                <p:cNvCxnSpPr/>
                <p:nvPr/>
              </p:nvCxnSpPr>
              <p:spPr>
                <a:xfrm>
                  <a:off x="6381455" y="2315147"/>
                  <a:ext cx="2100783" cy="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17" name="Object 16">
                <a:extLst>
                  <a:ext uri="{FF2B5EF4-FFF2-40B4-BE49-F238E27FC236}">
                    <a16:creationId xmlns:a16="http://schemas.microsoft.com/office/drawing/2014/main" id="{69D41B12-77ED-4189-8A1F-D4E8AAEE1BF7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610322" y="3389213"/>
              <a:ext cx="369887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23" name="Equation" r:id="rId15" imgW="215640" imgH="228600" progId="Equation.DSMT4">
                      <p:embed/>
                    </p:oleObj>
                  </mc:Choice>
                  <mc:Fallback>
                    <p:oleObj name="Equation" r:id="rId15" imgW="215640" imgH="228600" progId="Equation.DSMT4">
                      <p:embed/>
                      <p:pic>
                        <p:nvPicPr>
                          <p:cNvPr id="17" name="Object 16">
                            <a:extLst>
                              <a:ext uri="{FF2B5EF4-FFF2-40B4-BE49-F238E27FC236}">
                                <a16:creationId xmlns:a16="http://schemas.microsoft.com/office/drawing/2014/main" id="{69D41B12-77ED-4189-8A1F-D4E8AAEE1BF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10322" y="3389213"/>
                            <a:ext cx="369887" cy="390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BB23A54A-2EB7-48D1-8E89-144040F38B0F}"/>
                </a:ext>
              </a:extLst>
            </p:cNvPr>
            <p:cNvCxnSpPr/>
            <p:nvPr/>
          </p:nvCxnSpPr>
          <p:spPr>
            <a:xfrm flipH="1">
              <a:off x="3041650" y="4295369"/>
              <a:ext cx="736448" cy="494513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oval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8B3A27E7-B0A3-421E-AAC2-31B5DE47FC12}"/>
              </a:ext>
            </a:extLst>
          </p:cNvPr>
          <p:cNvGrpSpPr/>
          <p:nvPr/>
        </p:nvGrpSpPr>
        <p:grpSpPr>
          <a:xfrm>
            <a:off x="4270698" y="2648175"/>
            <a:ext cx="799214" cy="980669"/>
            <a:chOff x="6862061" y="2382098"/>
            <a:chExt cx="799214" cy="980669"/>
          </a:xfrm>
        </p:grpSpPr>
        <p:sp>
          <p:nvSpPr>
            <p:cNvPr id="36" name="Flowchart: Or 35">
              <a:extLst>
                <a:ext uri="{FF2B5EF4-FFF2-40B4-BE49-F238E27FC236}">
                  <a16:creationId xmlns:a16="http://schemas.microsoft.com/office/drawing/2014/main" id="{18BB2C8A-7F22-455B-97AD-DFD0B7C701B8}"/>
                </a:ext>
              </a:extLst>
            </p:cNvPr>
            <p:cNvSpPr/>
            <p:nvPr/>
          </p:nvSpPr>
          <p:spPr>
            <a:xfrm>
              <a:off x="7414680" y="3238199"/>
              <a:ext cx="124568" cy="124568"/>
            </a:xfrm>
            <a:prstGeom prst="flowChartOr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600"/>
            </a:p>
          </p:txBody>
        </p:sp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DEADA055-6C44-41A2-87E9-AFBC7DF3422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127875" y="3121025"/>
            <a:ext cx="153988" cy="163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24" name="Equation" r:id="rId17" imgW="190440" imgH="203040" progId="Equation.DSMT4">
                    <p:embed/>
                  </p:oleObj>
                </mc:Choice>
                <mc:Fallback>
                  <p:oleObj name="Equation" r:id="rId17" imgW="190440" imgH="203040" progId="Equation.DSMT4">
                    <p:embed/>
                    <p:pic>
                      <p:nvPicPr>
                        <p:cNvPr id="37" name="Object 36">
                          <a:extLst>
                            <a:ext uri="{FF2B5EF4-FFF2-40B4-BE49-F238E27FC236}">
                              <a16:creationId xmlns:a16="http://schemas.microsoft.com/office/drawing/2014/main" id="{DEADA055-6C44-41A2-87E9-AFBC7DF3422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127875" y="3121025"/>
                          <a:ext cx="153988" cy="163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>
              <a:extLst>
                <a:ext uri="{FF2B5EF4-FFF2-40B4-BE49-F238E27FC236}">
                  <a16:creationId xmlns:a16="http://schemas.microsoft.com/office/drawing/2014/main" id="{1BCD1FED-1A95-4E8F-86EC-7B66099E66FB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486650" y="2784475"/>
            <a:ext cx="174625" cy="214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25" name="Equation" r:id="rId19" imgW="215640" imgH="266400" progId="Equation.DSMT4">
                    <p:embed/>
                  </p:oleObj>
                </mc:Choice>
                <mc:Fallback>
                  <p:oleObj name="Equation" r:id="rId19" imgW="215640" imgH="266400" progId="Equation.DSMT4">
                    <p:embed/>
                    <p:pic>
                      <p:nvPicPr>
                        <p:cNvPr id="38" name="Object 37">
                          <a:extLst>
                            <a:ext uri="{FF2B5EF4-FFF2-40B4-BE49-F238E27FC236}">
                              <a16:creationId xmlns:a16="http://schemas.microsoft.com/office/drawing/2014/main" id="{1BCD1FED-1A95-4E8F-86EC-7B66099E66F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486650" y="2784475"/>
                          <a:ext cx="174625" cy="214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1D85D73A-71E6-4103-8FFF-02197DD58F43}"/>
                </a:ext>
              </a:extLst>
            </p:cNvPr>
            <p:cNvCxnSpPr/>
            <p:nvPr/>
          </p:nvCxnSpPr>
          <p:spPr>
            <a:xfrm>
              <a:off x="6862061" y="3307445"/>
              <a:ext cx="637289" cy="0"/>
            </a:xfrm>
            <a:prstGeom prst="straightConnector1">
              <a:avLst/>
            </a:prstGeom>
            <a:ln w="6350"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4C457675-252A-4973-9663-00589162E318}"/>
                </a:ext>
              </a:extLst>
            </p:cNvPr>
            <p:cNvCxnSpPr/>
            <p:nvPr/>
          </p:nvCxnSpPr>
          <p:spPr>
            <a:xfrm flipV="1">
              <a:off x="7476964" y="2382098"/>
              <a:ext cx="0" cy="925347"/>
            </a:xfrm>
            <a:prstGeom prst="straightConnector1">
              <a:avLst/>
            </a:prstGeom>
            <a:ln w="6350"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80EA72CE-774A-4CEE-83DC-D8459D29F49A}"/>
              </a:ext>
            </a:extLst>
          </p:cNvPr>
          <p:cNvGrpSpPr/>
          <p:nvPr/>
        </p:nvGrpSpPr>
        <p:grpSpPr>
          <a:xfrm>
            <a:off x="4322024" y="3573522"/>
            <a:ext cx="651675" cy="614617"/>
            <a:chOff x="3817051" y="3393411"/>
            <a:chExt cx="651675" cy="614617"/>
          </a:xfrm>
        </p:grpSpPr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9E827607-9478-463D-BFDB-52DC9FEC82A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098839" y="3617503"/>
            <a:ext cx="369887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26" name="Equation" r:id="rId21" imgW="215640" imgH="228600" progId="Equation.DSMT4">
                    <p:embed/>
                  </p:oleObj>
                </mc:Choice>
                <mc:Fallback>
                  <p:oleObj name="Equation" r:id="rId21" imgW="215640" imgH="22860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9E827607-9478-463D-BFDB-52DC9FEC82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8839" y="3617503"/>
                          <a:ext cx="369887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DA260C52-473E-44AB-B7FA-6D265AE9BFCB}"/>
                </a:ext>
              </a:extLst>
            </p:cNvPr>
            <p:cNvCxnSpPr/>
            <p:nvPr/>
          </p:nvCxnSpPr>
          <p:spPr>
            <a:xfrm flipH="1">
              <a:off x="3817051" y="3393411"/>
              <a:ext cx="563577" cy="392428"/>
            </a:xfrm>
            <a:prstGeom prst="straightConnector1">
              <a:avLst/>
            </a:prstGeom>
            <a:ln w="38100">
              <a:solidFill>
                <a:srgbClr val="00B050"/>
              </a:solidFill>
              <a:headEnd type="oval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Rectangle 43">
            <a:extLst>
              <a:ext uri="{FF2B5EF4-FFF2-40B4-BE49-F238E27FC236}">
                <a16:creationId xmlns:a16="http://schemas.microsoft.com/office/drawing/2014/main" id="{843576FA-644D-4A1D-AE64-717A09DC11C7}"/>
              </a:ext>
            </a:extLst>
          </p:cNvPr>
          <p:cNvSpPr/>
          <p:nvPr/>
        </p:nvSpPr>
        <p:spPr>
          <a:xfrm>
            <a:off x="842591" y="5963233"/>
            <a:ext cx="9918173" cy="83099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 defTabSz="457200"/>
            <a:r>
              <a:rPr lang="en-US" sz="2400" i="1">
                <a:latin typeface="+mj-lt"/>
              </a:rPr>
              <a:t>	</a:t>
            </a:r>
            <a:r>
              <a:rPr lang="vi-VN" sz="2400" i="1">
                <a:latin typeface="+mj-lt"/>
              </a:rPr>
              <a:t>Việc</a:t>
            </a:r>
            <a:r>
              <a:rPr lang="en-US" sz="2400" i="1">
                <a:latin typeface="+mj-lt"/>
              </a:rPr>
              <a:t> </a:t>
            </a:r>
            <a:r>
              <a:rPr lang="vi-VN" sz="2400" i="1">
                <a:latin typeface="+mj-lt"/>
              </a:rPr>
              <a:t>chọn</a:t>
            </a:r>
            <a:r>
              <a:rPr lang="en-US" sz="2400" i="1">
                <a:latin typeface="+mj-lt"/>
              </a:rPr>
              <a:t> </a:t>
            </a:r>
            <a:r>
              <a:rPr lang="vi-VN" sz="2400" i="1">
                <a:latin typeface="+mj-lt"/>
              </a:rPr>
              <a:t>dấu</a:t>
            </a:r>
            <a:r>
              <a:rPr lang="en-US" sz="2400" i="1">
                <a:latin typeface="+mj-lt"/>
              </a:rPr>
              <a:t> </a:t>
            </a:r>
            <a:r>
              <a:rPr lang="vi-VN" sz="2400" i="1">
                <a:latin typeface="+mj-lt"/>
              </a:rPr>
              <a:t>trước</a:t>
            </a:r>
            <a:r>
              <a:rPr lang="en-US" sz="2400" i="1">
                <a:latin typeface="+mj-lt"/>
              </a:rPr>
              <a:t> </a:t>
            </a:r>
            <a:r>
              <a:rPr lang="vi-VN" sz="2400" i="1">
                <a:latin typeface="+mj-lt"/>
              </a:rPr>
              <a:t>mỗi</a:t>
            </a:r>
            <a:r>
              <a:rPr lang="en-US" sz="2400" i="1">
                <a:latin typeface="+mj-lt"/>
              </a:rPr>
              <a:t> </a:t>
            </a:r>
            <a:r>
              <a:rPr lang="vi-VN" sz="2400" i="1">
                <a:latin typeface="+mj-lt"/>
              </a:rPr>
              <a:t>số hạng tùy thuộc vào các thành phần</a:t>
            </a:r>
            <a:r>
              <a:rPr lang="en-US" sz="2400" i="1">
                <a:latin typeface="+mj-lt"/>
              </a:rPr>
              <a:t> </a:t>
            </a:r>
            <a:r>
              <a:rPr lang="vi-VN" sz="2400" i="1">
                <a:latin typeface="+mj-lt"/>
              </a:rPr>
              <a:t>nội</a:t>
            </a:r>
            <a:r>
              <a:rPr lang="en-US" sz="2400" i="1">
                <a:latin typeface="+mj-lt"/>
              </a:rPr>
              <a:t> </a:t>
            </a:r>
            <a:r>
              <a:rPr lang="vi-VN" sz="2400" i="1">
                <a:latin typeface="+mj-lt"/>
              </a:rPr>
              <a:t>lực</a:t>
            </a:r>
            <a:r>
              <a:rPr lang="en-US" sz="2400" i="1">
                <a:latin typeface="+mj-lt"/>
              </a:rPr>
              <a:t> </a:t>
            </a:r>
            <a:r>
              <a:rPr lang="vi-VN" sz="2400" i="1">
                <a:latin typeface="+mj-lt"/>
              </a:rPr>
              <a:t>gây ra ứng suất kéo hay nén tại điểm tính ứng suất.</a:t>
            </a:r>
            <a:endParaRPr lang="en-US" sz="2400" i="1">
              <a:latin typeface="+mj-lt"/>
            </a:endParaRP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ED3CC015-F704-458C-87C7-8E8180559176}"/>
              </a:ext>
            </a:extLst>
          </p:cNvPr>
          <p:cNvSpPr/>
          <p:nvPr/>
        </p:nvSpPr>
        <p:spPr>
          <a:xfrm>
            <a:off x="180628" y="4159848"/>
            <a:ext cx="87838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457200"/>
            <a:r>
              <a:rPr lang="en-US" sz="2400">
                <a:latin typeface="Times New Roman" pitchFamily="18" charset="0"/>
                <a:cs typeface="Times New Roman" pitchFamily="18" charset="0"/>
              </a:rPr>
              <a:t>Công thức kỹ thuật:</a:t>
            </a:r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58819DA6-F88D-4691-9944-6E3A7B8981E4}"/>
              </a:ext>
            </a:extLst>
          </p:cNvPr>
          <p:cNvGrpSpPr/>
          <p:nvPr/>
        </p:nvGrpSpPr>
        <p:grpSpPr>
          <a:xfrm>
            <a:off x="1058616" y="4692130"/>
            <a:ext cx="8529544" cy="987081"/>
            <a:chOff x="1187624" y="3174942"/>
            <a:chExt cx="7776864" cy="987081"/>
          </a:xfrm>
        </p:grpSpPr>
        <p:sp>
          <p:nvSpPr>
            <p:cNvPr id="49" name="Rounded Rectangle 61">
              <a:extLst>
                <a:ext uri="{FF2B5EF4-FFF2-40B4-BE49-F238E27FC236}">
                  <a16:creationId xmlns:a16="http://schemas.microsoft.com/office/drawing/2014/main" id="{130B9F9D-4B09-45E3-AE1C-8976ECE48BE1}"/>
                </a:ext>
              </a:extLst>
            </p:cNvPr>
            <p:cNvSpPr/>
            <p:nvPr/>
          </p:nvSpPr>
          <p:spPr>
            <a:xfrm>
              <a:off x="1187624" y="3174942"/>
              <a:ext cx="7776864" cy="984934"/>
            </a:xfrm>
            <a:prstGeom prst="roundRect">
              <a:avLst/>
            </a:prstGeom>
            <a:solidFill>
              <a:srgbClr val="92D050"/>
            </a:solidFill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0" name="Object 49">
              <a:extLst>
                <a:ext uri="{FF2B5EF4-FFF2-40B4-BE49-F238E27FC236}">
                  <a16:creationId xmlns:a16="http://schemas.microsoft.com/office/drawing/2014/main" id="{BB192138-5CCF-4192-9C65-72B51A0CA1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2130495"/>
                </p:ext>
              </p:extLst>
            </p:nvPr>
          </p:nvGraphicFramePr>
          <p:xfrm>
            <a:off x="1617730" y="3207936"/>
            <a:ext cx="3764721" cy="954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27" name="Equation" r:id="rId23" imgW="1866600" imgH="558720" progId="Equation.DSMT4">
                    <p:embed/>
                  </p:oleObj>
                </mc:Choice>
                <mc:Fallback>
                  <p:oleObj name="Equation" r:id="rId23" imgW="1866600" imgH="558720" progId="Equation.DSMT4">
                    <p:embed/>
                    <p:pic>
                      <p:nvPicPr>
                        <p:cNvPr id="50" name="Object 49">
                          <a:extLst>
                            <a:ext uri="{FF2B5EF4-FFF2-40B4-BE49-F238E27FC236}">
                              <a16:creationId xmlns:a16="http://schemas.microsoft.com/office/drawing/2014/main" id="{BB192138-5CCF-4192-9C65-72B51A0CA1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7730" y="3207936"/>
                          <a:ext cx="3764721" cy="954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3819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TextBox 70"/>
          <p:cNvSpPr txBox="1"/>
          <p:nvPr/>
        </p:nvSpPr>
        <p:spPr>
          <a:xfrm>
            <a:off x="1232452" y="976659"/>
            <a:ext cx="90364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457200"/>
            <a:r>
              <a:rPr lang="vi-VN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́ng suất pháp cực trị</a:t>
            </a:r>
            <a:endParaRPr lang="vi-VN" sz="3200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232452" y="2070997"/>
            <a:ext cx="10443159" cy="1584176"/>
            <a:chOff x="107504" y="3068960"/>
            <a:chExt cx="8928992" cy="1584176"/>
          </a:xfrm>
        </p:grpSpPr>
        <p:sp>
          <p:nvSpPr>
            <p:cNvPr id="8" name="Rectangle 7"/>
            <p:cNvSpPr/>
            <p:nvPr/>
          </p:nvSpPr>
          <p:spPr>
            <a:xfrm>
              <a:off x="107504" y="3068960"/>
              <a:ext cx="8928992" cy="1584176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4499992" y="3284984"/>
              <a:ext cx="4520857" cy="1224136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121963" y="3404183"/>
            <a:ext cx="4268791" cy="954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94" name="Equation" r:id="rId3" imgW="2501640" imgH="558720" progId="Equation.DSMT4">
                    <p:embed/>
                  </p:oleObj>
                </mc:Choice>
                <mc:Fallback>
                  <p:oleObj name="Equation" r:id="rId3" imgW="2501640" imgH="558720" progId="Equation.DSMT4">
                    <p:embed/>
                    <p:pic>
                      <p:nvPicPr>
                        <p:cNvPr id="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63" y="3404183"/>
                          <a:ext cx="4268791" cy="954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" name="Group 6"/>
            <p:cNvGrpSpPr/>
            <p:nvPr/>
          </p:nvGrpSpPr>
          <p:grpSpPr>
            <a:xfrm>
              <a:off x="4610100" y="3401204"/>
              <a:ext cx="4346321" cy="966290"/>
              <a:chOff x="4871729" y="3725540"/>
              <a:chExt cx="4425352" cy="966290"/>
            </a:xfrm>
          </p:grpSpPr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871729" y="3753584"/>
              <a:ext cx="1388459" cy="542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95" name="Equation" r:id="rId5" imgW="812520" imgH="317160" progId="Equation.DSMT4">
                      <p:embed/>
                    </p:oleObj>
                  </mc:Choice>
                  <mc:Fallback>
                    <p:oleObj name="Equation" r:id="rId5" imgW="812520" imgH="317160" progId="Equation.DSMT4">
                      <p:embed/>
                      <p:pic>
                        <p:nvPicPr>
                          <p:cNvPr id="5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1729" y="3753584"/>
                            <a:ext cx="1388459" cy="542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" name="TextBox 5"/>
              <p:cNvSpPr txBox="1"/>
              <p:nvPr/>
            </p:nvSpPr>
            <p:spPr>
              <a:xfrm>
                <a:off x="6087237" y="3725540"/>
                <a:ext cx="3209844" cy="9662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000">
                    <a:latin typeface="+mj-lt"/>
                  </a:rPr>
                  <a:t> : tọa độ điểm xa đường trung hòa nhất trong vùng chịu kéo</a:t>
                </a:r>
                <a:endParaRPr lang="en-US" sz="2000">
                  <a:latin typeface="+mj-lt"/>
                </a:endParaRPr>
              </a:p>
            </p:txBody>
          </p:sp>
        </p:grpSp>
      </p:grpSp>
      <p:grpSp>
        <p:nvGrpSpPr>
          <p:cNvPr id="10" name="Group 9"/>
          <p:cNvGrpSpPr/>
          <p:nvPr/>
        </p:nvGrpSpPr>
        <p:grpSpPr>
          <a:xfrm>
            <a:off x="1232452" y="4303441"/>
            <a:ext cx="10429751" cy="1584176"/>
            <a:chOff x="107504" y="5013176"/>
            <a:chExt cx="9001000" cy="1584176"/>
          </a:xfrm>
        </p:grpSpPr>
        <p:sp>
          <p:nvSpPr>
            <p:cNvPr id="56" name="Rectangle 55"/>
            <p:cNvSpPr/>
            <p:nvPr/>
          </p:nvSpPr>
          <p:spPr>
            <a:xfrm>
              <a:off x="107504" y="5013176"/>
              <a:ext cx="8928992" cy="1584176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ounded Rectangle 56"/>
            <p:cNvSpPr/>
            <p:nvPr/>
          </p:nvSpPr>
          <p:spPr>
            <a:xfrm>
              <a:off x="4499992" y="5229200"/>
              <a:ext cx="4536504" cy="1224136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9" name="Object 48"/>
            <p:cNvGraphicFramePr>
              <a:graphicFrameLocks noChangeAspect="1"/>
            </p:cNvGraphicFramePr>
            <p:nvPr>
              <p:extLst/>
            </p:nvPr>
          </p:nvGraphicFramePr>
          <p:xfrm>
            <a:off x="179640" y="5333140"/>
            <a:ext cx="4225177" cy="955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96" name="Equation" r:id="rId7" imgW="2476440" imgH="558720" progId="Equation.DSMT4">
                    <p:embed/>
                  </p:oleObj>
                </mc:Choice>
                <mc:Fallback>
                  <p:oleObj name="Equation" r:id="rId7" imgW="2476440" imgH="558720" progId="Equation.DSMT4">
                    <p:embed/>
                    <p:pic>
                      <p:nvPicPr>
                        <p:cNvPr id="49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640" y="5333140"/>
                          <a:ext cx="4225177" cy="955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8" name="Group 57"/>
            <p:cNvGrpSpPr/>
            <p:nvPr/>
          </p:nvGrpSpPr>
          <p:grpSpPr>
            <a:xfrm>
              <a:off x="4592637" y="5365665"/>
              <a:ext cx="4515867" cy="966290"/>
              <a:chOff x="4872537" y="3725540"/>
              <a:chExt cx="4597981" cy="966290"/>
            </a:xfrm>
          </p:grpSpPr>
          <p:graphicFrame>
            <p:nvGraphicFramePr>
              <p:cNvPr id="59" name="Object 5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872537" y="3752861"/>
              <a:ext cx="1386842" cy="542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97" name="Equation" r:id="rId9" imgW="812520" imgH="317160" progId="Equation.DSMT4">
                      <p:embed/>
                    </p:oleObj>
                  </mc:Choice>
                  <mc:Fallback>
                    <p:oleObj name="Equation" r:id="rId9" imgW="812520" imgH="317160" progId="Equation.DSMT4">
                      <p:embed/>
                      <p:pic>
                        <p:nvPicPr>
                          <p:cNvPr id="59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2537" y="3752861"/>
                            <a:ext cx="1386842" cy="542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" name="TextBox 59"/>
              <p:cNvSpPr txBox="1"/>
              <p:nvPr/>
            </p:nvSpPr>
            <p:spPr>
              <a:xfrm>
                <a:off x="6067032" y="3725540"/>
                <a:ext cx="3403486" cy="9662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000">
                    <a:latin typeface="+mj-lt"/>
                  </a:rPr>
                  <a:t>  : tọa độ điểm xa đường trung hòa nhất trong vùng chịu nén</a:t>
                </a:r>
                <a:endParaRPr lang="en-US" sz="2000">
                  <a:latin typeface="+mj-lt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72631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31504" y="795329"/>
            <a:ext cx="9036496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/>
            <a:r>
              <a:rPr lang="vi-VN" sz="2800" b="1" i="1" u="sng">
                <a:solidFill>
                  <a:srgbClr val="FF0000"/>
                </a:solidFill>
                <a:latin typeface="+mj-lt"/>
                <a:cs typeface="Times New Roman" pitchFamily="18" charset="0"/>
              </a:rPr>
              <a:t>Lưu ý: </a:t>
            </a:r>
          </a:p>
          <a:p>
            <a:pPr defTabSz="457200"/>
            <a:endParaRPr lang="en-US" sz="1600" i="1">
              <a:latin typeface="+mj-lt"/>
              <a:cs typeface="Times New Roman" pitchFamily="18" charset="0"/>
            </a:endParaRPr>
          </a:p>
          <a:p>
            <a:pPr defTabSz="457200"/>
            <a:r>
              <a:rPr lang="vi-VN" sz="2400" i="1">
                <a:latin typeface="+mj-lt"/>
                <a:cs typeface="Times New Roman" pitchFamily="18" charset="0"/>
              </a:rPr>
              <a:t>1. Đối với mcn hình chữ nhật</a:t>
            </a:r>
            <a:r>
              <a:rPr lang="en-US" sz="2400" i="1">
                <a:latin typeface="+mj-lt"/>
                <a:cs typeface="Times New Roman" pitchFamily="18" charset="0"/>
              </a:rPr>
              <a:t>:</a:t>
            </a:r>
            <a:endParaRPr lang="en-US" sz="2400">
              <a:latin typeface="+mj-lt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631504" y="4082950"/>
            <a:ext cx="90364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/>
            <a:r>
              <a:rPr lang="vi-VN" sz="2400" i="1">
                <a:latin typeface="+mj-lt"/>
                <a:cs typeface="Times New Roman" pitchFamily="18" charset="0"/>
              </a:rPr>
              <a:t> 2. Đối với mcn hình tròn</a:t>
            </a:r>
            <a:r>
              <a:rPr lang="en-US" sz="2400" i="1">
                <a:latin typeface="+mj-lt"/>
                <a:cs typeface="Times New Roman" pitchFamily="18" charset="0"/>
              </a:rPr>
              <a:t>:</a:t>
            </a:r>
            <a:endParaRPr lang="en-US" sz="2400">
              <a:latin typeface="+mj-lt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279576" y="1991816"/>
            <a:ext cx="8136904" cy="1999823"/>
            <a:chOff x="755576" y="2073479"/>
            <a:chExt cx="8136904" cy="1999823"/>
          </a:xfrm>
        </p:grpSpPr>
        <p:sp>
          <p:nvSpPr>
            <p:cNvPr id="26" name="Rounded Rectangle 25"/>
            <p:cNvSpPr/>
            <p:nvPr/>
          </p:nvSpPr>
          <p:spPr>
            <a:xfrm>
              <a:off x="755576" y="2073479"/>
              <a:ext cx="8136904" cy="19998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1419225" y="2111645"/>
            <a:ext cx="3424238" cy="1954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8" name="Equation" r:id="rId3" imgW="2006280" imgH="1143000" progId="Equation.DSMT4">
                    <p:embed/>
                  </p:oleObj>
                </mc:Choice>
                <mc:Fallback>
                  <p:oleObj name="Equation" r:id="rId3" imgW="2006280" imgH="1143000" progId="Equation.DSMT4">
                    <p:embed/>
                    <p:pic>
                      <p:nvPicPr>
                        <p:cNvPr id="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9225" y="2111645"/>
                          <a:ext cx="3424238" cy="1954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2279576" y="4567122"/>
            <a:ext cx="8136904" cy="2085764"/>
            <a:chOff x="755576" y="4675644"/>
            <a:chExt cx="8136904" cy="2085764"/>
          </a:xfrm>
        </p:grpSpPr>
        <p:sp>
          <p:nvSpPr>
            <p:cNvPr id="10" name="Rounded Rectangle 9"/>
            <p:cNvSpPr/>
            <p:nvPr/>
          </p:nvSpPr>
          <p:spPr>
            <a:xfrm>
              <a:off x="755576" y="4675644"/>
              <a:ext cx="8136904" cy="2085764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/>
            </p:nvPr>
          </p:nvGraphicFramePr>
          <p:xfrm>
            <a:off x="1436688" y="4727717"/>
            <a:ext cx="3446462" cy="1995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9" name="Equation" r:id="rId5" imgW="2019240" imgH="1168200" progId="Equation.DSMT4">
                    <p:embed/>
                  </p:oleObj>
                </mc:Choice>
                <mc:Fallback>
                  <p:oleObj name="Equation" r:id="rId5" imgW="2019240" imgH="1168200" progId="Equation.DSMT4">
                    <p:embed/>
                    <p:pic>
                      <p:nvPicPr>
                        <p:cNvPr id="2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688" y="4727717"/>
                          <a:ext cx="3446462" cy="1995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23073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TextBox 70"/>
          <p:cNvSpPr txBox="1"/>
          <p:nvPr/>
        </p:nvSpPr>
        <p:spPr>
          <a:xfrm>
            <a:off x="1587962" y="918806"/>
            <a:ext cx="90364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457200"/>
            <a:r>
              <a:rPr lang="vi-VN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ều kiện bền</a:t>
            </a:r>
            <a:endParaRPr lang="vi-VN" sz="3200" b="1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631504" y="1587227"/>
            <a:ext cx="9073008" cy="1195387"/>
            <a:chOff x="107504" y="1513533"/>
            <a:chExt cx="9073008" cy="1195387"/>
          </a:xfrm>
        </p:grpSpPr>
        <p:sp>
          <p:nvSpPr>
            <p:cNvPr id="16" name="Rectangle 15"/>
            <p:cNvSpPr/>
            <p:nvPr/>
          </p:nvSpPr>
          <p:spPr>
            <a:xfrm>
              <a:off x="107504" y="1827287"/>
              <a:ext cx="273630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457200"/>
              <a:r>
                <a:rPr lang="vi-VN" sz="2400">
                  <a:latin typeface="+mj-lt"/>
                  <a:cs typeface="Times New Roman" pitchFamily="18" charset="0"/>
                </a:rPr>
                <a:t>Khảo sát tìm trên hệ: </a:t>
              </a:r>
              <a:endParaRPr lang="en-US" sz="2400">
                <a:latin typeface="+mj-lt"/>
              </a:endParaRP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/>
            </p:nvPr>
          </p:nvGraphicFramePr>
          <p:xfrm>
            <a:off x="2787650" y="1513533"/>
            <a:ext cx="6392862" cy="1195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18" name="Equation" r:id="rId3" imgW="3365280" imgH="698400" progId="Equation.DSMT4">
                    <p:embed/>
                  </p:oleObj>
                </mc:Choice>
                <mc:Fallback>
                  <p:oleObj name="Equation" r:id="rId3" imgW="3365280" imgH="698400" progId="Equation.DSMT4">
                    <p:embed/>
                    <p:pic>
                      <p:nvPicPr>
                        <p:cNvPr id="24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7650" y="1513533"/>
                          <a:ext cx="6392862" cy="1195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2063552" y="4658045"/>
            <a:ext cx="8064896" cy="1341894"/>
            <a:chOff x="539552" y="2807186"/>
            <a:chExt cx="8064896" cy="1341894"/>
          </a:xfrm>
        </p:grpSpPr>
        <p:sp>
          <p:nvSpPr>
            <p:cNvPr id="15" name="Rounded Rectangle 14"/>
            <p:cNvSpPr/>
            <p:nvPr/>
          </p:nvSpPr>
          <p:spPr>
            <a:xfrm>
              <a:off x="539552" y="2807186"/>
              <a:ext cx="8064896" cy="1341894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2965450" y="2887463"/>
            <a:ext cx="2057400" cy="1216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19" name="Equation" r:id="rId5" imgW="1206360" imgH="711000" progId="Equation.DSMT4">
                    <p:embed/>
                  </p:oleObj>
                </mc:Choice>
                <mc:Fallback>
                  <p:oleObj name="Equation" r:id="rId5" imgW="1206360" imgH="711000" progId="Equation.DSMT4">
                    <p:embed/>
                    <p:pic>
                      <p:nvPicPr>
                        <p:cNvPr id="1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5450" y="2887463"/>
                          <a:ext cx="2057400" cy="1216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8"/>
            <p:cNvSpPr/>
            <p:nvPr/>
          </p:nvSpPr>
          <p:spPr>
            <a:xfrm>
              <a:off x="839912" y="3278658"/>
              <a:ext cx="1800200" cy="432048"/>
            </a:xfrm>
            <a:prstGeom prst="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b="1">
                  <a:latin typeface="+mj-lt"/>
                </a:rPr>
                <a:t>Vật liệu dòn</a:t>
              </a:r>
              <a:endParaRPr lang="en-US" sz="2400" b="1">
                <a:latin typeface="+mj-lt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2063552" y="3296482"/>
            <a:ext cx="8064896" cy="745138"/>
            <a:chOff x="539552" y="4412054"/>
            <a:chExt cx="8064896" cy="745138"/>
          </a:xfrm>
        </p:grpSpPr>
        <p:sp>
          <p:nvSpPr>
            <p:cNvPr id="12" name="Rounded Rectangle 11"/>
            <p:cNvSpPr/>
            <p:nvPr/>
          </p:nvSpPr>
          <p:spPr>
            <a:xfrm>
              <a:off x="539552" y="4412054"/>
              <a:ext cx="8064896" cy="745138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3100573" y="4529662"/>
            <a:ext cx="162401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20" name="Equation" r:id="rId7" imgW="952200" imgH="266400" progId="Equation.DSMT4">
                    <p:embed/>
                  </p:oleObj>
                </mc:Choice>
                <mc:Fallback>
                  <p:oleObj name="Equation" r:id="rId7" imgW="952200" imgH="266400" progId="Equation.DSMT4">
                    <p:embed/>
                    <p:pic>
                      <p:nvPicPr>
                        <p:cNvPr id="2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0573" y="4529662"/>
                          <a:ext cx="1624013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20"/>
            <p:cNvSpPr/>
            <p:nvPr/>
          </p:nvSpPr>
          <p:spPr>
            <a:xfrm>
              <a:off x="827584" y="4601670"/>
              <a:ext cx="1800200" cy="432048"/>
            </a:xfrm>
            <a:prstGeom prst="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b="1">
                  <a:latin typeface="+mj-lt"/>
                </a:rPr>
                <a:t>Vật liệu dẻo</a:t>
              </a:r>
              <a:endParaRPr lang="en-US" sz="2400" b="1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58564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TextBox 70"/>
          <p:cNvSpPr txBox="1"/>
          <p:nvPr/>
        </p:nvSpPr>
        <p:spPr>
          <a:xfrm>
            <a:off x="968896" y="803387"/>
            <a:ext cx="9036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457200"/>
            <a:r>
              <a:rPr lang="en-US" sz="2400" b="1">
                <a:solidFill>
                  <a:srgbClr val="F25F0E"/>
                </a:solidFill>
                <a:latin typeface="Times New Roman" pitchFamily="18" charset="0"/>
                <a:cs typeface="Times New Roman" pitchFamily="18" charset="0"/>
              </a:rPr>
              <a:t>Bài tập 8.2</a:t>
            </a:r>
            <a:endParaRPr lang="vi-VN" sz="2400" b="1" i="1" dirty="0">
              <a:solidFill>
                <a:srgbClr val="F25F0E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68895" y="1214094"/>
            <a:ext cx="1037496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457200"/>
            <a:r>
              <a:rPr lang="vi-VN" sz="2400" i="1">
                <a:latin typeface="Times New Roman" pitchFamily="18" charset="0"/>
                <a:cs typeface="Times New Roman" pitchFamily="18" charset="0"/>
              </a:rPr>
              <a:t>Cột tiết diện chữ nhật rỗng có bề dày </a:t>
            </a:r>
            <a:r>
              <a:rPr lang="el-GR" sz="2400" i="1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i="1">
                <a:latin typeface="Times New Roman" pitchFamily="18" charset="0"/>
                <a:cs typeface="Times New Roman" pitchFamily="18" charset="0"/>
              </a:rPr>
              <a:t>là hằng số, chịu lực như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i="1">
                <a:latin typeface="Times New Roman" pitchFamily="18" charset="0"/>
                <a:cs typeface="Times New Roman" pitchFamily="18" charset="0"/>
              </a:rPr>
              <a:t>hình vẽ. </a:t>
            </a:r>
            <a:endParaRPr lang="en-US" sz="2400" i="1">
              <a:latin typeface="Times New Roman" pitchFamily="18" charset="0"/>
              <a:cs typeface="Times New Roman" pitchFamily="18" charset="0"/>
            </a:endParaRPr>
          </a:p>
          <a:p>
            <a:pPr algn="just" defTabSz="457200"/>
            <a:r>
              <a:rPr lang="vi-VN" sz="2400" i="1">
                <a:latin typeface="Times New Roman" pitchFamily="18" charset="0"/>
                <a:cs typeface="Times New Roman" pitchFamily="18" charset="0"/>
              </a:rPr>
              <a:t>1.Vẽ các biểu đồ lực dọc và mô men uốn nội lực của cột.</a:t>
            </a:r>
          </a:p>
          <a:p>
            <a:pPr algn="just" defTabSz="457200"/>
            <a:r>
              <a:rPr lang="vi-VN" sz="2400" i="1">
                <a:latin typeface="Times New Roman" pitchFamily="18" charset="0"/>
                <a:cs typeface="Times New Roman" pitchFamily="18" charset="0"/>
              </a:rPr>
              <a:t>2. Xác  định  ứng suất pháp cực trị trên tiết diện chân cột.</a:t>
            </a:r>
          </a:p>
          <a:p>
            <a:pPr algn="just" defTabSz="457200"/>
            <a:r>
              <a:rPr lang="en-US" sz="2400" i="1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vi-VN" sz="2400" i="1">
                <a:latin typeface="Times New Roman" pitchFamily="18" charset="0"/>
                <a:cs typeface="Times New Roman" pitchFamily="18" charset="0"/>
              </a:rPr>
              <a:t>Biết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vi-VN" sz="2400" i="1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sz="2400" i="1">
                <a:latin typeface="Times New Roman" pitchFamily="18" charset="0"/>
                <a:cs typeface="Times New Roman" pitchFamily="18" charset="0"/>
              </a:rPr>
              <a:t> = 15 kN;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vi-VN" sz="2400" i="1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400" i="1">
                <a:latin typeface="Times New Roman" pitchFamily="18" charset="0"/>
                <a:cs typeface="Times New Roman" pitchFamily="18" charset="0"/>
              </a:rPr>
              <a:t> = 10 kN; q=5 kN/m;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i="1">
                <a:latin typeface="Times New Roman" pitchFamily="18" charset="0"/>
                <a:cs typeface="Times New Roman" pitchFamily="18" charset="0"/>
              </a:rPr>
              <a:t>h = 20cm; b = 10cm;</a:t>
            </a:r>
            <a:endParaRPr lang="en-US" sz="2400" i="1">
              <a:latin typeface="Times New Roman" pitchFamily="18" charset="0"/>
              <a:cs typeface="Times New Roman" pitchFamily="18" charset="0"/>
            </a:endParaRPr>
          </a:p>
          <a:p>
            <a:pPr algn="just" defTabSz="457200"/>
            <a:r>
              <a:rPr lang="vi-VN" sz="2400" i="1">
                <a:latin typeface="Times New Roman" pitchFamily="18" charset="0"/>
                <a:cs typeface="Times New Roman" pitchFamily="18" charset="0"/>
              </a:rPr>
              <a:t>H = 2,5m; </a:t>
            </a:r>
            <a:r>
              <a:rPr lang="el-GR" sz="2400" i="1">
                <a:latin typeface="Times New Roman" pitchFamily="18" charset="0"/>
                <a:cs typeface="Times New Roman" pitchFamily="18" charset="0"/>
              </a:rPr>
              <a:t>δ=1,5</a:t>
            </a:r>
            <a:r>
              <a:rPr lang="vi-VN" sz="2400" i="1">
                <a:latin typeface="Times New Roman" pitchFamily="18" charset="0"/>
                <a:cs typeface="Times New Roman" pitchFamily="18" charset="0"/>
              </a:rPr>
              <a:t>cm. (Bỏ qua trọng lượng bản thân cột).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4709079" y="3283569"/>
            <a:ext cx="3582119" cy="3352948"/>
            <a:chOff x="4086225" y="2924944"/>
            <a:chExt cx="3582119" cy="3352948"/>
          </a:xfrm>
        </p:grpSpPr>
        <p:grpSp>
          <p:nvGrpSpPr>
            <p:cNvPr id="84" name="Group 83"/>
            <p:cNvGrpSpPr/>
            <p:nvPr/>
          </p:nvGrpSpPr>
          <p:grpSpPr>
            <a:xfrm>
              <a:off x="4915520" y="2924944"/>
              <a:ext cx="2752824" cy="3352948"/>
              <a:chOff x="4915520" y="3279760"/>
              <a:chExt cx="2752824" cy="3352948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4915520" y="3789040"/>
                <a:ext cx="2736304" cy="2843668"/>
                <a:chOff x="4915520" y="3789040"/>
                <a:chExt cx="2736304" cy="2843668"/>
              </a:xfrm>
            </p:grpSpPr>
            <p:grpSp>
              <p:nvGrpSpPr>
                <p:cNvPr id="4" name="Group 3"/>
                <p:cNvGrpSpPr/>
                <p:nvPr/>
              </p:nvGrpSpPr>
              <p:grpSpPr>
                <a:xfrm>
                  <a:off x="4915520" y="3789040"/>
                  <a:ext cx="2736304" cy="2843668"/>
                  <a:chOff x="3563888" y="3861048"/>
                  <a:chExt cx="2736304" cy="2843668"/>
                </a:xfrm>
              </p:grpSpPr>
              <p:sp>
                <p:nvSpPr>
                  <p:cNvPr id="3" name="Oval 2"/>
                  <p:cNvSpPr/>
                  <p:nvPr/>
                </p:nvSpPr>
                <p:spPr>
                  <a:xfrm rot="20839006">
                    <a:off x="3563888" y="4931900"/>
                    <a:ext cx="2736304" cy="1772816"/>
                  </a:xfrm>
                  <a:prstGeom prst="ellipse">
                    <a:avLst/>
                  </a:prstGeom>
                  <a:effectLst>
                    <a:glow rad="228600">
                      <a:schemeClr val="accent1">
                        <a:alpha val="73000"/>
                      </a:schemeClr>
                    </a:glow>
                    <a:outerShdw blurRad="50800" dist="50800" dir="5400000" sx="33000" sy="33000" algn="ctr" rotWithShape="0">
                      <a:srgbClr val="000000">
                        <a:alpha val="1000"/>
                      </a:srgbClr>
                    </a:outerShdw>
                    <a:softEdge rad="50800"/>
                  </a:effectLst>
                </p:spPr>
                <p:style>
                  <a:lnRef idx="1">
                    <a:schemeClr val="accent3"/>
                  </a:lnRef>
                  <a:fillRef idx="2">
                    <a:schemeClr val="accent3"/>
                  </a:fillRef>
                  <a:effectRef idx="1">
                    <a:schemeClr val="accent3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" name="Cube 1"/>
                  <p:cNvSpPr/>
                  <p:nvPr/>
                </p:nvSpPr>
                <p:spPr>
                  <a:xfrm>
                    <a:off x="4068564" y="3861048"/>
                    <a:ext cx="1726952" cy="2405398"/>
                  </a:xfrm>
                  <a:prstGeom prst="cube">
                    <a:avLst>
                      <a:gd name="adj" fmla="val 25802"/>
                    </a:avLst>
                  </a:prstGeom>
                  <a:gradFill>
                    <a:gsLst>
                      <a:gs pos="87000">
                        <a:schemeClr val="bg2">
                          <a:lumMod val="75000"/>
                        </a:schemeClr>
                      </a:gs>
                      <a:gs pos="0">
                        <a:schemeClr val="accent3">
                          <a:tint val="15000"/>
                          <a:satMod val="350000"/>
                        </a:schemeClr>
                      </a:gs>
                    </a:gsLst>
                    <a:lin ang="0" scaled="1"/>
                  </a:gra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5" name="Parallelogram 4"/>
                <p:cNvSpPr/>
                <p:nvPr/>
              </p:nvSpPr>
              <p:spPr>
                <a:xfrm>
                  <a:off x="5763096" y="3874827"/>
                  <a:ext cx="1041152" cy="260474"/>
                </a:xfrm>
                <a:prstGeom prst="parallelogram">
                  <a:avLst>
                    <a:gd name="adj" fmla="val 99075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" name="Straight Connector 6"/>
                <p:cNvCxnSpPr/>
                <p:nvPr/>
              </p:nvCxnSpPr>
              <p:spPr>
                <a:xfrm>
                  <a:off x="6018807" y="3874827"/>
                  <a:ext cx="0" cy="261404"/>
                </a:xfrm>
                <a:prstGeom prst="line">
                  <a:avLst/>
                </a:prstGeom>
                <a:ln w="158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1" name="Straight Arrow Connector 10"/>
              <p:cNvCxnSpPr/>
              <p:nvPr/>
            </p:nvCxnSpPr>
            <p:spPr>
              <a:xfrm flipV="1">
                <a:off x="6696075" y="5157192"/>
                <a:ext cx="451073" cy="433164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/>
              <p:nvPr/>
            </p:nvCxnSpPr>
            <p:spPr>
              <a:xfrm>
                <a:off x="5420196" y="5589240"/>
                <a:ext cx="1275879" cy="0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7" name="Object 2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018807" y="5157192"/>
              <a:ext cx="217487" cy="325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202" name="Equation" r:id="rId3" imgW="126720" imgH="190440" progId="Equation.DSMT4">
                      <p:embed/>
                    </p:oleObj>
                  </mc:Choice>
                  <mc:Fallback>
                    <p:oleObj name="Equation" r:id="rId3" imgW="126720" imgH="190440" progId="Equation.DSMT4">
                      <p:embed/>
                      <p:pic>
                        <p:nvPicPr>
                          <p:cNvPr id="27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18807" y="5157192"/>
                            <a:ext cx="217487" cy="325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761296" y="4991739"/>
              <a:ext cx="217487" cy="325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203" name="Equation" r:id="rId5" imgW="126720" imgH="190440" progId="Equation.DSMT4">
                      <p:embed/>
                    </p:oleObj>
                  </mc:Choice>
                  <mc:Fallback>
                    <p:oleObj name="Equation" r:id="rId5" imgW="126720" imgH="190440" progId="Equation.DSMT4">
                      <p:embed/>
                      <p:pic>
                        <p:nvPicPr>
                          <p:cNvPr id="29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61296" y="4991739"/>
                            <a:ext cx="217487" cy="325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0" name="Straight Connector 29"/>
              <p:cNvCxnSpPr/>
              <p:nvPr/>
            </p:nvCxnSpPr>
            <p:spPr>
              <a:xfrm flipH="1">
                <a:off x="5642370" y="3356992"/>
                <a:ext cx="1296144" cy="1296144"/>
              </a:xfrm>
              <a:prstGeom prst="line">
                <a:avLst/>
              </a:prstGeom>
              <a:ln w="12700">
                <a:prstDash val="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flipH="1">
                <a:off x="4956898" y="4005529"/>
                <a:ext cx="2711446" cy="0"/>
              </a:xfrm>
              <a:prstGeom prst="line">
                <a:avLst/>
              </a:prstGeom>
              <a:ln w="12700">
                <a:prstDash val="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>
                <a:endCxn id="2" idx="0"/>
              </p:cNvCxnSpPr>
              <p:nvPr/>
            </p:nvCxnSpPr>
            <p:spPr>
              <a:xfrm flipH="1">
                <a:off x="6506466" y="3356992"/>
                <a:ext cx="432048" cy="432048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headEnd type="none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/>
              <p:cNvCxnSpPr/>
              <p:nvPr/>
            </p:nvCxnSpPr>
            <p:spPr>
              <a:xfrm>
                <a:off x="5642370" y="3279760"/>
                <a:ext cx="0" cy="720080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headEnd type="none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76" name="Object 7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299124" y="3311525"/>
              <a:ext cx="280988" cy="392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204" name="Equation" r:id="rId7" imgW="164880" imgH="228600" progId="Equation.DSMT4">
                      <p:embed/>
                    </p:oleObj>
                  </mc:Choice>
                  <mc:Fallback>
                    <p:oleObj name="Equation" r:id="rId7" imgW="164880" imgH="228600" progId="Equation.DSMT4">
                      <p:embed/>
                      <p:pic>
                        <p:nvPicPr>
                          <p:cNvPr id="76" name="Object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99124" y="3311525"/>
                            <a:ext cx="280988" cy="392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Object 4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900863" y="3311525"/>
              <a:ext cx="323850" cy="392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205" name="Equation" r:id="rId9" imgW="190440" imgH="228600" progId="Equation.DSMT4">
                      <p:embed/>
                    </p:oleObj>
                  </mc:Choice>
                  <mc:Fallback>
                    <p:oleObj name="Equation" r:id="rId9" imgW="190440" imgH="228600" progId="Equation.DSMT4">
                      <p:embed/>
                      <p:pic>
                        <p:nvPicPr>
                          <p:cNvPr id="48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00863" y="3311525"/>
                            <a:ext cx="323850" cy="392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82" name="Group 81"/>
              <p:cNvGrpSpPr/>
              <p:nvPr/>
            </p:nvGrpSpPr>
            <p:grpSpPr>
              <a:xfrm>
                <a:off x="6903454" y="3999840"/>
                <a:ext cx="404850" cy="1949440"/>
                <a:chOff x="6903454" y="3999840"/>
                <a:chExt cx="404850" cy="1949440"/>
              </a:xfrm>
            </p:grpSpPr>
            <p:cxnSp>
              <p:nvCxnSpPr>
                <p:cNvPr id="78" name="Straight Connector 77"/>
                <p:cNvCxnSpPr/>
                <p:nvPr/>
              </p:nvCxnSpPr>
              <p:spPr>
                <a:xfrm>
                  <a:off x="6921611" y="3999840"/>
                  <a:ext cx="0" cy="194944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Arrow Connector 50"/>
                <p:cNvCxnSpPr/>
                <p:nvPr/>
              </p:nvCxnSpPr>
              <p:spPr>
                <a:xfrm flipH="1">
                  <a:off x="6903454" y="4014533"/>
                  <a:ext cx="404850" cy="0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headEnd type="none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Arrow Connector 54"/>
                <p:cNvCxnSpPr/>
                <p:nvPr/>
              </p:nvCxnSpPr>
              <p:spPr>
                <a:xfrm flipH="1">
                  <a:off x="6903454" y="5949280"/>
                  <a:ext cx="404850" cy="0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headEnd type="none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Arrow Connector 55"/>
                <p:cNvCxnSpPr/>
                <p:nvPr/>
              </p:nvCxnSpPr>
              <p:spPr>
                <a:xfrm flipH="1">
                  <a:off x="6903454" y="4991739"/>
                  <a:ext cx="404850" cy="0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headEnd type="none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Arrow Connector 56"/>
                <p:cNvCxnSpPr/>
                <p:nvPr/>
              </p:nvCxnSpPr>
              <p:spPr>
                <a:xfrm flipH="1">
                  <a:off x="6903454" y="4509120"/>
                  <a:ext cx="404850" cy="0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headEnd type="none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Arrow Connector 57"/>
                <p:cNvCxnSpPr/>
                <p:nvPr/>
              </p:nvCxnSpPr>
              <p:spPr>
                <a:xfrm flipH="1">
                  <a:off x="6903454" y="5445224"/>
                  <a:ext cx="404850" cy="0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headEnd type="none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Arrow Connector 58"/>
                <p:cNvCxnSpPr/>
                <p:nvPr/>
              </p:nvCxnSpPr>
              <p:spPr>
                <a:xfrm flipH="1">
                  <a:off x="6903454" y="5701506"/>
                  <a:ext cx="404850" cy="0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headEnd type="none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Arrow Connector 59"/>
                <p:cNvCxnSpPr/>
                <p:nvPr/>
              </p:nvCxnSpPr>
              <p:spPr>
                <a:xfrm flipH="1">
                  <a:off x="6903454" y="5229324"/>
                  <a:ext cx="404850" cy="0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headEnd type="none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Arrow Connector 60"/>
                <p:cNvCxnSpPr/>
                <p:nvPr/>
              </p:nvCxnSpPr>
              <p:spPr>
                <a:xfrm flipH="1">
                  <a:off x="6903454" y="4752702"/>
                  <a:ext cx="404850" cy="0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headEnd type="none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Straight Arrow Connector 61"/>
                <p:cNvCxnSpPr/>
                <p:nvPr/>
              </p:nvCxnSpPr>
              <p:spPr>
                <a:xfrm flipH="1">
                  <a:off x="6903454" y="4267696"/>
                  <a:ext cx="404850" cy="0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headEnd type="none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Connector 62"/>
                <p:cNvCxnSpPr/>
                <p:nvPr/>
              </p:nvCxnSpPr>
              <p:spPr>
                <a:xfrm>
                  <a:off x="7302065" y="3999840"/>
                  <a:ext cx="0" cy="194944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83" name="Object 8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386638" y="4725144"/>
              <a:ext cx="238125" cy="282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206" name="Equation" r:id="rId11" imgW="139680" imgH="164880" progId="Equation.DSMT4">
                      <p:embed/>
                    </p:oleObj>
                  </mc:Choice>
                  <mc:Fallback>
                    <p:oleObj name="Equation" r:id="rId11" imgW="139680" imgH="164880" progId="Equation.DSMT4">
                      <p:embed/>
                      <p:pic>
                        <p:nvPicPr>
                          <p:cNvPr id="83" name="Object 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86638" y="4725144"/>
                            <a:ext cx="238125" cy="282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8" name="Straight Arrow Connector 7"/>
            <p:cNvCxnSpPr/>
            <p:nvPr/>
          </p:nvCxnSpPr>
          <p:spPr>
            <a:xfrm>
              <a:off x="4427984" y="3874176"/>
              <a:ext cx="0" cy="1965446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H="1">
              <a:off x="4279900" y="3880593"/>
              <a:ext cx="1140296" cy="0"/>
            </a:xfrm>
            <a:prstGeom prst="line">
              <a:avLst/>
            </a:prstGeom>
            <a:ln w="12700"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H="1">
              <a:off x="4168552" y="5839622"/>
              <a:ext cx="1140296" cy="0"/>
            </a:xfrm>
            <a:prstGeom prst="line">
              <a:avLst/>
            </a:prstGeom>
            <a:ln w="12700"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Object 41"/>
            <p:cNvGraphicFramePr>
              <a:graphicFrameLocks noChangeAspect="1"/>
            </p:cNvGraphicFramePr>
            <p:nvPr>
              <p:extLst/>
            </p:nvPr>
          </p:nvGraphicFramePr>
          <p:xfrm>
            <a:off x="4086225" y="4659313"/>
            <a:ext cx="327025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07" name="Equation" r:id="rId13" imgW="190440" imgH="164880" progId="Equation.DSMT4">
                    <p:embed/>
                  </p:oleObj>
                </mc:Choice>
                <mc:Fallback>
                  <p:oleObj name="Equation" r:id="rId13" imgW="190440" imgH="164880" progId="Equation.DSMT4">
                    <p:embed/>
                    <p:pic>
                      <p:nvPicPr>
                        <p:cNvPr id="42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6225" y="4659313"/>
                          <a:ext cx="327025" cy="280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11143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TextBox 70"/>
          <p:cNvSpPr txBox="1"/>
          <p:nvPr/>
        </p:nvSpPr>
        <p:spPr>
          <a:xfrm>
            <a:off x="1587962" y="947068"/>
            <a:ext cx="9036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457200"/>
            <a:r>
              <a:rPr lang="en-US" sz="2400" b="1">
                <a:solidFill>
                  <a:srgbClr val="F25F0E"/>
                </a:solidFill>
                <a:latin typeface="Times New Roman" pitchFamily="18" charset="0"/>
                <a:cs typeface="Times New Roman" pitchFamily="18" charset="0"/>
              </a:rPr>
              <a:t>Bài giải:</a:t>
            </a:r>
            <a:endParaRPr lang="vi-VN" sz="2400" b="1" i="1" dirty="0">
              <a:solidFill>
                <a:srgbClr val="F25F0E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631504" y="1364013"/>
            <a:ext cx="90364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457200"/>
            <a:r>
              <a:rPr lang="en-US" sz="2400" i="1">
                <a:latin typeface="Times New Roman" pitchFamily="18" charset="0"/>
                <a:cs typeface="Times New Roman" pitchFamily="18" charset="0"/>
              </a:rPr>
              <a:t>Sơ đồ tính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4368800" y="1465637"/>
            <a:ext cx="6047680" cy="3807410"/>
            <a:chOff x="2553469" y="980728"/>
            <a:chExt cx="6047680" cy="3807410"/>
          </a:xfrm>
        </p:grpSpPr>
        <p:cxnSp>
          <p:nvCxnSpPr>
            <p:cNvPr id="37" name="Straight Connector 36"/>
            <p:cNvCxnSpPr/>
            <p:nvPr/>
          </p:nvCxnSpPr>
          <p:spPr>
            <a:xfrm flipH="1">
              <a:off x="2553469" y="4632846"/>
              <a:ext cx="3963445" cy="0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H="1">
              <a:off x="6475040" y="2698099"/>
              <a:ext cx="1841376" cy="0"/>
            </a:xfrm>
            <a:prstGeom prst="line">
              <a:avLst/>
            </a:prstGeom>
            <a:ln w="12700">
              <a:prstDash val="solid"/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0" name="Group 49"/>
            <p:cNvGrpSpPr/>
            <p:nvPr/>
          </p:nvGrpSpPr>
          <p:grpSpPr>
            <a:xfrm>
              <a:off x="6155159" y="2700585"/>
              <a:ext cx="639763" cy="2087553"/>
              <a:chOff x="3995936" y="2700585"/>
              <a:chExt cx="639763" cy="2087553"/>
            </a:xfrm>
          </p:grpSpPr>
          <p:cxnSp>
            <p:nvCxnSpPr>
              <p:cNvPr id="52" name="Straight Connector 51"/>
              <p:cNvCxnSpPr/>
              <p:nvPr/>
            </p:nvCxnSpPr>
            <p:spPr>
              <a:xfrm>
                <a:off x="4318199" y="2700585"/>
                <a:ext cx="0" cy="1949440"/>
              </a:xfrm>
              <a:prstGeom prst="line">
                <a:avLst/>
              </a:prstGeom>
              <a:ln w="349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Line 47"/>
              <p:cNvSpPr>
                <a:spLocks noChangeShapeType="1"/>
              </p:cNvSpPr>
              <p:nvPr/>
            </p:nvSpPr>
            <p:spPr bwMode="auto">
              <a:xfrm>
                <a:off x="3995936" y="4635521"/>
                <a:ext cx="6397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54" name="Rectangle 48" descr="Dark downward diagonal"/>
              <p:cNvSpPr>
                <a:spLocks noChangeArrowheads="1"/>
              </p:cNvSpPr>
              <p:nvPr/>
            </p:nvSpPr>
            <p:spPr bwMode="auto">
              <a:xfrm>
                <a:off x="4021336" y="4650025"/>
                <a:ext cx="593725" cy="138113"/>
              </a:xfrm>
              <a:prstGeom prst="rect">
                <a:avLst/>
              </a:prstGeom>
              <a:pattFill prst="dkDnDiag">
                <a:fgClr>
                  <a:schemeClr val="accent2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</p:grpSp>
        <p:cxnSp>
          <p:nvCxnSpPr>
            <p:cNvPr id="64" name="Straight Connector 63"/>
            <p:cNvCxnSpPr/>
            <p:nvPr/>
          </p:nvCxnSpPr>
          <p:spPr>
            <a:xfrm flipH="1">
              <a:off x="5829350" y="1662014"/>
              <a:ext cx="1694978" cy="1694978"/>
            </a:xfrm>
            <a:prstGeom prst="line">
              <a:avLst/>
            </a:prstGeom>
            <a:ln w="12700">
              <a:prstDash val="solid"/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 flipH="1">
              <a:off x="6475040" y="2268537"/>
              <a:ext cx="432048" cy="432048"/>
            </a:xfrm>
            <a:prstGeom prst="straightConnector1">
              <a:avLst/>
            </a:prstGeom>
            <a:ln w="31750">
              <a:solidFill>
                <a:srgbClr val="0000FF"/>
              </a:solidFill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6" name="Group 65"/>
            <p:cNvGrpSpPr/>
            <p:nvPr/>
          </p:nvGrpSpPr>
          <p:grpSpPr>
            <a:xfrm>
              <a:off x="6475040" y="2683406"/>
              <a:ext cx="404850" cy="1949440"/>
              <a:chOff x="6903454" y="3999840"/>
              <a:chExt cx="404850" cy="1949440"/>
            </a:xfrm>
          </p:grpSpPr>
          <p:cxnSp>
            <p:nvCxnSpPr>
              <p:cNvPr id="67" name="Straight Connector 66"/>
              <p:cNvCxnSpPr/>
              <p:nvPr/>
            </p:nvCxnSpPr>
            <p:spPr>
              <a:xfrm>
                <a:off x="6921611" y="3999840"/>
                <a:ext cx="0" cy="194944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Arrow Connector 67"/>
              <p:cNvCxnSpPr/>
              <p:nvPr/>
            </p:nvCxnSpPr>
            <p:spPr>
              <a:xfrm flipH="1">
                <a:off x="6903454" y="4014533"/>
                <a:ext cx="404850" cy="0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headEnd type="none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Arrow Connector 68"/>
              <p:cNvCxnSpPr/>
              <p:nvPr/>
            </p:nvCxnSpPr>
            <p:spPr>
              <a:xfrm flipH="1">
                <a:off x="6903454" y="5949280"/>
                <a:ext cx="404850" cy="0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headEnd type="none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Arrow Connector 69"/>
              <p:cNvCxnSpPr/>
              <p:nvPr/>
            </p:nvCxnSpPr>
            <p:spPr>
              <a:xfrm flipH="1">
                <a:off x="6903454" y="4991739"/>
                <a:ext cx="404850" cy="0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headEnd type="none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Arrow Connector 71"/>
              <p:cNvCxnSpPr/>
              <p:nvPr/>
            </p:nvCxnSpPr>
            <p:spPr>
              <a:xfrm flipH="1">
                <a:off x="6903454" y="4509120"/>
                <a:ext cx="404850" cy="0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headEnd type="none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Arrow Connector 72"/>
              <p:cNvCxnSpPr/>
              <p:nvPr/>
            </p:nvCxnSpPr>
            <p:spPr>
              <a:xfrm flipH="1">
                <a:off x="6903454" y="5445224"/>
                <a:ext cx="404850" cy="0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headEnd type="none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73"/>
              <p:cNvCxnSpPr/>
              <p:nvPr/>
            </p:nvCxnSpPr>
            <p:spPr>
              <a:xfrm flipH="1">
                <a:off x="6903454" y="5701506"/>
                <a:ext cx="404850" cy="0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headEnd type="none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Arrow Connector 74"/>
              <p:cNvCxnSpPr/>
              <p:nvPr/>
            </p:nvCxnSpPr>
            <p:spPr>
              <a:xfrm flipH="1">
                <a:off x="6903454" y="5229324"/>
                <a:ext cx="404850" cy="0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headEnd type="none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Arrow Connector 76"/>
              <p:cNvCxnSpPr/>
              <p:nvPr/>
            </p:nvCxnSpPr>
            <p:spPr>
              <a:xfrm flipH="1">
                <a:off x="6903454" y="4752702"/>
                <a:ext cx="404850" cy="0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headEnd type="none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Arrow Connector 78"/>
              <p:cNvCxnSpPr/>
              <p:nvPr/>
            </p:nvCxnSpPr>
            <p:spPr>
              <a:xfrm flipH="1">
                <a:off x="6903454" y="4267696"/>
                <a:ext cx="404850" cy="0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headEnd type="none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7302065" y="3999840"/>
                <a:ext cx="0" cy="194944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1" name="Arc 80"/>
            <p:cNvSpPr/>
            <p:nvPr/>
          </p:nvSpPr>
          <p:spPr>
            <a:xfrm>
              <a:off x="6271410" y="2405133"/>
              <a:ext cx="542486" cy="551760"/>
            </a:xfrm>
            <a:prstGeom prst="arc">
              <a:avLst>
                <a:gd name="adj1" fmla="val 10189677"/>
                <a:gd name="adj2" fmla="val 33894"/>
              </a:avLst>
            </a:prstGeom>
            <a:ln w="25400">
              <a:solidFill>
                <a:srgbClr val="00B050"/>
              </a:solidFill>
              <a:headEnd type="stealth" w="lg" len="lg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aphicFrame>
          <p:nvGraphicFramePr>
            <p:cNvPr id="85" name="Object 84"/>
            <p:cNvGraphicFramePr>
              <a:graphicFrameLocks noChangeAspect="1"/>
            </p:cNvGraphicFramePr>
            <p:nvPr>
              <p:extLst/>
            </p:nvPr>
          </p:nvGraphicFramePr>
          <p:xfrm>
            <a:off x="5682084" y="2114542"/>
            <a:ext cx="498475" cy="703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06" name="Equation" r:id="rId3" imgW="507960" imgH="723600" progId="Equation.DSMT4">
                    <p:embed/>
                  </p:oleObj>
                </mc:Choice>
                <mc:Fallback>
                  <p:oleObj name="Equation" r:id="rId3" imgW="507960" imgH="723600" progId="Equation.DSMT4">
                    <p:embed/>
                    <p:pic>
                      <p:nvPicPr>
                        <p:cNvPr id="85" name="Object 8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682084" y="2114542"/>
                          <a:ext cx="498475" cy="703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6" name="Straight Arrow Connector 85"/>
            <p:cNvCxnSpPr/>
            <p:nvPr/>
          </p:nvCxnSpPr>
          <p:spPr>
            <a:xfrm>
              <a:off x="6475040" y="1916832"/>
              <a:ext cx="0" cy="720080"/>
            </a:xfrm>
            <a:prstGeom prst="straightConnector1">
              <a:avLst/>
            </a:prstGeom>
            <a:ln w="31750">
              <a:solidFill>
                <a:srgbClr val="7030A0"/>
              </a:solidFill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7" name="Object 86"/>
            <p:cNvGraphicFramePr>
              <a:graphicFrameLocks noChangeAspect="1"/>
            </p:cNvGraphicFramePr>
            <p:nvPr>
              <p:extLst/>
            </p:nvPr>
          </p:nvGraphicFramePr>
          <p:xfrm>
            <a:off x="6550570" y="1767269"/>
            <a:ext cx="280988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07"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87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0570" y="1767269"/>
                          <a:ext cx="280988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87"/>
            <p:cNvGraphicFramePr>
              <a:graphicFrameLocks noChangeAspect="1"/>
            </p:cNvGraphicFramePr>
            <p:nvPr>
              <p:extLst/>
            </p:nvPr>
          </p:nvGraphicFramePr>
          <p:xfrm>
            <a:off x="6907088" y="2166280"/>
            <a:ext cx="323850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08" name="Equation" r:id="rId7" imgW="190440" imgH="228600" progId="Equation.DSMT4">
                    <p:embed/>
                  </p:oleObj>
                </mc:Choice>
                <mc:Fallback>
                  <p:oleObj name="Equation" r:id="rId7" imgW="190440" imgH="228600" progId="Equation.DSMT4">
                    <p:embed/>
                    <p:pic>
                      <p:nvPicPr>
                        <p:cNvPr id="88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7088" y="2166280"/>
                          <a:ext cx="323850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88"/>
            <p:cNvGraphicFramePr>
              <a:graphicFrameLocks noChangeAspect="1"/>
            </p:cNvGraphicFramePr>
            <p:nvPr>
              <p:extLst/>
            </p:nvPr>
          </p:nvGraphicFramePr>
          <p:xfrm>
            <a:off x="7006431" y="3408710"/>
            <a:ext cx="238125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09"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89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6431" y="3408710"/>
                          <a:ext cx="238125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89"/>
            <p:cNvGraphicFramePr>
              <a:graphicFrameLocks noChangeAspect="1"/>
            </p:cNvGraphicFramePr>
            <p:nvPr>
              <p:extLst/>
            </p:nvPr>
          </p:nvGraphicFramePr>
          <p:xfrm>
            <a:off x="8388424" y="2588626"/>
            <a:ext cx="212725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10" name="Equation" r:id="rId11" imgW="215640" imgH="266400" progId="Equation.DSMT4">
                    <p:embed/>
                  </p:oleObj>
                </mc:Choice>
                <mc:Fallback>
                  <p:oleObj name="Equation" r:id="rId11" imgW="215640" imgH="266400" progId="Equation.DSMT4">
                    <p:embed/>
                    <p:pic>
                      <p:nvPicPr>
                        <p:cNvPr id="90" name="Object 8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388424" y="2588626"/>
                          <a:ext cx="212725" cy="260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90"/>
            <p:cNvGraphicFramePr>
              <a:graphicFrameLocks noChangeAspect="1"/>
            </p:cNvGraphicFramePr>
            <p:nvPr>
              <p:extLst/>
            </p:nvPr>
          </p:nvGraphicFramePr>
          <p:xfrm>
            <a:off x="7524328" y="1373162"/>
            <a:ext cx="187325" cy="198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11" name="Equation" r:id="rId13" imgW="190440" imgH="203040" progId="Equation.DSMT4">
                    <p:embed/>
                  </p:oleObj>
                </mc:Choice>
                <mc:Fallback>
                  <p:oleObj name="Equation" r:id="rId13" imgW="190440" imgH="203040" progId="Equation.DSMT4">
                    <p:embed/>
                    <p:pic>
                      <p:nvPicPr>
                        <p:cNvPr id="91" name="Object 9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524328" y="1373162"/>
                          <a:ext cx="187325" cy="198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2" name="Straight Connector 91"/>
            <p:cNvCxnSpPr/>
            <p:nvPr/>
          </p:nvCxnSpPr>
          <p:spPr>
            <a:xfrm>
              <a:off x="6475040" y="980728"/>
              <a:ext cx="0" cy="821705"/>
            </a:xfrm>
            <a:prstGeom prst="line">
              <a:avLst/>
            </a:prstGeom>
            <a:ln w="12700">
              <a:prstDash val="solid"/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3" name="Object 92"/>
            <p:cNvGraphicFramePr>
              <a:graphicFrameLocks noChangeAspect="1"/>
            </p:cNvGraphicFramePr>
            <p:nvPr>
              <p:extLst/>
            </p:nvPr>
          </p:nvGraphicFramePr>
          <p:xfrm>
            <a:off x="6180138" y="1200150"/>
            <a:ext cx="187325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12" name="Equation" r:id="rId15" imgW="190440" imgH="190440" progId="Equation.DSMT4">
                    <p:embed/>
                  </p:oleObj>
                </mc:Choice>
                <mc:Fallback>
                  <p:oleObj name="Equation" r:id="rId15" imgW="190440" imgH="190440" progId="Equation.DSMT4">
                    <p:embed/>
                    <p:pic>
                      <p:nvPicPr>
                        <p:cNvPr id="93" name="Object 9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180138" y="1200150"/>
                          <a:ext cx="187325" cy="185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6" name="Straight Connector 125"/>
            <p:cNvCxnSpPr/>
            <p:nvPr/>
          </p:nvCxnSpPr>
          <p:spPr>
            <a:xfrm flipH="1">
              <a:off x="2916326" y="2700585"/>
              <a:ext cx="3558714" cy="0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1919536" y="2016847"/>
            <a:ext cx="4265364" cy="3784336"/>
            <a:chOff x="395536" y="1531938"/>
            <a:chExt cx="4265364" cy="3784336"/>
          </a:xfrm>
        </p:grpSpPr>
        <p:grpSp>
          <p:nvGrpSpPr>
            <p:cNvPr id="6" name="Group 5"/>
            <p:cNvGrpSpPr/>
            <p:nvPr/>
          </p:nvGrpSpPr>
          <p:grpSpPr>
            <a:xfrm>
              <a:off x="395536" y="1531938"/>
              <a:ext cx="2853977" cy="3784336"/>
              <a:chOff x="395536" y="1531938"/>
              <a:chExt cx="2853977" cy="3784336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395536" y="2472606"/>
                <a:ext cx="2736304" cy="2843668"/>
                <a:chOff x="4915520" y="3789040"/>
                <a:chExt cx="2736304" cy="2843668"/>
              </a:xfrm>
            </p:grpSpPr>
            <p:grpSp>
              <p:nvGrpSpPr>
                <p:cNvPr id="4" name="Group 3"/>
                <p:cNvGrpSpPr/>
                <p:nvPr/>
              </p:nvGrpSpPr>
              <p:grpSpPr>
                <a:xfrm>
                  <a:off x="4915520" y="3789040"/>
                  <a:ext cx="2736304" cy="2843668"/>
                  <a:chOff x="3563888" y="3861048"/>
                  <a:chExt cx="2736304" cy="2843668"/>
                </a:xfrm>
              </p:grpSpPr>
              <p:sp>
                <p:nvSpPr>
                  <p:cNvPr id="3" name="Oval 2"/>
                  <p:cNvSpPr/>
                  <p:nvPr/>
                </p:nvSpPr>
                <p:spPr>
                  <a:xfrm rot="20839006">
                    <a:off x="3563888" y="4931900"/>
                    <a:ext cx="2736304" cy="1772816"/>
                  </a:xfrm>
                  <a:prstGeom prst="ellipse">
                    <a:avLst/>
                  </a:prstGeom>
                  <a:effectLst>
                    <a:glow rad="228600">
                      <a:schemeClr val="accent1">
                        <a:alpha val="73000"/>
                      </a:schemeClr>
                    </a:glow>
                    <a:outerShdw blurRad="50800" dist="50800" dir="5400000" sx="33000" sy="33000" algn="ctr" rotWithShape="0">
                      <a:srgbClr val="000000">
                        <a:alpha val="1000"/>
                      </a:srgbClr>
                    </a:outerShdw>
                    <a:softEdge rad="50800"/>
                  </a:effectLst>
                </p:spPr>
                <p:style>
                  <a:lnRef idx="1">
                    <a:schemeClr val="accent3"/>
                  </a:lnRef>
                  <a:fillRef idx="2">
                    <a:schemeClr val="accent3"/>
                  </a:fillRef>
                  <a:effectRef idx="1">
                    <a:schemeClr val="accent3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" name="Cube 1"/>
                  <p:cNvSpPr/>
                  <p:nvPr/>
                </p:nvSpPr>
                <p:spPr>
                  <a:xfrm>
                    <a:off x="4068564" y="3861048"/>
                    <a:ext cx="1726952" cy="2405398"/>
                  </a:xfrm>
                  <a:prstGeom prst="cube">
                    <a:avLst>
                      <a:gd name="adj" fmla="val 25802"/>
                    </a:avLst>
                  </a:prstGeom>
                  <a:gradFill>
                    <a:gsLst>
                      <a:gs pos="87000">
                        <a:schemeClr val="bg2">
                          <a:lumMod val="75000"/>
                        </a:schemeClr>
                      </a:gs>
                      <a:gs pos="0">
                        <a:schemeClr val="accent3">
                          <a:tint val="15000"/>
                          <a:satMod val="350000"/>
                        </a:schemeClr>
                      </a:gs>
                    </a:gsLst>
                    <a:lin ang="0" scaled="1"/>
                  </a:gra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5" name="Parallelogram 4"/>
                <p:cNvSpPr/>
                <p:nvPr/>
              </p:nvSpPr>
              <p:spPr>
                <a:xfrm>
                  <a:off x="5763096" y="3874827"/>
                  <a:ext cx="1041152" cy="260474"/>
                </a:xfrm>
                <a:prstGeom prst="parallelogram">
                  <a:avLst>
                    <a:gd name="adj" fmla="val 99075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" name="Straight Connector 6"/>
                <p:cNvCxnSpPr/>
                <p:nvPr/>
              </p:nvCxnSpPr>
              <p:spPr>
                <a:xfrm>
                  <a:off x="6018807" y="3874827"/>
                  <a:ext cx="0" cy="261404"/>
                </a:xfrm>
                <a:prstGeom prst="line">
                  <a:avLst/>
                </a:prstGeom>
                <a:ln w="158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176091" y="3840758"/>
                <a:ext cx="451073" cy="433164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/>
              <p:nvPr/>
            </p:nvCxnSpPr>
            <p:spPr>
              <a:xfrm>
                <a:off x="900212" y="4272806"/>
                <a:ext cx="1275879" cy="0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7" name="Object 2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498823" y="3840758"/>
              <a:ext cx="217487" cy="325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413" name="Equation" r:id="rId17" imgW="126720" imgH="190440" progId="Equation.DSMT4">
                      <p:embed/>
                    </p:oleObj>
                  </mc:Choice>
                  <mc:Fallback>
                    <p:oleObj name="Equation" r:id="rId17" imgW="126720" imgH="190440" progId="Equation.DSMT4">
                      <p:embed/>
                      <p:pic>
                        <p:nvPicPr>
                          <p:cNvPr id="27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8823" y="3840758"/>
                            <a:ext cx="217487" cy="325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241312" y="3675305"/>
              <a:ext cx="217487" cy="325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414" name="Equation" r:id="rId19" imgW="126720" imgH="190440" progId="Equation.DSMT4">
                      <p:embed/>
                    </p:oleObj>
                  </mc:Choice>
                  <mc:Fallback>
                    <p:oleObj name="Equation" r:id="rId19" imgW="126720" imgH="190440" progId="Equation.DSMT4">
                      <p:embed/>
                      <p:pic>
                        <p:nvPicPr>
                          <p:cNvPr id="29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41312" y="3675305"/>
                            <a:ext cx="217487" cy="3254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0" name="Straight Connector 29"/>
              <p:cNvCxnSpPr/>
              <p:nvPr/>
            </p:nvCxnSpPr>
            <p:spPr>
              <a:xfrm flipH="1">
                <a:off x="1122386" y="1802433"/>
                <a:ext cx="1534269" cy="1534269"/>
              </a:xfrm>
              <a:prstGeom prst="line">
                <a:avLst/>
              </a:prstGeom>
              <a:ln w="12700">
                <a:prstDash val="dashDot"/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flipH="1">
                <a:off x="436914" y="2689095"/>
                <a:ext cx="2622918" cy="0"/>
              </a:xfrm>
              <a:prstGeom prst="line">
                <a:avLst/>
              </a:prstGeom>
              <a:ln w="12700">
                <a:prstDash val="dashDot"/>
                <a:head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>
                <a:endCxn id="2" idx="0"/>
              </p:cNvCxnSpPr>
              <p:nvPr/>
            </p:nvCxnSpPr>
            <p:spPr>
              <a:xfrm flipH="1">
                <a:off x="1986482" y="2040558"/>
                <a:ext cx="432048" cy="432048"/>
              </a:xfrm>
              <a:prstGeom prst="straightConnector1">
                <a:avLst/>
              </a:prstGeom>
              <a:ln w="31750">
                <a:solidFill>
                  <a:srgbClr val="0000FF"/>
                </a:solidFill>
                <a:headEnd type="none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/>
              <p:cNvCxnSpPr/>
              <p:nvPr/>
            </p:nvCxnSpPr>
            <p:spPr>
              <a:xfrm>
                <a:off x="1122386" y="1963326"/>
                <a:ext cx="0" cy="720080"/>
              </a:xfrm>
              <a:prstGeom prst="straightConnector1">
                <a:avLst/>
              </a:prstGeom>
              <a:ln w="31750">
                <a:solidFill>
                  <a:srgbClr val="7030A0"/>
                </a:solidFill>
                <a:headEnd type="none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76" name="Object 7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79140" y="1995091"/>
              <a:ext cx="280988" cy="392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415" name="Equation" r:id="rId21" imgW="164880" imgH="228600" progId="Equation.DSMT4">
                      <p:embed/>
                    </p:oleObj>
                  </mc:Choice>
                  <mc:Fallback>
                    <p:oleObj name="Equation" r:id="rId21" imgW="164880" imgH="228600" progId="Equation.DSMT4">
                      <p:embed/>
                      <p:pic>
                        <p:nvPicPr>
                          <p:cNvPr id="76" name="Object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9140" y="1995091"/>
                            <a:ext cx="280988" cy="392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Object 4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380879" y="1995091"/>
              <a:ext cx="323850" cy="392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416" name="Equation" r:id="rId22" imgW="190440" imgH="228600" progId="Equation.DSMT4">
                      <p:embed/>
                    </p:oleObj>
                  </mc:Choice>
                  <mc:Fallback>
                    <p:oleObj name="Equation" r:id="rId22" imgW="190440" imgH="228600" progId="Equation.DSMT4">
                      <p:embed/>
                      <p:pic>
                        <p:nvPicPr>
                          <p:cNvPr id="48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80879" y="1995091"/>
                            <a:ext cx="323850" cy="392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82" name="Group 81"/>
              <p:cNvGrpSpPr/>
              <p:nvPr/>
            </p:nvGrpSpPr>
            <p:grpSpPr>
              <a:xfrm>
                <a:off x="2383470" y="2683406"/>
                <a:ext cx="404850" cy="1949440"/>
                <a:chOff x="6903454" y="3999840"/>
                <a:chExt cx="404850" cy="1949440"/>
              </a:xfrm>
            </p:grpSpPr>
            <p:cxnSp>
              <p:nvCxnSpPr>
                <p:cNvPr id="78" name="Straight Connector 77"/>
                <p:cNvCxnSpPr/>
                <p:nvPr/>
              </p:nvCxnSpPr>
              <p:spPr>
                <a:xfrm>
                  <a:off x="6921611" y="3999840"/>
                  <a:ext cx="0" cy="194944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Arrow Connector 50"/>
                <p:cNvCxnSpPr/>
                <p:nvPr/>
              </p:nvCxnSpPr>
              <p:spPr>
                <a:xfrm flipH="1">
                  <a:off x="6903454" y="4014533"/>
                  <a:ext cx="404850" cy="0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headEnd type="none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Arrow Connector 54"/>
                <p:cNvCxnSpPr/>
                <p:nvPr/>
              </p:nvCxnSpPr>
              <p:spPr>
                <a:xfrm flipH="1">
                  <a:off x="6903454" y="5949280"/>
                  <a:ext cx="404850" cy="0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headEnd type="none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Arrow Connector 55"/>
                <p:cNvCxnSpPr/>
                <p:nvPr/>
              </p:nvCxnSpPr>
              <p:spPr>
                <a:xfrm flipH="1">
                  <a:off x="6903454" y="4991739"/>
                  <a:ext cx="404850" cy="0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headEnd type="none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Arrow Connector 56"/>
                <p:cNvCxnSpPr/>
                <p:nvPr/>
              </p:nvCxnSpPr>
              <p:spPr>
                <a:xfrm flipH="1">
                  <a:off x="6903454" y="4509120"/>
                  <a:ext cx="404850" cy="0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headEnd type="none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Arrow Connector 57"/>
                <p:cNvCxnSpPr/>
                <p:nvPr/>
              </p:nvCxnSpPr>
              <p:spPr>
                <a:xfrm flipH="1">
                  <a:off x="6903454" y="5445224"/>
                  <a:ext cx="404850" cy="0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headEnd type="none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Arrow Connector 58"/>
                <p:cNvCxnSpPr/>
                <p:nvPr/>
              </p:nvCxnSpPr>
              <p:spPr>
                <a:xfrm flipH="1">
                  <a:off x="6903454" y="5701506"/>
                  <a:ext cx="404850" cy="0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headEnd type="none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Arrow Connector 59"/>
                <p:cNvCxnSpPr/>
                <p:nvPr/>
              </p:nvCxnSpPr>
              <p:spPr>
                <a:xfrm flipH="1">
                  <a:off x="6903454" y="5229324"/>
                  <a:ext cx="404850" cy="0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headEnd type="none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Arrow Connector 60"/>
                <p:cNvCxnSpPr/>
                <p:nvPr/>
              </p:nvCxnSpPr>
              <p:spPr>
                <a:xfrm flipH="1">
                  <a:off x="6903454" y="4752702"/>
                  <a:ext cx="404850" cy="0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headEnd type="none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Straight Arrow Connector 61"/>
                <p:cNvCxnSpPr/>
                <p:nvPr/>
              </p:nvCxnSpPr>
              <p:spPr>
                <a:xfrm flipH="1">
                  <a:off x="6903454" y="4267696"/>
                  <a:ext cx="404850" cy="0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headEnd type="none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Connector 62"/>
                <p:cNvCxnSpPr/>
                <p:nvPr/>
              </p:nvCxnSpPr>
              <p:spPr>
                <a:xfrm>
                  <a:off x="7302065" y="3999840"/>
                  <a:ext cx="0" cy="194944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83" name="Object 8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866654" y="3408710"/>
              <a:ext cx="238125" cy="282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417" name="Equation" r:id="rId23" imgW="139680" imgH="164880" progId="Equation.DSMT4">
                      <p:embed/>
                    </p:oleObj>
                  </mc:Choice>
                  <mc:Fallback>
                    <p:oleObj name="Equation" r:id="rId23" imgW="139680" imgH="164880" progId="Equation.DSMT4">
                      <p:embed/>
                      <p:pic>
                        <p:nvPicPr>
                          <p:cNvPr id="83" name="Object 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66654" y="3408710"/>
                            <a:ext cx="238125" cy="282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7" name="Object 12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036788" y="2423056"/>
              <a:ext cx="212725" cy="260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418" name="Equation" r:id="rId24" imgW="215640" imgH="266400" progId="Equation.DSMT4">
                      <p:embed/>
                    </p:oleObj>
                  </mc:Choice>
                  <mc:Fallback>
                    <p:oleObj name="Equation" r:id="rId24" imgW="215640" imgH="266400" progId="Equation.DSMT4">
                      <p:embed/>
                      <p:pic>
                        <p:nvPicPr>
                          <p:cNvPr id="127" name="Object 126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036788" y="2423056"/>
                            <a:ext cx="212725" cy="2603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" name="Object 12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692400" y="1531938"/>
              <a:ext cx="188913" cy="198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419" name="Equation" r:id="rId25" imgW="190440" imgH="203040" progId="Equation.DSMT4">
                      <p:embed/>
                    </p:oleObj>
                  </mc:Choice>
                  <mc:Fallback>
                    <p:oleObj name="Equation" r:id="rId25" imgW="190440" imgH="203040" progId="Equation.DSMT4">
                      <p:embed/>
                      <p:pic>
                        <p:nvPicPr>
                          <p:cNvPr id="128" name="Object 127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2692400" y="1531938"/>
                            <a:ext cx="188913" cy="1984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94" name="Straight Arrow Connector 93"/>
            <p:cNvCxnSpPr/>
            <p:nvPr/>
          </p:nvCxnSpPr>
          <p:spPr>
            <a:xfrm>
              <a:off x="4427984" y="2700536"/>
              <a:ext cx="0" cy="1940046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>
              <a:off x="3563888" y="2706953"/>
              <a:ext cx="1097012" cy="0"/>
            </a:xfrm>
            <a:prstGeom prst="line">
              <a:avLst/>
            </a:prstGeom>
            <a:ln w="12700"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>
              <a:off x="3530600" y="4632962"/>
              <a:ext cx="1130300" cy="0"/>
            </a:xfrm>
            <a:prstGeom prst="line">
              <a:avLst/>
            </a:prstGeom>
            <a:ln w="12700"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7" name="Object 96"/>
            <p:cNvGraphicFramePr>
              <a:graphicFrameLocks noChangeAspect="1"/>
            </p:cNvGraphicFramePr>
            <p:nvPr>
              <p:extLst/>
            </p:nvPr>
          </p:nvGraphicFramePr>
          <p:xfrm>
            <a:off x="4086225" y="3485673"/>
            <a:ext cx="327025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20" name="Equation" r:id="rId27" imgW="190440" imgH="164880" progId="Equation.DSMT4">
                    <p:embed/>
                  </p:oleObj>
                </mc:Choice>
                <mc:Fallback>
                  <p:oleObj name="Equation" r:id="rId27" imgW="190440" imgH="164880" progId="Equation.DSMT4">
                    <p:embed/>
                    <p:pic>
                      <p:nvPicPr>
                        <p:cNvPr id="97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6225" y="3485673"/>
                          <a:ext cx="327025" cy="280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24521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587962" y="835579"/>
            <a:ext cx="90364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457200"/>
            <a:r>
              <a:rPr lang="en-US" sz="2400" i="1">
                <a:latin typeface="Times New Roman" pitchFamily="18" charset="0"/>
                <a:cs typeface="Times New Roman" pitchFamily="18" charset="0"/>
              </a:rPr>
              <a:t>Sơ đồ tính và các biểu đồ nội lực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431704" y="3608984"/>
            <a:ext cx="7056784" cy="1932261"/>
            <a:chOff x="1907704" y="3717711"/>
            <a:chExt cx="7056784" cy="1932261"/>
          </a:xfrm>
        </p:grpSpPr>
        <p:cxnSp>
          <p:nvCxnSpPr>
            <p:cNvPr id="37" name="Straight Connector 36"/>
            <p:cNvCxnSpPr/>
            <p:nvPr/>
          </p:nvCxnSpPr>
          <p:spPr>
            <a:xfrm flipH="1">
              <a:off x="1907704" y="5649972"/>
              <a:ext cx="7056784" cy="0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flipH="1">
              <a:off x="2627784" y="3717711"/>
              <a:ext cx="6336704" cy="0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4" name="Group 123"/>
          <p:cNvGrpSpPr/>
          <p:nvPr/>
        </p:nvGrpSpPr>
        <p:grpSpPr>
          <a:xfrm>
            <a:off x="5951984" y="1889126"/>
            <a:ext cx="1606674" cy="3807410"/>
            <a:chOff x="898575" y="1997854"/>
            <a:chExt cx="1606674" cy="3807410"/>
          </a:xfrm>
        </p:grpSpPr>
        <p:cxnSp>
          <p:nvCxnSpPr>
            <p:cNvPr id="125" name="Straight Connector 124"/>
            <p:cNvCxnSpPr/>
            <p:nvPr/>
          </p:nvCxnSpPr>
          <p:spPr>
            <a:xfrm flipH="1">
              <a:off x="1236613" y="3715225"/>
              <a:ext cx="1031131" cy="0"/>
            </a:xfrm>
            <a:prstGeom prst="line">
              <a:avLst/>
            </a:prstGeom>
            <a:ln w="12700">
              <a:prstDash val="solid"/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6" name="Group 125"/>
            <p:cNvGrpSpPr/>
            <p:nvPr/>
          </p:nvGrpSpPr>
          <p:grpSpPr>
            <a:xfrm>
              <a:off x="898575" y="3717711"/>
              <a:ext cx="639763" cy="2087553"/>
              <a:chOff x="3995936" y="2700585"/>
              <a:chExt cx="639763" cy="2087553"/>
            </a:xfrm>
          </p:grpSpPr>
          <p:cxnSp>
            <p:nvCxnSpPr>
              <p:cNvPr id="151" name="Straight Connector 150"/>
              <p:cNvCxnSpPr/>
              <p:nvPr/>
            </p:nvCxnSpPr>
            <p:spPr>
              <a:xfrm>
                <a:off x="4318199" y="2700585"/>
                <a:ext cx="0" cy="1949440"/>
              </a:xfrm>
              <a:prstGeom prst="line">
                <a:avLst/>
              </a:prstGeom>
              <a:ln w="349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2" name="Line 47"/>
              <p:cNvSpPr>
                <a:spLocks noChangeShapeType="1"/>
              </p:cNvSpPr>
              <p:nvPr/>
            </p:nvSpPr>
            <p:spPr bwMode="auto">
              <a:xfrm>
                <a:off x="3995936" y="4635521"/>
                <a:ext cx="6397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53" name="Rectangle 48" descr="Dark downward diagonal"/>
              <p:cNvSpPr>
                <a:spLocks noChangeArrowheads="1"/>
              </p:cNvSpPr>
              <p:nvPr/>
            </p:nvSpPr>
            <p:spPr bwMode="auto">
              <a:xfrm>
                <a:off x="4021336" y="4650025"/>
                <a:ext cx="593725" cy="138113"/>
              </a:xfrm>
              <a:prstGeom prst="rect">
                <a:avLst/>
              </a:prstGeom>
              <a:pattFill prst="dkDnDiag">
                <a:fgClr>
                  <a:schemeClr val="accent2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</p:grpSp>
        <p:grpSp>
          <p:nvGrpSpPr>
            <p:cNvPr id="129" name="Group 128"/>
            <p:cNvGrpSpPr/>
            <p:nvPr/>
          </p:nvGrpSpPr>
          <p:grpSpPr>
            <a:xfrm>
              <a:off x="1218456" y="3700532"/>
              <a:ext cx="404850" cy="1949440"/>
              <a:chOff x="6903454" y="3999840"/>
              <a:chExt cx="404850" cy="1949440"/>
            </a:xfrm>
          </p:grpSpPr>
          <p:cxnSp>
            <p:nvCxnSpPr>
              <p:cNvPr id="140" name="Straight Connector 139"/>
              <p:cNvCxnSpPr/>
              <p:nvPr/>
            </p:nvCxnSpPr>
            <p:spPr>
              <a:xfrm>
                <a:off x="6921611" y="3999840"/>
                <a:ext cx="0" cy="194944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Straight Arrow Connector 140"/>
              <p:cNvCxnSpPr/>
              <p:nvPr/>
            </p:nvCxnSpPr>
            <p:spPr>
              <a:xfrm flipH="1">
                <a:off x="6903454" y="4014533"/>
                <a:ext cx="404850" cy="0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headEnd type="none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Straight Arrow Connector 141"/>
              <p:cNvCxnSpPr/>
              <p:nvPr/>
            </p:nvCxnSpPr>
            <p:spPr>
              <a:xfrm flipH="1">
                <a:off x="6903454" y="5949280"/>
                <a:ext cx="404850" cy="0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headEnd type="none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Straight Arrow Connector 142"/>
              <p:cNvCxnSpPr/>
              <p:nvPr/>
            </p:nvCxnSpPr>
            <p:spPr>
              <a:xfrm flipH="1">
                <a:off x="6903454" y="4991739"/>
                <a:ext cx="404850" cy="0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headEnd type="none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Straight Arrow Connector 143"/>
              <p:cNvCxnSpPr/>
              <p:nvPr/>
            </p:nvCxnSpPr>
            <p:spPr>
              <a:xfrm flipH="1">
                <a:off x="6903454" y="4509120"/>
                <a:ext cx="404850" cy="0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headEnd type="none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Straight Arrow Connector 144"/>
              <p:cNvCxnSpPr/>
              <p:nvPr/>
            </p:nvCxnSpPr>
            <p:spPr>
              <a:xfrm flipH="1">
                <a:off x="6903454" y="5445224"/>
                <a:ext cx="404850" cy="0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headEnd type="none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Straight Arrow Connector 145"/>
              <p:cNvCxnSpPr/>
              <p:nvPr/>
            </p:nvCxnSpPr>
            <p:spPr>
              <a:xfrm flipH="1">
                <a:off x="6903454" y="5701506"/>
                <a:ext cx="404850" cy="0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headEnd type="none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7" name="Straight Arrow Connector 146"/>
              <p:cNvCxnSpPr/>
              <p:nvPr/>
            </p:nvCxnSpPr>
            <p:spPr>
              <a:xfrm flipH="1">
                <a:off x="6903454" y="5229324"/>
                <a:ext cx="404850" cy="0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headEnd type="none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Straight Arrow Connector 147"/>
              <p:cNvCxnSpPr/>
              <p:nvPr/>
            </p:nvCxnSpPr>
            <p:spPr>
              <a:xfrm flipH="1">
                <a:off x="6903454" y="4752702"/>
                <a:ext cx="404850" cy="0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headEnd type="none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Straight Arrow Connector 148"/>
              <p:cNvCxnSpPr/>
              <p:nvPr/>
            </p:nvCxnSpPr>
            <p:spPr>
              <a:xfrm flipH="1">
                <a:off x="6903454" y="4267696"/>
                <a:ext cx="404850" cy="0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headEnd type="none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Straight Connector 149"/>
              <p:cNvCxnSpPr/>
              <p:nvPr/>
            </p:nvCxnSpPr>
            <p:spPr>
              <a:xfrm>
                <a:off x="7302065" y="3999840"/>
                <a:ext cx="0" cy="194944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0" name="Arc 129"/>
            <p:cNvSpPr/>
            <p:nvPr/>
          </p:nvSpPr>
          <p:spPr>
            <a:xfrm>
              <a:off x="1014826" y="3422259"/>
              <a:ext cx="542486" cy="551760"/>
            </a:xfrm>
            <a:prstGeom prst="arc">
              <a:avLst>
                <a:gd name="adj1" fmla="val 10189677"/>
                <a:gd name="adj2" fmla="val 33894"/>
              </a:avLst>
            </a:prstGeom>
            <a:ln w="25400">
              <a:solidFill>
                <a:srgbClr val="00B050"/>
              </a:solidFill>
              <a:headEnd type="stealth" w="lg" len="lg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aphicFrame>
          <p:nvGraphicFramePr>
            <p:cNvPr id="131" name="Object 130"/>
            <p:cNvGraphicFramePr>
              <a:graphicFrameLocks noChangeAspect="1"/>
            </p:cNvGraphicFramePr>
            <p:nvPr>
              <p:extLst/>
            </p:nvPr>
          </p:nvGraphicFramePr>
          <p:xfrm>
            <a:off x="929388" y="2672894"/>
            <a:ext cx="498475" cy="703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34" name="Equation" r:id="rId3" imgW="507960" imgH="723600" progId="Equation.DSMT4">
                    <p:embed/>
                  </p:oleObj>
                </mc:Choice>
                <mc:Fallback>
                  <p:oleObj name="Equation" r:id="rId3" imgW="507960" imgH="723600" progId="Equation.DSMT4">
                    <p:embed/>
                    <p:pic>
                      <p:nvPicPr>
                        <p:cNvPr id="131" name="Object 13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29388" y="2672894"/>
                          <a:ext cx="498475" cy="703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" name="Object 134"/>
            <p:cNvGraphicFramePr>
              <a:graphicFrameLocks noChangeAspect="1"/>
            </p:cNvGraphicFramePr>
            <p:nvPr>
              <p:extLst/>
            </p:nvPr>
          </p:nvGraphicFramePr>
          <p:xfrm>
            <a:off x="1675845" y="4586585"/>
            <a:ext cx="238125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35"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135" name="Object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5845" y="4586585"/>
                          <a:ext cx="238125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" name="Object 135"/>
            <p:cNvGraphicFramePr>
              <a:graphicFrameLocks noChangeAspect="1"/>
            </p:cNvGraphicFramePr>
            <p:nvPr>
              <p:extLst/>
            </p:nvPr>
          </p:nvGraphicFramePr>
          <p:xfrm>
            <a:off x="2292524" y="3654038"/>
            <a:ext cx="212725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36" name="Equation" r:id="rId7" imgW="215640" imgH="266400" progId="Equation.DSMT4">
                    <p:embed/>
                  </p:oleObj>
                </mc:Choice>
                <mc:Fallback>
                  <p:oleObj name="Equation" r:id="rId7" imgW="215640" imgH="266400" progId="Equation.DSMT4">
                    <p:embed/>
                    <p:pic>
                      <p:nvPicPr>
                        <p:cNvPr id="136" name="Object 13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92524" y="3654038"/>
                          <a:ext cx="212725" cy="260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8" name="Straight Connector 137"/>
            <p:cNvCxnSpPr/>
            <p:nvPr/>
          </p:nvCxnSpPr>
          <p:spPr>
            <a:xfrm>
              <a:off x="1218456" y="1997854"/>
              <a:ext cx="0" cy="821705"/>
            </a:xfrm>
            <a:prstGeom prst="line">
              <a:avLst/>
            </a:prstGeom>
            <a:ln w="12700">
              <a:prstDash val="solid"/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9" name="Object 138"/>
            <p:cNvGraphicFramePr>
              <a:graphicFrameLocks noChangeAspect="1"/>
            </p:cNvGraphicFramePr>
            <p:nvPr>
              <p:extLst/>
            </p:nvPr>
          </p:nvGraphicFramePr>
          <p:xfrm>
            <a:off x="923554" y="2217276"/>
            <a:ext cx="187325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37" name="Equation" r:id="rId9" imgW="190440" imgH="190440" progId="Equation.DSMT4">
                    <p:embed/>
                  </p:oleObj>
                </mc:Choice>
                <mc:Fallback>
                  <p:oleObj name="Equation" r:id="rId9" imgW="190440" imgH="190440" progId="Equation.DSMT4">
                    <p:embed/>
                    <p:pic>
                      <p:nvPicPr>
                        <p:cNvPr id="139" name="Object 13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23554" y="2217276"/>
                          <a:ext cx="187325" cy="185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7608169" y="864606"/>
            <a:ext cx="3128163" cy="5840042"/>
            <a:chOff x="6084168" y="973334"/>
            <a:chExt cx="3128163" cy="5840042"/>
          </a:xfrm>
        </p:grpSpPr>
        <p:sp>
          <p:nvSpPr>
            <p:cNvPr id="34" name="Arc 33"/>
            <p:cNvSpPr/>
            <p:nvPr/>
          </p:nvSpPr>
          <p:spPr>
            <a:xfrm flipH="1">
              <a:off x="6588224" y="973334"/>
              <a:ext cx="2624107" cy="5276884"/>
            </a:xfrm>
            <a:prstGeom prst="arc">
              <a:avLst>
                <a:gd name="adj1" fmla="val 287276"/>
                <a:gd name="adj2" fmla="val 4067049"/>
              </a:avLst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6084168" y="3335338"/>
              <a:ext cx="1263125" cy="3478038"/>
              <a:chOff x="6084168" y="3335338"/>
              <a:chExt cx="1263125" cy="3478038"/>
            </a:xfrm>
          </p:grpSpPr>
          <p:sp>
            <p:nvSpPr>
              <p:cNvPr id="186" name="Flowchart: Connector 185"/>
              <p:cNvSpPr/>
              <p:nvPr/>
            </p:nvSpPr>
            <p:spPr>
              <a:xfrm>
                <a:off x="6084168" y="6047582"/>
                <a:ext cx="576000" cy="576000"/>
              </a:xfrm>
              <a:prstGeom prst="flowChartConnector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lIns="0" tIns="0" rIns="0" bIns="0" rtlCol="0" anchor="ctr">
                <a:scene3d>
                  <a:camera prst="orthographicFront"/>
                  <a:lightRig rig="glow" dir="tl">
                    <a:rot lat="0" lon="0" rev="5400000"/>
                  </a:lightRig>
                </a:scene3d>
                <a:sp3d contourW="12700">
                  <a:bevelT w="25400" h="25400"/>
                  <a:contourClr>
                    <a:schemeClr val="accent6">
                      <a:shade val="73000"/>
                    </a:schemeClr>
                  </a:contourClr>
                </a:sp3d>
              </a:bodyPr>
              <a:lstStyle/>
              <a:p>
                <a:pPr algn="ctr"/>
                <a:r>
                  <a:rPr lang="en-US" sz="2400" b="1" dirty="0" err="1">
                    <a:ln w="11430"/>
                    <a:gradFill>
                      <a:gsLst>
                        <a:gs pos="0">
                          <a:schemeClr val="accent6">
                            <a:tint val="90000"/>
                            <a:satMod val="120000"/>
                          </a:schemeClr>
                        </a:gs>
                        <a:gs pos="25000">
                          <a:schemeClr val="accent6">
                            <a:tint val="93000"/>
                            <a:satMod val="120000"/>
                          </a:schemeClr>
                        </a:gs>
                        <a:gs pos="50000">
                          <a:schemeClr val="accent6">
                            <a:shade val="89000"/>
                            <a:satMod val="110000"/>
                          </a:schemeClr>
                        </a:gs>
                        <a:gs pos="75000">
                          <a:schemeClr val="accent6">
                            <a:tint val="93000"/>
                            <a:satMod val="120000"/>
                          </a:schemeClr>
                        </a:gs>
                        <a:gs pos="100000">
                          <a:schemeClr val="accent6">
                            <a:tint val="90000"/>
                            <a:satMod val="120000"/>
                          </a:schemeClr>
                        </a:gs>
                      </a:gsLst>
                      <a:lin ang="5400000"/>
                    </a:gradFill>
                    <a:effectLst>
                      <a:outerShdw blurRad="80000" dist="40000" dir="5040000" algn="tl">
                        <a:srgbClr val="000000">
                          <a:alpha val="30000"/>
                        </a:srgbClr>
                      </a:outerShdw>
                    </a:effectLst>
                  </a:rPr>
                  <a:t>Mx</a:t>
                </a:r>
                <a:endParaRPr lang="vi-VN" sz="2400" b="1" dirty="0">
                  <a:ln w="11430"/>
                  <a:gradFill>
                    <a:gsLst>
                      <a:gs pos="0">
                        <a:schemeClr val="accent6">
                          <a:tint val="90000"/>
                          <a:satMod val="120000"/>
                        </a:schemeClr>
                      </a:gs>
                      <a:gs pos="25000">
                        <a:schemeClr val="accent6">
                          <a:tint val="93000"/>
                          <a:satMod val="120000"/>
                        </a:schemeClr>
                      </a:gs>
                      <a:gs pos="50000">
                        <a:schemeClr val="accent6">
                          <a:shade val="89000"/>
                          <a:satMod val="110000"/>
                        </a:schemeClr>
                      </a:gs>
                      <a:gs pos="75000">
                        <a:schemeClr val="accent6">
                          <a:tint val="93000"/>
                          <a:satMod val="120000"/>
                        </a:schemeClr>
                      </a:gs>
                      <a:gs pos="100000">
                        <a:schemeClr val="accent6">
                          <a:tint val="90000"/>
                          <a:satMod val="120000"/>
                        </a:schemeClr>
                      </a:gs>
                    </a:gsLst>
                    <a:lin ang="5400000"/>
                  </a:gradFill>
                  <a:effectLst>
                    <a:outerShdw blurRad="80000" dist="40000" dir="5040000" algn="tl">
                      <a:srgbClr val="000000">
                        <a:alpha val="30000"/>
                      </a:srgbClr>
                    </a:outerShdw>
                  </a:effectLst>
                </a:endParaRPr>
              </a:p>
            </p:txBody>
          </p:sp>
          <p:grpSp>
            <p:nvGrpSpPr>
              <p:cNvPr id="33" name="Group 32"/>
              <p:cNvGrpSpPr/>
              <p:nvPr/>
            </p:nvGrpSpPr>
            <p:grpSpPr>
              <a:xfrm>
                <a:off x="6372072" y="3717711"/>
                <a:ext cx="684748" cy="1949440"/>
                <a:chOff x="6516152" y="3717711"/>
                <a:chExt cx="684748" cy="1949440"/>
              </a:xfrm>
            </p:grpSpPr>
            <p:cxnSp>
              <p:nvCxnSpPr>
                <p:cNvPr id="191" name="Straight Connector 190"/>
                <p:cNvCxnSpPr/>
                <p:nvPr/>
              </p:nvCxnSpPr>
              <p:spPr>
                <a:xfrm>
                  <a:off x="6516152" y="3717711"/>
                  <a:ext cx="0" cy="1949440"/>
                </a:xfrm>
                <a:prstGeom prst="line">
                  <a:avLst/>
                </a:prstGeom>
                <a:ln w="349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6" name="Straight Connector 195"/>
                <p:cNvCxnSpPr/>
                <p:nvPr/>
              </p:nvCxnSpPr>
              <p:spPr>
                <a:xfrm flipV="1">
                  <a:off x="6516248" y="3717711"/>
                  <a:ext cx="201118" cy="2903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0" name="Straight Connector 199"/>
                <p:cNvCxnSpPr/>
                <p:nvPr/>
              </p:nvCxnSpPr>
              <p:spPr>
                <a:xfrm flipV="1">
                  <a:off x="6516248" y="5651425"/>
                  <a:ext cx="684652" cy="1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197" name="Object 19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678955" y="6486351"/>
              <a:ext cx="668338" cy="327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638" name="Equation" r:id="rId11" imgW="393480" imgH="190440" progId="Equation.DSMT4">
                      <p:embed/>
                    </p:oleObj>
                  </mc:Choice>
                  <mc:Fallback>
                    <p:oleObj name="Equation" r:id="rId11" imgW="393480" imgH="190440" progId="Equation.DSMT4">
                      <p:embed/>
                      <p:pic>
                        <p:nvPicPr>
                          <p:cNvPr id="197" name="Object 1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78955" y="6486351"/>
                            <a:ext cx="668338" cy="327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9" name="Object 19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300128" y="3335338"/>
              <a:ext cx="387350" cy="3476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639" name="Equation" r:id="rId13" imgW="228600" imgH="203040" progId="Equation.DSMT4">
                      <p:embed/>
                    </p:oleObj>
                  </mc:Choice>
                  <mc:Fallback>
                    <p:oleObj name="Equation" r:id="rId13" imgW="228600" imgH="203040" progId="Equation.DSMT4">
                      <p:embed/>
                      <p:pic>
                        <p:nvPicPr>
                          <p:cNvPr id="199" name="Object 1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00128" y="3335338"/>
                            <a:ext cx="387350" cy="3476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1" name="Object 20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410708" y="5735638"/>
              <a:ext cx="817562" cy="3476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640" name="Equation" r:id="rId15" imgW="482400" imgH="203040" progId="Equation.DSMT4">
                      <p:embed/>
                    </p:oleObj>
                  </mc:Choice>
                  <mc:Fallback>
                    <p:oleObj name="Equation" r:id="rId15" imgW="482400" imgH="203040" progId="Equation.DSMT4">
                      <p:embed/>
                      <p:pic>
                        <p:nvPicPr>
                          <p:cNvPr id="201" name="Object 2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10708" y="5735638"/>
                            <a:ext cx="817562" cy="3476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09" name="Group 208"/>
          <p:cNvGrpSpPr/>
          <p:nvPr/>
        </p:nvGrpSpPr>
        <p:grpSpPr>
          <a:xfrm>
            <a:off x="4295801" y="1889126"/>
            <a:ext cx="1149325" cy="4540782"/>
            <a:chOff x="2771800" y="1997854"/>
            <a:chExt cx="1149325" cy="4540782"/>
          </a:xfrm>
        </p:grpSpPr>
        <p:grpSp>
          <p:nvGrpSpPr>
            <p:cNvPr id="94" name="Group 93"/>
            <p:cNvGrpSpPr/>
            <p:nvPr/>
          </p:nvGrpSpPr>
          <p:grpSpPr>
            <a:xfrm>
              <a:off x="2771800" y="1997854"/>
              <a:ext cx="676399" cy="3807410"/>
              <a:chOff x="898575" y="1997854"/>
              <a:chExt cx="676399" cy="3807410"/>
            </a:xfrm>
          </p:grpSpPr>
          <p:grpSp>
            <p:nvGrpSpPr>
              <p:cNvPr id="96" name="Group 95"/>
              <p:cNvGrpSpPr/>
              <p:nvPr/>
            </p:nvGrpSpPr>
            <p:grpSpPr>
              <a:xfrm>
                <a:off x="898575" y="3717711"/>
                <a:ext cx="639763" cy="2087553"/>
                <a:chOff x="3995936" y="2700585"/>
                <a:chExt cx="639763" cy="2087553"/>
              </a:xfrm>
            </p:grpSpPr>
            <p:cxnSp>
              <p:nvCxnSpPr>
                <p:cNvPr id="121" name="Straight Connector 120"/>
                <p:cNvCxnSpPr/>
                <p:nvPr/>
              </p:nvCxnSpPr>
              <p:spPr>
                <a:xfrm>
                  <a:off x="4318199" y="2700585"/>
                  <a:ext cx="0" cy="1949440"/>
                </a:xfrm>
                <a:prstGeom prst="line">
                  <a:avLst/>
                </a:prstGeom>
                <a:ln w="349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2" name="Line 47"/>
                <p:cNvSpPr>
                  <a:spLocks noChangeShapeType="1"/>
                </p:cNvSpPr>
                <p:nvPr/>
              </p:nvSpPr>
              <p:spPr bwMode="auto">
                <a:xfrm>
                  <a:off x="3995936" y="4635521"/>
                  <a:ext cx="639763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123" name="Rectangle 48" descr="Dark downward diagonal"/>
                <p:cNvSpPr>
                  <a:spLocks noChangeArrowheads="1"/>
                </p:cNvSpPr>
                <p:nvPr/>
              </p:nvSpPr>
              <p:spPr bwMode="auto">
                <a:xfrm>
                  <a:off x="4021336" y="4650025"/>
                  <a:ext cx="593725" cy="138113"/>
                </a:xfrm>
                <a:prstGeom prst="rect">
                  <a:avLst/>
                </a:prstGeom>
                <a:pattFill prst="dkDnDiag">
                  <a:fgClr>
                    <a:schemeClr val="accent2"/>
                  </a:fgClr>
                  <a:bgClr>
                    <a:schemeClr val="bg1"/>
                  </a:bgClr>
                </a:patt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</p:grpSp>
          <p:cxnSp>
            <p:nvCxnSpPr>
              <p:cNvPr id="102" name="Straight Arrow Connector 101"/>
              <p:cNvCxnSpPr/>
              <p:nvPr/>
            </p:nvCxnSpPr>
            <p:spPr>
              <a:xfrm>
                <a:off x="1218456" y="2933958"/>
                <a:ext cx="0" cy="720080"/>
              </a:xfrm>
              <a:prstGeom prst="straightConnector1">
                <a:avLst/>
              </a:prstGeom>
              <a:ln w="31750">
                <a:solidFill>
                  <a:srgbClr val="7030A0"/>
                </a:solidFill>
                <a:headEnd type="none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03" name="Object 10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293986" y="2784395"/>
              <a:ext cx="280988" cy="392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641" name="Equation" r:id="rId17" imgW="164880" imgH="228600" progId="Equation.DSMT4">
                      <p:embed/>
                    </p:oleObj>
                  </mc:Choice>
                  <mc:Fallback>
                    <p:oleObj name="Equation" r:id="rId17" imgW="164880" imgH="228600" progId="Equation.DSMT4">
                      <p:embed/>
                      <p:pic>
                        <p:nvPicPr>
                          <p:cNvPr id="103" name="Object 1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3986" y="2784395"/>
                            <a:ext cx="280988" cy="392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08" name="Straight Connector 107"/>
              <p:cNvCxnSpPr/>
              <p:nvPr/>
            </p:nvCxnSpPr>
            <p:spPr>
              <a:xfrm>
                <a:off x="1218456" y="1997854"/>
                <a:ext cx="0" cy="821705"/>
              </a:xfrm>
              <a:prstGeom prst="line">
                <a:avLst/>
              </a:prstGeom>
              <a:ln w="12700">
                <a:prstDash val="solid"/>
                <a:head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09" name="Object 10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23554" y="2217276"/>
              <a:ext cx="187325" cy="185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642" name="Equation" r:id="rId19" imgW="190440" imgH="190440" progId="Equation.DSMT4">
                      <p:embed/>
                    </p:oleObj>
                  </mc:Choice>
                  <mc:Fallback>
                    <p:oleObj name="Equation" r:id="rId19" imgW="190440" imgH="190440" progId="Equation.DSMT4">
                      <p:embed/>
                      <p:pic>
                        <p:nvPicPr>
                          <p:cNvPr id="109" name="Object 108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923554" y="2217276"/>
                            <a:ext cx="187325" cy="1857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4" name="Flowchart: Connector 183"/>
            <p:cNvSpPr/>
            <p:nvPr/>
          </p:nvSpPr>
          <p:spPr>
            <a:xfrm>
              <a:off x="2814925" y="5962636"/>
              <a:ext cx="576000" cy="576000"/>
            </a:xfrm>
            <a:prstGeom prst="flowChartConnector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lIns="0" tIns="0" rIns="0" bIns="0" rtlCol="0" anchor="ctr">
              <a:scene3d>
                <a:camera prst="orthographicFront"/>
                <a:lightRig rig="glow" dir="tl">
                  <a:rot lat="0" lon="0" rev="5400000"/>
                </a:lightRig>
              </a:scene3d>
              <a:sp3d contourW="12700">
                <a:bevelT w="25400" h="25400"/>
                <a:contourClr>
                  <a:schemeClr val="accent6">
                    <a:shade val="73000"/>
                  </a:schemeClr>
                </a:contourClr>
              </a:sp3d>
            </a:bodyPr>
            <a:lstStyle/>
            <a:p>
              <a:pPr algn="ctr"/>
              <a:r>
                <a:rPr lang="en-US" sz="2400" b="1" dirty="0" err="1">
                  <a:ln w="11430"/>
                  <a:gradFill>
                    <a:gsLst>
                      <a:gs pos="0">
                        <a:schemeClr val="accent6">
                          <a:tint val="90000"/>
                          <a:satMod val="120000"/>
                        </a:schemeClr>
                      </a:gs>
                      <a:gs pos="25000">
                        <a:schemeClr val="accent6">
                          <a:tint val="93000"/>
                          <a:satMod val="120000"/>
                        </a:schemeClr>
                      </a:gs>
                      <a:gs pos="50000">
                        <a:schemeClr val="accent6">
                          <a:shade val="89000"/>
                          <a:satMod val="110000"/>
                        </a:schemeClr>
                      </a:gs>
                      <a:gs pos="75000">
                        <a:schemeClr val="accent6">
                          <a:tint val="93000"/>
                          <a:satMod val="120000"/>
                        </a:schemeClr>
                      </a:gs>
                      <a:gs pos="100000">
                        <a:schemeClr val="accent6">
                          <a:tint val="90000"/>
                          <a:satMod val="120000"/>
                        </a:schemeClr>
                      </a:gs>
                    </a:gsLst>
                    <a:lin ang="5400000"/>
                  </a:gradFill>
                  <a:effectLst>
                    <a:outerShdw blurRad="80000" dist="40000" dir="5040000" algn="tl">
                      <a:srgbClr val="000000">
                        <a:alpha val="30000"/>
                      </a:srgbClr>
                    </a:outerShdw>
                  </a:effectLst>
                </a:rPr>
                <a:t>Nz</a:t>
              </a:r>
              <a:endParaRPr lang="vi-VN" sz="24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endParaRPr>
            </a:p>
          </p:txBody>
        </p:sp>
        <p:cxnSp>
          <p:nvCxnSpPr>
            <p:cNvPr id="192" name="Straight Connector 191"/>
            <p:cNvCxnSpPr/>
            <p:nvPr/>
          </p:nvCxnSpPr>
          <p:spPr>
            <a:xfrm>
              <a:off x="3491880" y="3717711"/>
              <a:ext cx="0" cy="1949440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3" name="Object 192"/>
            <p:cNvGraphicFramePr>
              <a:graphicFrameLocks noChangeAspect="1"/>
            </p:cNvGraphicFramePr>
            <p:nvPr>
              <p:extLst/>
            </p:nvPr>
          </p:nvGraphicFramePr>
          <p:xfrm>
            <a:off x="3489325" y="6170439"/>
            <a:ext cx="43180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43" name="Equation" r:id="rId20" imgW="253800" imgH="190440" progId="Equation.DSMT4">
                    <p:embed/>
                  </p:oleObj>
                </mc:Choice>
                <mc:Fallback>
                  <p:oleObj name="Equation" r:id="rId20" imgW="253800" imgH="190440" progId="Equation.DSMT4">
                    <p:embed/>
                    <p:pic>
                      <p:nvPicPr>
                        <p:cNvPr id="193" name="Object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9325" y="6170439"/>
                          <a:ext cx="431800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" name="Object 193"/>
            <p:cNvGraphicFramePr>
              <a:graphicFrameLocks noChangeAspect="1"/>
            </p:cNvGraphicFramePr>
            <p:nvPr>
              <p:extLst/>
            </p:nvPr>
          </p:nvGraphicFramePr>
          <p:xfrm>
            <a:off x="3543300" y="4632325"/>
            <a:ext cx="32385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44" name="Equation" r:id="rId22" imgW="190440" imgH="177480" progId="Equation.DSMT4">
                    <p:embed/>
                  </p:oleObj>
                </mc:Choice>
                <mc:Fallback>
                  <p:oleObj name="Equation" r:id="rId22" imgW="190440" imgH="177480" progId="Equation.DSMT4">
                    <p:embed/>
                    <p:pic>
                      <p:nvPicPr>
                        <p:cNvPr id="194" name="Object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3300" y="4632325"/>
                          <a:ext cx="32385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" name="Flowchart: Connector 194"/>
            <p:cNvSpPr/>
            <p:nvPr/>
          </p:nvSpPr>
          <p:spPr>
            <a:xfrm>
              <a:off x="3176981" y="4564704"/>
              <a:ext cx="247873" cy="221096"/>
            </a:xfrm>
            <a:prstGeom prst="flowChartConnector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400" dirty="0"/>
                <a:t>-</a:t>
              </a:r>
              <a:endParaRPr lang="vi-VN" sz="2000" dirty="0"/>
            </a:p>
          </p:txBody>
        </p:sp>
        <p:cxnSp>
          <p:nvCxnSpPr>
            <p:cNvPr id="32" name="Straight Connector 31"/>
            <p:cNvCxnSpPr/>
            <p:nvPr/>
          </p:nvCxnSpPr>
          <p:spPr>
            <a:xfrm>
              <a:off x="3091681" y="3720614"/>
              <a:ext cx="400199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Straight Connector 202"/>
            <p:cNvCxnSpPr/>
            <p:nvPr/>
          </p:nvCxnSpPr>
          <p:spPr>
            <a:xfrm>
              <a:off x="3091681" y="5639461"/>
              <a:ext cx="400199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8" name="Group 207"/>
          <p:cNvGrpSpPr/>
          <p:nvPr/>
        </p:nvGrpSpPr>
        <p:grpSpPr>
          <a:xfrm>
            <a:off x="9039010" y="1889126"/>
            <a:ext cx="1593494" cy="4815522"/>
            <a:chOff x="7515010" y="1997854"/>
            <a:chExt cx="1593494" cy="4815522"/>
          </a:xfrm>
        </p:grpSpPr>
        <p:cxnSp>
          <p:nvCxnSpPr>
            <p:cNvPr id="155" name="Straight Connector 154"/>
            <p:cNvCxnSpPr/>
            <p:nvPr/>
          </p:nvCxnSpPr>
          <p:spPr>
            <a:xfrm flipH="1">
              <a:off x="7837273" y="3715225"/>
              <a:ext cx="1046906" cy="0"/>
            </a:xfrm>
            <a:prstGeom prst="line">
              <a:avLst/>
            </a:prstGeom>
            <a:ln w="12700">
              <a:prstDash val="solid"/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6" name="Group 155"/>
            <p:cNvGrpSpPr/>
            <p:nvPr/>
          </p:nvGrpSpPr>
          <p:grpSpPr>
            <a:xfrm>
              <a:off x="7515010" y="3717711"/>
              <a:ext cx="639763" cy="2087553"/>
              <a:chOff x="3995936" y="2700585"/>
              <a:chExt cx="639763" cy="2087553"/>
            </a:xfrm>
          </p:grpSpPr>
          <p:cxnSp>
            <p:nvCxnSpPr>
              <p:cNvPr id="181" name="Straight Connector 180"/>
              <p:cNvCxnSpPr/>
              <p:nvPr/>
            </p:nvCxnSpPr>
            <p:spPr>
              <a:xfrm>
                <a:off x="4318199" y="2700585"/>
                <a:ext cx="0" cy="1949440"/>
              </a:xfrm>
              <a:prstGeom prst="line">
                <a:avLst/>
              </a:prstGeom>
              <a:ln w="349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2" name="Line 47"/>
              <p:cNvSpPr>
                <a:spLocks noChangeShapeType="1"/>
              </p:cNvSpPr>
              <p:nvPr/>
            </p:nvSpPr>
            <p:spPr bwMode="auto">
              <a:xfrm>
                <a:off x="3995936" y="4635521"/>
                <a:ext cx="6397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83" name="Rectangle 48" descr="Dark downward diagonal"/>
              <p:cNvSpPr>
                <a:spLocks noChangeArrowheads="1"/>
              </p:cNvSpPr>
              <p:nvPr/>
            </p:nvSpPr>
            <p:spPr bwMode="auto">
              <a:xfrm>
                <a:off x="4021336" y="4650025"/>
                <a:ext cx="593725" cy="138113"/>
              </a:xfrm>
              <a:prstGeom prst="rect">
                <a:avLst/>
              </a:prstGeom>
              <a:pattFill prst="dkDnDiag">
                <a:fgClr>
                  <a:schemeClr val="accent2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</p:grpSp>
        <p:cxnSp>
          <p:nvCxnSpPr>
            <p:cNvPr id="158" name="Straight Arrow Connector 157"/>
            <p:cNvCxnSpPr/>
            <p:nvPr/>
          </p:nvCxnSpPr>
          <p:spPr>
            <a:xfrm flipH="1">
              <a:off x="7834891" y="3717711"/>
              <a:ext cx="525835" cy="0"/>
            </a:xfrm>
            <a:prstGeom prst="straightConnector1">
              <a:avLst/>
            </a:prstGeom>
            <a:ln w="31750">
              <a:solidFill>
                <a:srgbClr val="0000FF"/>
              </a:solidFill>
              <a:headEnd type="none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4" name="Object 163"/>
            <p:cNvGraphicFramePr>
              <a:graphicFrameLocks noChangeAspect="1"/>
            </p:cNvGraphicFramePr>
            <p:nvPr>
              <p:extLst/>
            </p:nvPr>
          </p:nvGraphicFramePr>
          <p:xfrm>
            <a:off x="8127720" y="3247224"/>
            <a:ext cx="323850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45" name="Equation" r:id="rId24" imgW="190440" imgH="228600" progId="Equation.DSMT4">
                    <p:embed/>
                  </p:oleObj>
                </mc:Choice>
                <mc:Fallback>
                  <p:oleObj name="Equation" r:id="rId24" imgW="190440" imgH="228600" progId="Equation.DSMT4">
                    <p:embed/>
                    <p:pic>
                      <p:nvPicPr>
                        <p:cNvPr id="164" name="Object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7720" y="3247224"/>
                          <a:ext cx="323850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" name="Object 165"/>
            <p:cNvGraphicFramePr>
              <a:graphicFrameLocks noChangeAspect="1"/>
            </p:cNvGraphicFramePr>
            <p:nvPr>
              <p:extLst/>
            </p:nvPr>
          </p:nvGraphicFramePr>
          <p:xfrm>
            <a:off x="8919591" y="3684588"/>
            <a:ext cx="188913" cy="198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46" name="Equation" r:id="rId26" imgW="190440" imgH="203040" progId="Equation.DSMT4">
                    <p:embed/>
                  </p:oleObj>
                </mc:Choice>
                <mc:Fallback>
                  <p:oleObj name="Equation" r:id="rId26" imgW="190440" imgH="203040" progId="Equation.DSMT4">
                    <p:embed/>
                    <p:pic>
                      <p:nvPicPr>
                        <p:cNvPr id="166" name="Object 165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919591" y="3684588"/>
                          <a:ext cx="188913" cy="198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8" name="Straight Connector 167"/>
            <p:cNvCxnSpPr/>
            <p:nvPr/>
          </p:nvCxnSpPr>
          <p:spPr>
            <a:xfrm>
              <a:off x="7834891" y="1997854"/>
              <a:ext cx="0" cy="821705"/>
            </a:xfrm>
            <a:prstGeom prst="line">
              <a:avLst/>
            </a:prstGeom>
            <a:ln w="12700">
              <a:prstDash val="solid"/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9" name="Object 168"/>
            <p:cNvGraphicFramePr>
              <a:graphicFrameLocks noChangeAspect="1"/>
            </p:cNvGraphicFramePr>
            <p:nvPr>
              <p:extLst/>
            </p:nvPr>
          </p:nvGraphicFramePr>
          <p:xfrm>
            <a:off x="7539989" y="2217276"/>
            <a:ext cx="187325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47" name="Equation" r:id="rId28" imgW="190440" imgH="190440" progId="Equation.DSMT4">
                    <p:embed/>
                  </p:oleObj>
                </mc:Choice>
                <mc:Fallback>
                  <p:oleObj name="Equation" r:id="rId28" imgW="190440" imgH="190440" progId="Equation.DSMT4">
                    <p:embed/>
                    <p:pic>
                      <p:nvPicPr>
                        <p:cNvPr id="169" name="Object 16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539989" y="2217276"/>
                          <a:ext cx="187325" cy="185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7" name="Flowchart: Connector 186"/>
            <p:cNvSpPr/>
            <p:nvPr/>
          </p:nvSpPr>
          <p:spPr>
            <a:xfrm>
              <a:off x="7566073" y="6047582"/>
              <a:ext cx="576000" cy="576000"/>
            </a:xfrm>
            <a:prstGeom prst="flowChartConnector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lIns="0" tIns="0" rIns="0" bIns="0" rtlCol="0" anchor="ctr">
              <a:scene3d>
                <a:camera prst="orthographicFront"/>
                <a:lightRig rig="glow" dir="tl">
                  <a:rot lat="0" lon="0" rev="5400000"/>
                </a:lightRig>
              </a:scene3d>
              <a:sp3d contourW="12700">
                <a:bevelT w="25400" h="25400"/>
                <a:contourClr>
                  <a:schemeClr val="accent6">
                    <a:shade val="73000"/>
                  </a:schemeClr>
                </a:contourClr>
              </a:sp3d>
            </a:bodyPr>
            <a:lstStyle/>
            <a:p>
              <a:pPr algn="ctr"/>
              <a:r>
                <a:rPr lang="en-US" sz="2200" b="1">
                  <a:ln w="11430"/>
                  <a:gradFill>
                    <a:gsLst>
                      <a:gs pos="0">
                        <a:schemeClr val="accent6">
                          <a:tint val="90000"/>
                          <a:satMod val="120000"/>
                        </a:schemeClr>
                      </a:gs>
                      <a:gs pos="25000">
                        <a:schemeClr val="accent6">
                          <a:tint val="93000"/>
                          <a:satMod val="120000"/>
                        </a:schemeClr>
                      </a:gs>
                      <a:gs pos="50000">
                        <a:schemeClr val="accent6">
                          <a:shade val="89000"/>
                          <a:satMod val="110000"/>
                        </a:schemeClr>
                      </a:gs>
                      <a:gs pos="75000">
                        <a:schemeClr val="accent6">
                          <a:tint val="93000"/>
                          <a:satMod val="120000"/>
                        </a:schemeClr>
                      </a:gs>
                      <a:gs pos="100000">
                        <a:schemeClr val="accent6">
                          <a:tint val="90000"/>
                          <a:satMod val="120000"/>
                        </a:schemeClr>
                      </a:gs>
                    </a:gsLst>
                    <a:lin ang="5400000"/>
                  </a:gradFill>
                  <a:effectLst>
                    <a:outerShdw blurRad="80000" dist="40000" dir="5040000" algn="tl">
                      <a:srgbClr val="000000">
                        <a:alpha val="30000"/>
                      </a:srgbClr>
                    </a:outerShdw>
                  </a:effectLst>
                </a:rPr>
                <a:t>My</a:t>
              </a:r>
              <a:endParaRPr lang="vi-VN" sz="22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endParaRPr>
            </a:p>
          </p:txBody>
        </p:sp>
        <p:graphicFrame>
          <p:nvGraphicFramePr>
            <p:cNvPr id="198" name="Object 197"/>
            <p:cNvGraphicFramePr>
              <a:graphicFrameLocks noChangeAspect="1"/>
            </p:cNvGraphicFramePr>
            <p:nvPr>
              <p:extLst/>
            </p:nvPr>
          </p:nvGraphicFramePr>
          <p:xfrm>
            <a:off x="8158586" y="6486351"/>
            <a:ext cx="668338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48" name="Equation" r:id="rId29" imgW="393480" imgH="190440" progId="Equation.DSMT4">
                    <p:embed/>
                  </p:oleObj>
                </mc:Choice>
                <mc:Fallback>
                  <p:oleObj name="Equation" r:id="rId29" imgW="393480" imgH="190440" progId="Equation.DSMT4">
                    <p:embed/>
                    <p:pic>
                      <p:nvPicPr>
                        <p:cNvPr id="198" name="Object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8586" y="6486351"/>
                          <a:ext cx="668338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2" name="Straight Connector 201"/>
            <p:cNvCxnSpPr/>
            <p:nvPr/>
          </p:nvCxnSpPr>
          <p:spPr>
            <a:xfrm flipV="1">
              <a:off x="7854073" y="5649971"/>
              <a:ext cx="684652" cy="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Straight Connector 204"/>
            <p:cNvCxnSpPr/>
            <p:nvPr/>
          </p:nvCxnSpPr>
          <p:spPr>
            <a:xfrm>
              <a:off x="7834891" y="3698139"/>
              <a:ext cx="703834" cy="1969012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6" name="Object 205"/>
            <p:cNvGraphicFramePr>
              <a:graphicFrameLocks noChangeAspect="1"/>
            </p:cNvGraphicFramePr>
            <p:nvPr>
              <p:extLst/>
            </p:nvPr>
          </p:nvGraphicFramePr>
          <p:xfrm>
            <a:off x="8266113" y="5756275"/>
            <a:ext cx="344487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49" name="Equation" r:id="rId31" imgW="203040" imgH="177480" progId="Equation.DSMT4">
                    <p:embed/>
                  </p:oleObj>
                </mc:Choice>
                <mc:Fallback>
                  <p:oleObj name="Equation" r:id="rId31" imgW="203040" imgH="177480" progId="Equation.DSMT4">
                    <p:embed/>
                    <p:pic>
                      <p:nvPicPr>
                        <p:cNvPr id="206" name="Object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66113" y="5756275"/>
                          <a:ext cx="344487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1559496" y="1889126"/>
            <a:ext cx="2304256" cy="3807410"/>
            <a:chOff x="35496" y="1501192"/>
            <a:chExt cx="2304256" cy="3807410"/>
          </a:xfrm>
        </p:grpSpPr>
        <p:grpSp>
          <p:nvGrpSpPr>
            <p:cNvPr id="19" name="Group 18"/>
            <p:cNvGrpSpPr/>
            <p:nvPr/>
          </p:nvGrpSpPr>
          <p:grpSpPr>
            <a:xfrm>
              <a:off x="260003" y="1501192"/>
              <a:ext cx="2079749" cy="3807410"/>
              <a:chOff x="425500" y="1997854"/>
              <a:chExt cx="2079749" cy="3807410"/>
            </a:xfrm>
          </p:grpSpPr>
          <p:grpSp>
            <p:nvGrpSpPr>
              <p:cNvPr id="50" name="Group 49"/>
              <p:cNvGrpSpPr/>
              <p:nvPr/>
            </p:nvGrpSpPr>
            <p:grpSpPr>
              <a:xfrm>
                <a:off x="898575" y="3717711"/>
                <a:ext cx="639763" cy="2087553"/>
                <a:chOff x="3995936" y="2700585"/>
                <a:chExt cx="639763" cy="2087553"/>
              </a:xfrm>
            </p:grpSpPr>
            <p:cxnSp>
              <p:nvCxnSpPr>
                <p:cNvPr id="52" name="Straight Connector 51"/>
                <p:cNvCxnSpPr/>
                <p:nvPr/>
              </p:nvCxnSpPr>
              <p:spPr>
                <a:xfrm>
                  <a:off x="4318199" y="2700585"/>
                  <a:ext cx="0" cy="1949440"/>
                </a:xfrm>
                <a:prstGeom prst="line">
                  <a:avLst/>
                </a:prstGeom>
                <a:ln w="349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3" name="Line 47"/>
                <p:cNvSpPr>
                  <a:spLocks noChangeShapeType="1"/>
                </p:cNvSpPr>
                <p:nvPr/>
              </p:nvSpPr>
              <p:spPr bwMode="auto">
                <a:xfrm>
                  <a:off x="3995936" y="4635521"/>
                  <a:ext cx="639763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54" name="Rectangle 48" descr="Dark downward diagonal"/>
                <p:cNvSpPr>
                  <a:spLocks noChangeArrowheads="1"/>
                </p:cNvSpPr>
                <p:nvPr/>
              </p:nvSpPr>
              <p:spPr bwMode="auto">
                <a:xfrm>
                  <a:off x="4021336" y="4650025"/>
                  <a:ext cx="593725" cy="138113"/>
                </a:xfrm>
                <a:prstGeom prst="rect">
                  <a:avLst/>
                </a:prstGeom>
                <a:pattFill prst="dkDnDiag">
                  <a:fgClr>
                    <a:schemeClr val="accent2"/>
                  </a:fgClr>
                  <a:bgClr>
                    <a:schemeClr val="bg1"/>
                  </a:bgClr>
                </a:patt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</p:grpSp>
          <p:cxnSp>
            <p:nvCxnSpPr>
              <p:cNvPr id="64" name="Straight Connector 63"/>
              <p:cNvCxnSpPr/>
              <p:nvPr/>
            </p:nvCxnSpPr>
            <p:spPr>
              <a:xfrm flipH="1">
                <a:off x="572766" y="2671550"/>
                <a:ext cx="1694978" cy="1694978"/>
              </a:xfrm>
              <a:prstGeom prst="line">
                <a:avLst/>
              </a:prstGeom>
              <a:ln w="12700">
                <a:prstDash val="solid"/>
                <a:head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Arrow Connector 64"/>
              <p:cNvCxnSpPr/>
              <p:nvPr/>
            </p:nvCxnSpPr>
            <p:spPr>
              <a:xfrm flipH="1">
                <a:off x="1218456" y="3285663"/>
                <a:ext cx="432048" cy="432048"/>
              </a:xfrm>
              <a:prstGeom prst="straightConnector1">
                <a:avLst/>
              </a:prstGeom>
              <a:ln w="31750">
                <a:solidFill>
                  <a:srgbClr val="0000FF"/>
                </a:solidFill>
                <a:headEnd type="none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6" name="Group 65"/>
              <p:cNvGrpSpPr/>
              <p:nvPr/>
            </p:nvGrpSpPr>
            <p:grpSpPr>
              <a:xfrm>
                <a:off x="1218456" y="3700532"/>
                <a:ext cx="404850" cy="1949440"/>
                <a:chOff x="6903454" y="3999840"/>
                <a:chExt cx="404850" cy="1949440"/>
              </a:xfrm>
            </p:grpSpPr>
            <p:cxnSp>
              <p:nvCxnSpPr>
                <p:cNvPr id="67" name="Straight Connector 66"/>
                <p:cNvCxnSpPr/>
                <p:nvPr/>
              </p:nvCxnSpPr>
              <p:spPr>
                <a:xfrm>
                  <a:off x="6921611" y="3999840"/>
                  <a:ext cx="0" cy="194944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Arrow Connector 67"/>
                <p:cNvCxnSpPr/>
                <p:nvPr/>
              </p:nvCxnSpPr>
              <p:spPr>
                <a:xfrm flipH="1">
                  <a:off x="6903454" y="4014533"/>
                  <a:ext cx="404850" cy="0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headEnd type="none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Straight Arrow Connector 68"/>
                <p:cNvCxnSpPr/>
                <p:nvPr/>
              </p:nvCxnSpPr>
              <p:spPr>
                <a:xfrm flipH="1">
                  <a:off x="6903454" y="5949280"/>
                  <a:ext cx="404850" cy="0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headEnd type="none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Straight Arrow Connector 69"/>
                <p:cNvCxnSpPr/>
                <p:nvPr/>
              </p:nvCxnSpPr>
              <p:spPr>
                <a:xfrm flipH="1">
                  <a:off x="6903454" y="4991739"/>
                  <a:ext cx="404850" cy="0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headEnd type="none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Arrow Connector 71"/>
                <p:cNvCxnSpPr/>
                <p:nvPr/>
              </p:nvCxnSpPr>
              <p:spPr>
                <a:xfrm flipH="1">
                  <a:off x="6903454" y="4509120"/>
                  <a:ext cx="404850" cy="0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headEnd type="none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Straight Arrow Connector 72"/>
                <p:cNvCxnSpPr/>
                <p:nvPr/>
              </p:nvCxnSpPr>
              <p:spPr>
                <a:xfrm flipH="1">
                  <a:off x="6903454" y="5445224"/>
                  <a:ext cx="404850" cy="0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headEnd type="none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Straight Arrow Connector 73"/>
                <p:cNvCxnSpPr/>
                <p:nvPr/>
              </p:nvCxnSpPr>
              <p:spPr>
                <a:xfrm flipH="1">
                  <a:off x="6903454" y="5701506"/>
                  <a:ext cx="404850" cy="0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headEnd type="none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Straight Arrow Connector 74"/>
                <p:cNvCxnSpPr/>
                <p:nvPr/>
              </p:nvCxnSpPr>
              <p:spPr>
                <a:xfrm flipH="1">
                  <a:off x="6903454" y="5229324"/>
                  <a:ext cx="404850" cy="0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headEnd type="none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Arrow Connector 76"/>
                <p:cNvCxnSpPr/>
                <p:nvPr/>
              </p:nvCxnSpPr>
              <p:spPr>
                <a:xfrm flipH="1">
                  <a:off x="6903454" y="4752702"/>
                  <a:ext cx="404850" cy="0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headEnd type="none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Straight Arrow Connector 78"/>
                <p:cNvCxnSpPr/>
                <p:nvPr/>
              </p:nvCxnSpPr>
              <p:spPr>
                <a:xfrm flipH="1">
                  <a:off x="6903454" y="4267696"/>
                  <a:ext cx="404850" cy="0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headEnd type="none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Straight Connector 79"/>
                <p:cNvCxnSpPr/>
                <p:nvPr/>
              </p:nvCxnSpPr>
              <p:spPr>
                <a:xfrm>
                  <a:off x="7302065" y="3999840"/>
                  <a:ext cx="0" cy="194944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1" name="Arc 80"/>
              <p:cNvSpPr/>
              <p:nvPr/>
            </p:nvSpPr>
            <p:spPr>
              <a:xfrm>
                <a:off x="1014826" y="3422259"/>
                <a:ext cx="542486" cy="551760"/>
              </a:xfrm>
              <a:prstGeom prst="arc">
                <a:avLst>
                  <a:gd name="adj1" fmla="val 10189677"/>
                  <a:gd name="adj2" fmla="val 33894"/>
                </a:avLst>
              </a:prstGeom>
              <a:ln w="25400">
                <a:solidFill>
                  <a:srgbClr val="00B050"/>
                </a:solidFill>
                <a:headEnd type="stealth" w="lg" len="lg"/>
                <a:tail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graphicFrame>
            <p:nvGraphicFramePr>
              <p:cNvPr id="85" name="Object 8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25500" y="3068960"/>
              <a:ext cx="498475" cy="703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650" name="Equation" r:id="rId33" imgW="507960" imgH="723600" progId="Equation.DSMT4">
                      <p:embed/>
                    </p:oleObj>
                  </mc:Choice>
                  <mc:Fallback>
                    <p:oleObj name="Equation" r:id="rId33" imgW="507960" imgH="723600" progId="Equation.DSMT4">
                      <p:embed/>
                      <p:pic>
                        <p:nvPicPr>
                          <p:cNvPr id="85" name="Object 84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25500" y="3068960"/>
                            <a:ext cx="498475" cy="7032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86" name="Straight Arrow Connector 85"/>
              <p:cNvCxnSpPr/>
              <p:nvPr/>
            </p:nvCxnSpPr>
            <p:spPr>
              <a:xfrm>
                <a:off x="1218456" y="2933958"/>
                <a:ext cx="0" cy="720080"/>
              </a:xfrm>
              <a:prstGeom prst="straightConnector1">
                <a:avLst/>
              </a:prstGeom>
              <a:ln w="31750">
                <a:solidFill>
                  <a:srgbClr val="7030A0"/>
                </a:solidFill>
                <a:headEnd type="none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7" name="Object 8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293986" y="2784395"/>
              <a:ext cx="280988" cy="392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651" name="Equation" r:id="rId34" imgW="164880" imgH="228600" progId="Equation.DSMT4">
                      <p:embed/>
                    </p:oleObj>
                  </mc:Choice>
                  <mc:Fallback>
                    <p:oleObj name="Equation" r:id="rId34" imgW="164880" imgH="228600" progId="Equation.DSMT4">
                      <p:embed/>
                      <p:pic>
                        <p:nvPicPr>
                          <p:cNvPr id="87" name="Object 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3986" y="2784395"/>
                            <a:ext cx="280988" cy="392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" name="Object 8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650504" y="3183406"/>
              <a:ext cx="323850" cy="392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652" name="Equation" r:id="rId35" imgW="190440" imgH="228600" progId="Equation.DSMT4">
                      <p:embed/>
                    </p:oleObj>
                  </mc:Choice>
                  <mc:Fallback>
                    <p:oleObj name="Equation" r:id="rId35" imgW="190440" imgH="228600" progId="Equation.DSMT4">
                      <p:embed/>
                      <p:pic>
                        <p:nvPicPr>
                          <p:cNvPr id="88" name="Object 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0504" y="3183406"/>
                            <a:ext cx="323850" cy="3921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" name="Object 8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749847" y="4425836"/>
              <a:ext cx="238125" cy="282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653" name="Equation" r:id="rId36" imgW="139680" imgH="164880" progId="Equation.DSMT4">
                      <p:embed/>
                    </p:oleObj>
                  </mc:Choice>
                  <mc:Fallback>
                    <p:oleObj name="Equation" r:id="rId36" imgW="139680" imgH="164880" progId="Equation.DSMT4">
                      <p:embed/>
                      <p:pic>
                        <p:nvPicPr>
                          <p:cNvPr id="89" name="Object 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9847" y="4425836"/>
                            <a:ext cx="238125" cy="282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" name="Object 8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292524" y="3654038"/>
              <a:ext cx="212725" cy="260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654" name="Equation" r:id="rId37" imgW="215640" imgH="266400" progId="Equation.DSMT4">
                      <p:embed/>
                    </p:oleObj>
                  </mc:Choice>
                  <mc:Fallback>
                    <p:oleObj name="Equation" r:id="rId37" imgW="215640" imgH="266400" progId="Equation.DSMT4">
                      <p:embed/>
                      <p:pic>
                        <p:nvPicPr>
                          <p:cNvPr id="90" name="Object 89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292524" y="3654038"/>
                            <a:ext cx="212725" cy="2603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1" name="Object 9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267744" y="2390288"/>
              <a:ext cx="187325" cy="198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655" name="Equation" r:id="rId38" imgW="190440" imgH="203040" progId="Equation.DSMT4">
                      <p:embed/>
                    </p:oleObj>
                  </mc:Choice>
                  <mc:Fallback>
                    <p:oleObj name="Equation" r:id="rId38" imgW="190440" imgH="203040" progId="Equation.DSMT4">
                      <p:embed/>
                      <p:pic>
                        <p:nvPicPr>
                          <p:cNvPr id="91" name="Object 90"/>
                          <p:cNvPicPr/>
                          <p:nvPr/>
                        </p:nvPicPr>
                        <p:blipFill>
                          <a:blip r:embed="rId39"/>
                          <a:stretch>
                            <a:fillRect/>
                          </a:stretch>
                        </p:blipFill>
                        <p:spPr>
                          <a:xfrm>
                            <a:off x="2267744" y="2390288"/>
                            <a:ext cx="187325" cy="1984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92" name="Straight Connector 91"/>
              <p:cNvCxnSpPr/>
              <p:nvPr/>
            </p:nvCxnSpPr>
            <p:spPr>
              <a:xfrm>
                <a:off x="1218456" y="1997854"/>
                <a:ext cx="0" cy="821705"/>
              </a:xfrm>
              <a:prstGeom prst="line">
                <a:avLst/>
              </a:prstGeom>
              <a:ln w="12700">
                <a:prstDash val="solid"/>
                <a:head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93" name="Object 9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23554" y="2217276"/>
              <a:ext cx="187325" cy="1857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656" name="Equation" r:id="rId40" imgW="190440" imgH="190440" progId="Equation.DSMT4">
                      <p:embed/>
                    </p:oleObj>
                  </mc:Choice>
                  <mc:Fallback>
                    <p:oleObj name="Equation" r:id="rId40" imgW="190440" imgH="190440" progId="Equation.DSMT4">
                      <p:embed/>
                      <p:pic>
                        <p:nvPicPr>
                          <p:cNvPr id="93" name="Object 92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923554" y="2217276"/>
                            <a:ext cx="187325" cy="1857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05" name="Straight Arrow Connector 104"/>
            <p:cNvCxnSpPr/>
            <p:nvPr/>
          </p:nvCxnSpPr>
          <p:spPr>
            <a:xfrm>
              <a:off x="377255" y="3208712"/>
              <a:ext cx="0" cy="1965446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 flipH="1">
              <a:off x="229171" y="3215129"/>
              <a:ext cx="1140296" cy="0"/>
            </a:xfrm>
            <a:prstGeom prst="line">
              <a:avLst/>
            </a:prstGeom>
            <a:ln w="12700"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 flipH="1">
              <a:off x="236220" y="5174158"/>
              <a:ext cx="1021899" cy="0"/>
            </a:xfrm>
            <a:prstGeom prst="line">
              <a:avLst/>
            </a:prstGeom>
            <a:ln w="12700"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1" name="Object 110"/>
            <p:cNvGraphicFramePr>
              <a:graphicFrameLocks noChangeAspect="1"/>
            </p:cNvGraphicFramePr>
            <p:nvPr>
              <p:extLst/>
            </p:nvPr>
          </p:nvGraphicFramePr>
          <p:xfrm>
            <a:off x="35496" y="3993849"/>
            <a:ext cx="327025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57" name="Equation" r:id="rId41" imgW="190440" imgH="164880" progId="Equation.DSMT4">
                    <p:embed/>
                  </p:oleObj>
                </mc:Choice>
                <mc:Fallback>
                  <p:oleObj name="Equation" r:id="rId41" imgW="190440" imgH="164880" progId="Equation.DSMT4">
                    <p:embed/>
                    <p:pic>
                      <p:nvPicPr>
                        <p:cNvPr id="111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96" y="3993849"/>
                          <a:ext cx="327025" cy="280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4780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587962" y="850748"/>
            <a:ext cx="90364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457200"/>
            <a:r>
              <a:rPr lang="en-US" sz="2400" i="1">
                <a:latin typeface="Times New Roman" pitchFamily="18" charset="0"/>
                <a:cs typeface="Times New Roman" pitchFamily="18" charset="0"/>
              </a:rPr>
              <a:t>Các đặc trưng hình học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021718"/>
              </p:ext>
            </p:extLst>
          </p:nvPr>
        </p:nvGraphicFramePr>
        <p:xfrm>
          <a:off x="2051050" y="1415475"/>
          <a:ext cx="7380288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1" name="Equation" r:id="rId3" imgW="4356000" imgH="1028520" progId="Equation.DSMT4">
                  <p:embed/>
                </p:oleObj>
              </mc:Choice>
              <mc:Fallback>
                <p:oleObj name="Equation" r:id="rId3" imgW="4356000" imgH="102852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415475"/>
                        <a:ext cx="7380288" cy="176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275414"/>
              </p:ext>
            </p:extLst>
          </p:nvPr>
        </p:nvGraphicFramePr>
        <p:xfrm>
          <a:off x="2084388" y="3669725"/>
          <a:ext cx="4670425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2" name="Equation" r:id="rId5" imgW="2755800" imgH="914400" progId="Equation.DSMT4">
                  <p:embed/>
                </p:oleObj>
              </mc:Choice>
              <mc:Fallback>
                <p:oleObj name="Equation" r:id="rId5" imgW="2755800" imgH="914400" progId="Equation.DSMT4">
                  <p:embed/>
                  <p:pic>
                    <p:nvPicPr>
                      <p:cNvPr id="107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3669725"/>
                        <a:ext cx="4670425" cy="156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089953"/>
              </p:ext>
            </p:extLst>
          </p:nvPr>
        </p:nvGraphicFramePr>
        <p:xfrm>
          <a:off x="2052638" y="5674738"/>
          <a:ext cx="56610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3" name="Equation" r:id="rId7" imgW="3340080" imgH="279360" progId="Equation.DSMT4">
                  <p:embed/>
                </p:oleObj>
              </mc:Choice>
              <mc:Fallback>
                <p:oleObj name="Equation" r:id="rId7" imgW="3340080" imgH="279360" progId="Equation.DSMT4">
                  <p:embed/>
                  <p:pic>
                    <p:nvPicPr>
                      <p:cNvPr id="11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5674738"/>
                        <a:ext cx="566102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4559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207435" y="975439"/>
            <a:ext cx="90364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457200"/>
            <a:r>
              <a:rPr lang="en-US" sz="2400">
                <a:latin typeface="Times New Roman" pitchFamily="18" charset="0"/>
                <a:cs typeface="Times New Roman" pitchFamily="18" charset="0"/>
              </a:rPr>
              <a:t>Ứng suất cực trị trên mcn tại chân cột: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495467" y="2157184"/>
            <a:ext cx="5514934" cy="1482551"/>
            <a:chOff x="899592" y="2420888"/>
            <a:chExt cx="4752528" cy="1482551"/>
          </a:xfrm>
        </p:grpSpPr>
        <p:sp>
          <p:nvSpPr>
            <p:cNvPr id="2" name="Rounded Rectangle 1"/>
            <p:cNvSpPr/>
            <p:nvPr/>
          </p:nvSpPr>
          <p:spPr>
            <a:xfrm>
              <a:off x="899592" y="2420888"/>
              <a:ext cx="4752528" cy="1482551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0" name="Object 109"/>
            <p:cNvGraphicFramePr>
              <a:graphicFrameLocks noChangeAspect="1"/>
            </p:cNvGraphicFramePr>
            <p:nvPr>
              <p:extLst/>
            </p:nvPr>
          </p:nvGraphicFramePr>
          <p:xfrm>
            <a:off x="1115616" y="2485703"/>
            <a:ext cx="4430713" cy="1303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6" name="Equation" r:id="rId3" imgW="2616120" imgH="761760" progId="Equation.DSMT4">
                    <p:embed/>
                  </p:oleObj>
                </mc:Choice>
                <mc:Fallback>
                  <p:oleObj name="Equation" r:id="rId3" imgW="2616120" imgH="761760" progId="Equation.DSMT4">
                    <p:embed/>
                    <p:pic>
                      <p:nvPicPr>
                        <p:cNvPr id="11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616" y="2485703"/>
                          <a:ext cx="4430713" cy="1303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8"/>
          <p:cNvSpPr/>
          <p:nvPr/>
        </p:nvSpPr>
        <p:spPr>
          <a:xfrm>
            <a:off x="1207435" y="1538729"/>
            <a:ext cx="90364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 defTabSz="457200"/>
            <a:r>
              <a:rPr lang="en-US" sz="2400" i="1">
                <a:latin typeface="Times New Roman" pitchFamily="18" charset="0"/>
                <a:cs typeface="Times New Roman" pitchFamily="18" charset="0"/>
              </a:rPr>
              <a:t>Nội lực chân cột: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207435" y="3970158"/>
            <a:ext cx="90364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 defTabSz="457200"/>
            <a:r>
              <a:rPr lang="en-US" sz="2400" i="1">
                <a:latin typeface="Times New Roman" pitchFamily="18" charset="0"/>
                <a:cs typeface="Times New Roman" pitchFamily="18" charset="0"/>
              </a:rPr>
              <a:t>Ứng suất cực trị tại chân cột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495467" y="4431822"/>
            <a:ext cx="9036496" cy="2088232"/>
            <a:chOff x="395536" y="4365104"/>
            <a:chExt cx="8568952" cy="2088232"/>
          </a:xfrm>
        </p:grpSpPr>
        <p:sp>
          <p:nvSpPr>
            <p:cNvPr id="4" name="Rounded Rectangle 3"/>
            <p:cNvSpPr/>
            <p:nvPr/>
          </p:nvSpPr>
          <p:spPr>
            <a:xfrm>
              <a:off x="395536" y="4365104"/>
              <a:ext cx="8568952" cy="2088232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416571" y="4446836"/>
            <a:ext cx="8475197" cy="195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7" name="Equation" r:id="rId5" imgW="5003640" imgH="1143000" progId="Equation.DSMT4">
                    <p:embed/>
                  </p:oleObj>
                </mc:Choice>
                <mc:Fallback>
                  <p:oleObj name="Equation" r:id="rId5" imgW="5003640" imgH="1143000" progId="Equation.DSMT4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571" y="4446836"/>
                          <a:ext cx="8475197" cy="195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94557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TextBox 74"/>
          <p:cNvSpPr txBox="1"/>
          <p:nvPr/>
        </p:nvSpPr>
        <p:spPr>
          <a:xfrm>
            <a:off x="1523999" y="780814"/>
            <a:ext cx="97217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2400">
                <a:latin typeface="Times New Roman" pitchFamily="18" charset="0"/>
                <a:cs typeface="Times New Roman" pitchFamily="18" charset="0"/>
              </a:rPr>
              <a:t>Trên mcn chỉ tồn tại một trong 6 thành phần nội lực.</a:t>
            </a:r>
            <a:endParaRPr lang="vi-VN" sz="2400" i="1">
              <a:latin typeface="+mj-lt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860598" y="1515408"/>
            <a:ext cx="8581654" cy="1688107"/>
            <a:chOff x="232170" y="1628800"/>
            <a:chExt cx="8581654" cy="1688107"/>
          </a:xfrm>
        </p:grpSpPr>
        <p:sp>
          <p:nvSpPr>
            <p:cNvPr id="19" name="Rounded Rectangle 18"/>
            <p:cNvSpPr/>
            <p:nvPr/>
          </p:nvSpPr>
          <p:spPr>
            <a:xfrm>
              <a:off x="6686004" y="2060848"/>
              <a:ext cx="2127820" cy="72810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232170" y="1628800"/>
              <a:ext cx="1459510" cy="1688107"/>
              <a:chOff x="1317192" y="3419955"/>
              <a:chExt cx="1635762" cy="1891966"/>
            </a:xfrm>
          </p:grpSpPr>
          <p:pic>
            <p:nvPicPr>
              <p:cNvPr id="450589" name="Picture 29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17192" y="3419955"/>
                <a:ext cx="910596" cy="1783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54" name="Group 53"/>
              <p:cNvGrpSpPr/>
              <p:nvPr/>
            </p:nvGrpSpPr>
            <p:grpSpPr>
              <a:xfrm>
                <a:off x="1317194" y="3528804"/>
                <a:ext cx="1635760" cy="1783117"/>
                <a:chOff x="3983307" y="2942822"/>
                <a:chExt cx="1749333" cy="1906922"/>
              </a:xfrm>
            </p:grpSpPr>
            <p:grpSp>
              <p:nvGrpSpPr>
                <p:cNvPr id="55" name="Group 54"/>
                <p:cNvGrpSpPr/>
                <p:nvPr/>
              </p:nvGrpSpPr>
              <p:grpSpPr>
                <a:xfrm>
                  <a:off x="3983307" y="2942822"/>
                  <a:ext cx="1749333" cy="1906922"/>
                  <a:chOff x="3983307" y="2942822"/>
                  <a:chExt cx="1749333" cy="1906922"/>
                </a:xfrm>
              </p:grpSpPr>
              <p:grpSp>
                <p:nvGrpSpPr>
                  <p:cNvPr id="57" name="Group 56"/>
                  <p:cNvGrpSpPr/>
                  <p:nvPr/>
                </p:nvGrpSpPr>
                <p:grpSpPr>
                  <a:xfrm>
                    <a:off x="4600860" y="3481428"/>
                    <a:ext cx="1131780" cy="273465"/>
                    <a:chOff x="1594718" y="3166593"/>
                    <a:chExt cx="1131780" cy="273465"/>
                  </a:xfrm>
                </p:grpSpPr>
                <p:cxnSp>
                  <p:nvCxnSpPr>
                    <p:cNvPr id="64" name="Straight Arrow Connector 63"/>
                    <p:cNvCxnSpPr/>
                    <p:nvPr/>
                  </p:nvCxnSpPr>
                  <p:spPr>
                    <a:xfrm>
                      <a:off x="1594718" y="3440058"/>
                      <a:ext cx="1131780" cy="0"/>
                    </a:xfrm>
                    <a:prstGeom prst="straightConnector1">
                      <a:avLst/>
                    </a:prstGeom>
                    <a:ln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65" name="Object 64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210794811"/>
                        </p:ext>
                      </p:extLst>
                    </p:nvPr>
                  </p:nvGraphicFramePr>
                  <p:xfrm>
                    <a:off x="2535999" y="3166593"/>
                    <a:ext cx="190499" cy="1905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69660" name="Equation" r:id="rId5" imgW="190440" imgH="190440" progId="Equation.DSMT4">
                            <p:embed/>
                          </p:oleObj>
                        </mc:Choice>
                        <mc:Fallback>
                          <p:oleObj name="Equation" r:id="rId5" imgW="190440" imgH="190440" progId="Equation.DSMT4">
                            <p:embed/>
                            <p:pic>
                              <p:nvPicPr>
                                <p:cNvPr id="65" name="Object 64"/>
                                <p:cNvPicPr/>
                                <p:nvPr/>
                              </p:nvPicPr>
                              <p:blipFill>
                                <a:blip r:embed="rId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535999" y="3166593"/>
                                  <a:ext cx="190499" cy="1905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pSp>
                <p:nvGrpSpPr>
                  <p:cNvPr id="58" name="Group 57"/>
                  <p:cNvGrpSpPr/>
                  <p:nvPr/>
                </p:nvGrpSpPr>
                <p:grpSpPr>
                  <a:xfrm>
                    <a:off x="4595600" y="3146021"/>
                    <a:ext cx="358255" cy="1703723"/>
                    <a:chOff x="1594718" y="2836099"/>
                    <a:chExt cx="358255" cy="1703723"/>
                  </a:xfrm>
                </p:grpSpPr>
                <p:cxnSp>
                  <p:nvCxnSpPr>
                    <p:cNvPr id="62" name="Straight Arrow Connector 61"/>
                    <p:cNvCxnSpPr/>
                    <p:nvPr/>
                  </p:nvCxnSpPr>
                  <p:spPr>
                    <a:xfrm>
                      <a:off x="1594718" y="2836099"/>
                      <a:ext cx="0" cy="1703723"/>
                    </a:xfrm>
                    <a:prstGeom prst="straightConnector1">
                      <a:avLst/>
                    </a:prstGeom>
                    <a:ln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63" name="Object 62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70975337"/>
                        </p:ext>
                      </p:extLst>
                    </p:nvPr>
                  </p:nvGraphicFramePr>
                  <p:xfrm>
                    <a:off x="1737073" y="4184254"/>
                    <a:ext cx="215900" cy="2667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69661" name="Equation" r:id="rId7" imgW="215640" imgH="266400" progId="Equation.DSMT4">
                            <p:embed/>
                          </p:oleObj>
                        </mc:Choice>
                        <mc:Fallback>
                          <p:oleObj name="Equation" r:id="rId7" imgW="215640" imgH="266400" progId="Equation.DSMT4">
                            <p:embed/>
                            <p:pic>
                              <p:nvPicPr>
                                <p:cNvPr id="63" name="Object 62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737073" y="4184254"/>
                                  <a:ext cx="215900" cy="2667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pSp>
                <p:nvGrpSpPr>
                  <p:cNvPr id="59" name="Group 58"/>
                  <p:cNvGrpSpPr/>
                  <p:nvPr/>
                </p:nvGrpSpPr>
                <p:grpSpPr>
                  <a:xfrm>
                    <a:off x="3983307" y="2942822"/>
                    <a:ext cx="1426340" cy="1433425"/>
                    <a:chOff x="951765" y="425505"/>
                    <a:chExt cx="1426340" cy="1433425"/>
                  </a:xfrm>
                </p:grpSpPr>
                <p:cxnSp>
                  <p:nvCxnSpPr>
                    <p:cNvPr id="60" name="Straight Arrow Connector 59"/>
                    <p:cNvCxnSpPr/>
                    <p:nvPr/>
                  </p:nvCxnSpPr>
                  <p:spPr>
                    <a:xfrm flipV="1">
                      <a:off x="951765" y="628705"/>
                      <a:ext cx="1235840" cy="1230225"/>
                    </a:xfrm>
                    <a:prstGeom prst="straightConnector1">
                      <a:avLst/>
                    </a:prstGeom>
                    <a:ln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61" name="Object 60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493920143"/>
                        </p:ext>
                      </p:extLst>
                    </p:nvPr>
                  </p:nvGraphicFramePr>
                  <p:xfrm>
                    <a:off x="2187605" y="425505"/>
                    <a:ext cx="190500" cy="2032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69662" name="Equation" r:id="rId9" imgW="190440" imgH="203040" progId="Equation.DSMT4">
                            <p:embed/>
                          </p:oleObj>
                        </mc:Choice>
                        <mc:Fallback>
                          <p:oleObj name="Equation" r:id="rId9" imgW="190440" imgH="203040" progId="Equation.DSMT4">
                            <p:embed/>
                            <p:pic>
                              <p:nvPicPr>
                                <p:cNvPr id="61" name="Object 60"/>
                                <p:cNvPicPr/>
                                <p:nvPr/>
                              </p:nvPicPr>
                              <p:blipFill>
                                <a:blip r:embed="rId1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187605" y="425505"/>
                                  <a:ext cx="190500" cy="2032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  <p:sp>
              <p:nvSpPr>
                <p:cNvPr id="56" name="TextBox 55"/>
                <p:cNvSpPr txBox="1"/>
                <p:nvPr/>
              </p:nvSpPr>
              <p:spPr>
                <a:xfrm>
                  <a:off x="4260157" y="3459981"/>
                  <a:ext cx="659865" cy="47956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2000" b="1" i="1">
                      <a:latin typeface="+mj-lt"/>
                    </a:rPr>
                    <a:t>C</a:t>
                  </a:r>
                </a:p>
              </p:txBody>
            </p:sp>
          </p:grpSp>
          <p:graphicFrame>
            <p:nvGraphicFramePr>
              <p:cNvPr id="68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27365933"/>
                  </p:ext>
                </p:extLst>
              </p:nvPr>
            </p:nvGraphicFramePr>
            <p:xfrm>
              <a:off x="2472798" y="4363586"/>
              <a:ext cx="344389" cy="356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663" name="Equation" r:id="rId11" imgW="368280" imgH="380880" progId="Equation.DSMT4">
                      <p:embed/>
                    </p:oleObj>
                  </mc:Choice>
                  <mc:Fallback>
                    <p:oleObj name="Equation" r:id="rId11" imgW="368280" imgH="380880" progId="Equation.DSMT4">
                      <p:embed/>
                      <p:pic>
                        <p:nvPicPr>
                          <p:cNvPr id="68" name="Object 67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472798" y="4363586"/>
                            <a:ext cx="344389" cy="35626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87" name="Straight Arrow Connector 86"/>
              <p:cNvCxnSpPr/>
              <p:nvPr/>
            </p:nvCxnSpPr>
            <p:spPr>
              <a:xfrm flipH="1">
                <a:off x="1892081" y="4296988"/>
                <a:ext cx="721332" cy="0"/>
              </a:xfrm>
              <a:prstGeom prst="straightConnector1">
                <a:avLst/>
              </a:prstGeom>
              <a:ln w="38100">
                <a:solidFill>
                  <a:srgbClr val="FFC000"/>
                </a:solidFill>
                <a:headEnd type="stealth" w="lg" len="lg"/>
                <a:tailEnd type="oval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TextBox 13"/>
            <p:cNvSpPr txBox="1"/>
            <p:nvPr/>
          </p:nvSpPr>
          <p:spPr>
            <a:xfrm>
              <a:off x="2339752" y="2157398"/>
              <a:ext cx="26642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Kéo (nén) đúng tâm</a:t>
              </a:r>
            </a:p>
          </p:txBody>
        </p:sp>
        <p:sp>
          <p:nvSpPr>
            <p:cNvPr id="20" name="Right Arrow 19"/>
            <p:cNvSpPr/>
            <p:nvPr/>
          </p:nvSpPr>
          <p:spPr>
            <a:xfrm>
              <a:off x="5796136" y="2223992"/>
              <a:ext cx="306288" cy="40071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3104885"/>
                </p:ext>
              </p:extLst>
            </p:nvPr>
          </p:nvGraphicFramePr>
          <p:xfrm>
            <a:off x="7113935" y="2076697"/>
            <a:ext cx="1344612" cy="739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64" name="Equation" r:id="rId13" imgW="787320" imgH="431640" progId="Equation.DSMT4">
                    <p:embed/>
                  </p:oleObj>
                </mc:Choice>
                <mc:Fallback>
                  <p:oleObj name="Equation" r:id="rId13" imgW="787320" imgH="431640" progId="Equation.DSMT4">
                    <p:embed/>
                    <p:pic>
                      <p:nvPicPr>
                        <p:cNvPr id="2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3935" y="2076697"/>
                          <a:ext cx="1344612" cy="739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1860598" y="5083885"/>
            <a:ext cx="8627890" cy="1688107"/>
            <a:chOff x="232170" y="5197277"/>
            <a:chExt cx="8627890" cy="1688107"/>
          </a:xfrm>
        </p:grpSpPr>
        <p:grpSp>
          <p:nvGrpSpPr>
            <p:cNvPr id="125" name="Group 124"/>
            <p:cNvGrpSpPr/>
            <p:nvPr/>
          </p:nvGrpSpPr>
          <p:grpSpPr>
            <a:xfrm>
              <a:off x="232170" y="5197277"/>
              <a:ext cx="1317230" cy="1688107"/>
              <a:chOff x="1317192" y="3419955"/>
              <a:chExt cx="1476301" cy="1891966"/>
            </a:xfrm>
          </p:grpSpPr>
          <p:pic>
            <p:nvPicPr>
              <p:cNvPr id="126" name="Picture 29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17192" y="3419955"/>
                <a:ext cx="910596" cy="1783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127" name="Group 126"/>
              <p:cNvGrpSpPr/>
              <p:nvPr/>
            </p:nvGrpSpPr>
            <p:grpSpPr>
              <a:xfrm>
                <a:off x="1317194" y="3528804"/>
                <a:ext cx="1476299" cy="1783117"/>
                <a:chOff x="3983307" y="2942822"/>
                <a:chExt cx="1578800" cy="1906922"/>
              </a:xfrm>
            </p:grpSpPr>
            <p:grpSp>
              <p:nvGrpSpPr>
                <p:cNvPr id="130" name="Group 129"/>
                <p:cNvGrpSpPr/>
                <p:nvPr/>
              </p:nvGrpSpPr>
              <p:grpSpPr>
                <a:xfrm>
                  <a:off x="3983307" y="2942822"/>
                  <a:ext cx="1578800" cy="1906922"/>
                  <a:chOff x="3983307" y="2942822"/>
                  <a:chExt cx="1578800" cy="1906922"/>
                </a:xfrm>
              </p:grpSpPr>
              <p:grpSp>
                <p:nvGrpSpPr>
                  <p:cNvPr id="132" name="Group 131"/>
                  <p:cNvGrpSpPr/>
                  <p:nvPr/>
                </p:nvGrpSpPr>
                <p:grpSpPr>
                  <a:xfrm>
                    <a:off x="4600860" y="3754893"/>
                    <a:ext cx="961247" cy="302642"/>
                    <a:chOff x="1594718" y="3440058"/>
                    <a:chExt cx="961247" cy="302642"/>
                  </a:xfrm>
                </p:grpSpPr>
                <p:cxnSp>
                  <p:nvCxnSpPr>
                    <p:cNvPr id="139" name="Straight Arrow Connector 138"/>
                    <p:cNvCxnSpPr/>
                    <p:nvPr/>
                  </p:nvCxnSpPr>
                  <p:spPr>
                    <a:xfrm>
                      <a:off x="1594718" y="3440058"/>
                      <a:ext cx="959166" cy="0"/>
                    </a:xfrm>
                    <a:prstGeom prst="straightConnector1">
                      <a:avLst/>
                    </a:prstGeom>
                    <a:ln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140" name="Object 139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809198374"/>
                        </p:ext>
                      </p:extLst>
                    </p:nvPr>
                  </p:nvGraphicFramePr>
                  <p:xfrm>
                    <a:off x="2363385" y="3550119"/>
                    <a:ext cx="192580" cy="192581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69665" name="Equation" r:id="rId15" imgW="190440" imgH="190440" progId="Equation.DSMT4">
                            <p:embed/>
                          </p:oleObj>
                        </mc:Choice>
                        <mc:Fallback>
                          <p:oleObj name="Equation" r:id="rId15" imgW="190440" imgH="190440" progId="Equation.DSMT4">
                            <p:embed/>
                            <p:pic>
                              <p:nvPicPr>
                                <p:cNvPr id="140" name="Object 139"/>
                                <p:cNvPicPr/>
                                <p:nvPr/>
                              </p:nvPicPr>
                              <p:blipFill>
                                <a:blip r:embed="rId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363385" y="3550119"/>
                                  <a:ext cx="192580" cy="192581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pSp>
                <p:nvGrpSpPr>
                  <p:cNvPr id="133" name="Group 132"/>
                  <p:cNvGrpSpPr/>
                  <p:nvPr/>
                </p:nvGrpSpPr>
                <p:grpSpPr>
                  <a:xfrm>
                    <a:off x="4595600" y="3146021"/>
                    <a:ext cx="358255" cy="1703723"/>
                    <a:chOff x="1594718" y="2836099"/>
                    <a:chExt cx="358255" cy="1703723"/>
                  </a:xfrm>
                </p:grpSpPr>
                <p:cxnSp>
                  <p:nvCxnSpPr>
                    <p:cNvPr id="137" name="Straight Arrow Connector 136"/>
                    <p:cNvCxnSpPr/>
                    <p:nvPr/>
                  </p:nvCxnSpPr>
                  <p:spPr>
                    <a:xfrm>
                      <a:off x="1594718" y="2836099"/>
                      <a:ext cx="0" cy="1703723"/>
                    </a:xfrm>
                    <a:prstGeom prst="straightConnector1">
                      <a:avLst/>
                    </a:prstGeom>
                    <a:ln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138" name="Object 137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060811512"/>
                        </p:ext>
                      </p:extLst>
                    </p:nvPr>
                  </p:nvGraphicFramePr>
                  <p:xfrm>
                    <a:off x="1737073" y="4184254"/>
                    <a:ext cx="215900" cy="2667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69666" name="Equation" r:id="rId16" imgW="215640" imgH="266400" progId="Equation.DSMT4">
                            <p:embed/>
                          </p:oleObj>
                        </mc:Choice>
                        <mc:Fallback>
                          <p:oleObj name="Equation" r:id="rId16" imgW="215640" imgH="266400" progId="Equation.DSMT4">
                            <p:embed/>
                            <p:pic>
                              <p:nvPicPr>
                                <p:cNvPr id="138" name="Object 137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737073" y="4184254"/>
                                  <a:ext cx="215900" cy="2667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pSp>
                <p:nvGrpSpPr>
                  <p:cNvPr id="134" name="Group 133"/>
                  <p:cNvGrpSpPr/>
                  <p:nvPr/>
                </p:nvGrpSpPr>
                <p:grpSpPr>
                  <a:xfrm>
                    <a:off x="3983307" y="2942822"/>
                    <a:ext cx="1426340" cy="1433425"/>
                    <a:chOff x="951765" y="425505"/>
                    <a:chExt cx="1426340" cy="1433425"/>
                  </a:xfrm>
                </p:grpSpPr>
                <p:cxnSp>
                  <p:nvCxnSpPr>
                    <p:cNvPr id="135" name="Straight Arrow Connector 134"/>
                    <p:cNvCxnSpPr/>
                    <p:nvPr/>
                  </p:nvCxnSpPr>
                  <p:spPr>
                    <a:xfrm flipV="1">
                      <a:off x="951765" y="628705"/>
                      <a:ext cx="1235840" cy="1230225"/>
                    </a:xfrm>
                    <a:prstGeom prst="straightConnector1">
                      <a:avLst/>
                    </a:prstGeom>
                    <a:ln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136" name="Object 135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431634434"/>
                        </p:ext>
                      </p:extLst>
                    </p:nvPr>
                  </p:nvGraphicFramePr>
                  <p:xfrm>
                    <a:off x="2187605" y="425505"/>
                    <a:ext cx="190500" cy="2032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69667" name="Equation" r:id="rId17" imgW="190440" imgH="203040" progId="Equation.DSMT4">
                            <p:embed/>
                          </p:oleObj>
                        </mc:Choice>
                        <mc:Fallback>
                          <p:oleObj name="Equation" r:id="rId17" imgW="190440" imgH="203040" progId="Equation.DSMT4">
                            <p:embed/>
                            <p:pic>
                              <p:nvPicPr>
                                <p:cNvPr id="136" name="Object 135"/>
                                <p:cNvPicPr/>
                                <p:nvPr/>
                              </p:nvPicPr>
                              <p:blipFill>
                                <a:blip r:embed="rId1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187605" y="425505"/>
                                  <a:ext cx="190500" cy="2032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  <p:sp>
              <p:nvSpPr>
                <p:cNvPr id="131" name="TextBox 130"/>
                <p:cNvSpPr txBox="1"/>
                <p:nvPr/>
              </p:nvSpPr>
              <p:spPr>
                <a:xfrm>
                  <a:off x="4260157" y="3459981"/>
                  <a:ext cx="659865" cy="47956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2000" b="1" i="1">
                      <a:latin typeface="+mj-lt"/>
                    </a:rPr>
                    <a:t>C</a:t>
                  </a:r>
                </a:p>
              </p:txBody>
            </p:sp>
          </p:grpSp>
          <p:graphicFrame>
            <p:nvGraphicFramePr>
              <p:cNvPr id="128" name="Object 1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1345612"/>
                  </p:ext>
                </p:extLst>
              </p:nvPr>
            </p:nvGraphicFramePr>
            <p:xfrm>
              <a:off x="2365724" y="3825476"/>
              <a:ext cx="309582" cy="3558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668" name="Equation" r:id="rId18" imgW="330120" imgH="380880" progId="Equation.DSMT4">
                      <p:embed/>
                    </p:oleObj>
                  </mc:Choice>
                  <mc:Fallback>
                    <p:oleObj name="Equation" r:id="rId18" imgW="330120" imgH="380880" progId="Equation.DSMT4">
                      <p:embed/>
                      <p:pic>
                        <p:nvPicPr>
                          <p:cNvPr id="128" name="Object 127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2365724" y="3825476"/>
                            <a:ext cx="309582" cy="35584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29" name="Straight Arrow Connector 128"/>
              <p:cNvCxnSpPr/>
              <p:nvPr/>
            </p:nvCxnSpPr>
            <p:spPr>
              <a:xfrm flipH="1">
                <a:off x="1892083" y="3939956"/>
                <a:ext cx="360663" cy="357033"/>
              </a:xfrm>
              <a:prstGeom prst="straightConnector1">
                <a:avLst/>
              </a:prstGeom>
              <a:ln w="25400">
                <a:solidFill>
                  <a:srgbClr val="00B050"/>
                </a:solidFill>
                <a:headEnd type="stealth" w="lg" len="lg"/>
                <a:tailEnd type="oval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1" name="TextBox 140"/>
            <p:cNvSpPr txBox="1"/>
            <p:nvPr/>
          </p:nvSpPr>
          <p:spPr>
            <a:xfrm>
              <a:off x="2195736" y="5761995"/>
              <a:ext cx="345638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  Cắt thuần túy</a:t>
              </a:r>
              <a:r>
                <a:rPr lang="vi-VN" sz="2400">
                  <a:latin typeface="Times New Roman" pitchFamily="18" charset="0"/>
                  <a:cs typeface="Times New Roman" pitchFamily="18" charset="0"/>
                </a:rPr>
                <a:t> phương x</a:t>
              </a:r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4" name="Right Arrow 163"/>
            <p:cNvSpPr/>
            <p:nvPr/>
          </p:nvSpPr>
          <p:spPr>
            <a:xfrm>
              <a:off x="5796136" y="5716311"/>
              <a:ext cx="306288" cy="40071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5" name="Rounded Rectangle 164"/>
            <p:cNvSpPr/>
            <p:nvPr/>
          </p:nvSpPr>
          <p:spPr>
            <a:xfrm>
              <a:off x="6732240" y="5378878"/>
              <a:ext cx="2127820" cy="1017018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66" name="Object 1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4159638"/>
                </p:ext>
              </p:extLst>
            </p:nvPr>
          </p:nvGraphicFramePr>
          <p:xfrm>
            <a:off x="6972300" y="5427663"/>
            <a:ext cx="1627188" cy="936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69" name="Equation" r:id="rId20" imgW="952200" imgH="545760" progId="Equation.DSMT4">
                    <p:embed/>
                  </p:oleObj>
                </mc:Choice>
                <mc:Fallback>
                  <p:oleObj name="Equation" r:id="rId20" imgW="952200" imgH="545760" progId="Equation.DSMT4">
                    <p:embed/>
                    <p:pic>
                      <p:nvPicPr>
                        <p:cNvPr id="166" name="Object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2300" y="5427663"/>
                          <a:ext cx="1627188" cy="936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1860598" y="3325729"/>
            <a:ext cx="8627890" cy="1688107"/>
            <a:chOff x="232170" y="3439121"/>
            <a:chExt cx="8627890" cy="1688107"/>
          </a:xfrm>
        </p:grpSpPr>
        <p:grpSp>
          <p:nvGrpSpPr>
            <p:cNvPr id="109" name="Group 108"/>
            <p:cNvGrpSpPr/>
            <p:nvPr/>
          </p:nvGrpSpPr>
          <p:grpSpPr>
            <a:xfrm>
              <a:off x="232170" y="3439121"/>
              <a:ext cx="1315494" cy="1688107"/>
              <a:chOff x="1317192" y="3419955"/>
              <a:chExt cx="1474355" cy="1891966"/>
            </a:xfrm>
          </p:grpSpPr>
          <p:pic>
            <p:nvPicPr>
              <p:cNvPr id="110" name="Picture 29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17192" y="3419955"/>
                <a:ext cx="910596" cy="1783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111" name="Group 110"/>
              <p:cNvGrpSpPr/>
              <p:nvPr/>
            </p:nvGrpSpPr>
            <p:grpSpPr>
              <a:xfrm>
                <a:off x="1317194" y="3528804"/>
                <a:ext cx="1474353" cy="1783117"/>
                <a:chOff x="3983307" y="2942822"/>
                <a:chExt cx="1576719" cy="1906922"/>
              </a:xfrm>
            </p:grpSpPr>
            <p:grpSp>
              <p:nvGrpSpPr>
                <p:cNvPr id="114" name="Group 113"/>
                <p:cNvGrpSpPr/>
                <p:nvPr/>
              </p:nvGrpSpPr>
              <p:grpSpPr>
                <a:xfrm>
                  <a:off x="3983307" y="2942822"/>
                  <a:ext cx="1576719" cy="1906922"/>
                  <a:chOff x="3983307" y="2942822"/>
                  <a:chExt cx="1576719" cy="1906922"/>
                </a:xfrm>
              </p:grpSpPr>
              <p:grpSp>
                <p:nvGrpSpPr>
                  <p:cNvPr id="116" name="Group 115"/>
                  <p:cNvGrpSpPr/>
                  <p:nvPr/>
                </p:nvGrpSpPr>
                <p:grpSpPr>
                  <a:xfrm>
                    <a:off x="4600860" y="3446695"/>
                    <a:ext cx="959166" cy="308198"/>
                    <a:chOff x="1594718" y="3131860"/>
                    <a:chExt cx="959166" cy="308198"/>
                  </a:xfrm>
                </p:grpSpPr>
                <p:cxnSp>
                  <p:nvCxnSpPr>
                    <p:cNvPr id="123" name="Straight Arrow Connector 122"/>
                    <p:cNvCxnSpPr/>
                    <p:nvPr/>
                  </p:nvCxnSpPr>
                  <p:spPr>
                    <a:xfrm>
                      <a:off x="1594718" y="3440058"/>
                      <a:ext cx="959166" cy="0"/>
                    </a:xfrm>
                    <a:prstGeom prst="straightConnector1">
                      <a:avLst/>
                    </a:prstGeom>
                    <a:ln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124" name="Object 123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85127989"/>
                        </p:ext>
                      </p:extLst>
                    </p:nvPr>
                  </p:nvGraphicFramePr>
                  <p:xfrm>
                    <a:off x="2363385" y="3131860"/>
                    <a:ext cx="190499" cy="1905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69670" name="Equation" r:id="rId22" imgW="190440" imgH="190440" progId="Equation.DSMT4">
                            <p:embed/>
                          </p:oleObj>
                        </mc:Choice>
                        <mc:Fallback>
                          <p:oleObj name="Equation" r:id="rId22" imgW="190440" imgH="190440" progId="Equation.DSMT4">
                            <p:embed/>
                            <p:pic>
                              <p:nvPicPr>
                                <p:cNvPr id="124" name="Object 123"/>
                                <p:cNvPicPr/>
                                <p:nvPr/>
                              </p:nvPicPr>
                              <p:blipFill>
                                <a:blip r:embed="rId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363385" y="3131860"/>
                                  <a:ext cx="190499" cy="1905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pSp>
                <p:nvGrpSpPr>
                  <p:cNvPr id="117" name="Group 116"/>
                  <p:cNvGrpSpPr/>
                  <p:nvPr/>
                </p:nvGrpSpPr>
                <p:grpSpPr>
                  <a:xfrm>
                    <a:off x="4595600" y="3146021"/>
                    <a:ext cx="358255" cy="1703723"/>
                    <a:chOff x="1594718" y="2836099"/>
                    <a:chExt cx="358255" cy="1703723"/>
                  </a:xfrm>
                </p:grpSpPr>
                <p:cxnSp>
                  <p:nvCxnSpPr>
                    <p:cNvPr id="121" name="Straight Arrow Connector 120"/>
                    <p:cNvCxnSpPr/>
                    <p:nvPr/>
                  </p:nvCxnSpPr>
                  <p:spPr>
                    <a:xfrm>
                      <a:off x="1594718" y="2836099"/>
                      <a:ext cx="0" cy="1703723"/>
                    </a:xfrm>
                    <a:prstGeom prst="straightConnector1">
                      <a:avLst/>
                    </a:prstGeom>
                    <a:ln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122" name="Object 121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229874673"/>
                        </p:ext>
                      </p:extLst>
                    </p:nvPr>
                  </p:nvGraphicFramePr>
                  <p:xfrm>
                    <a:off x="1737073" y="4184254"/>
                    <a:ext cx="215900" cy="2667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69671" name="Equation" r:id="rId23" imgW="215640" imgH="266400" progId="Equation.DSMT4">
                            <p:embed/>
                          </p:oleObj>
                        </mc:Choice>
                        <mc:Fallback>
                          <p:oleObj name="Equation" r:id="rId23" imgW="215640" imgH="266400" progId="Equation.DSMT4">
                            <p:embed/>
                            <p:pic>
                              <p:nvPicPr>
                                <p:cNvPr id="122" name="Object 121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737073" y="4184254"/>
                                  <a:ext cx="215900" cy="2667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pSp>
                <p:nvGrpSpPr>
                  <p:cNvPr id="118" name="Group 117"/>
                  <p:cNvGrpSpPr/>
                  <p:nvPr/>
                </p:nvGrpSpPr>
                <p:grpSpPr>
                  <a:xfrm>
                    <a:off x="3983307" y="2942822"/>
                    <a:ext cx="1426340" cy="1433425"/>
                    <a:chOff x="951765" y="425505"/>
                    <a:chExt cx="1426340" cy="1433425"/>
                  </a:xfrm>
                </p:grpSpPr>
                <p:cxnSp>
                  <p:nvCxnSpPr>
                    <p:cNvPr id="119" name="Straight Arrow Connector 118"/>
                    <p:cNvCxnSpPr/>
                    <p:nvPr/>
                  </p:nvCxnSpPr>
                  <p:spPr>
                    <a:xfrm flipV="1">
                      <a:off x="951765" y="628705"/>
                      <a:ext cx="1235840" cy="1230225"/>
                    </a:xfrm>
                    <a:prstGeom prst="straightConnector1">
                      <a:avLst/>
                    </a:prstGeom>
                    <a:ln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120" name="Object 119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265267758"/>
                        </p:ext>
                      </p:extLst>
                    </p:nvPr>
                  </p:nvGraphicFramePr>
                  <p:xfrm>
                    <a:off x="2187605" y="425505"/>
                    <a:ext cx="190500" cy="2032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69672" name="Equation" r:id="rId24" imgW="190440" imgH="203040" progId="Equation.DSMT4">
                            <p:embed/>
                          </p:oleObj>
                        </mc:Choice>
                        <mc:Fallback>
                          <p:oleObj name="Equation" r:id="rId24" imgW="190440" imgH="203040" progId="Equation.DSMT4">
                            <p:embed/>
                            <p:pic>
                              <p:nvPicPr>
                                <p:cNvPr id="120" name="Object 119"/>
                                <p:cNvPicPr/>
                                <p:nvPr/>
                              </p:nvPicPr>
                              <p:blipFill>
                                <a:blip r:embed="rId1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187605" y="425505"/>
                                  <a:ext cx="190500" cy="2032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  <p:sp>
              <p:nvSpPr>
                <p:cNvPr id="115" name="TextBox 114"/>
                <p:cNvSpPr txBox="1"/>
                <p:nvPr/>
              </p:nvSpPr>
              <p:spPr>
                <a:xfrm>
                  <a:off x="4260157" y="3459981"/>
                  <a:ext cx="659865" cy="47956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2000" b="1" i="1">
                      <a:latin typeface="+mj-lt"/>
                    </a:rPr>
                    <a:t>C</a:t>
                  </a:r>
                </a:p>
              </p:txBody>
            </p:sp>
          </p:grpSp>
          <p:graphicFrame>
            <p:nvGraphicFramePr>
              <p:cNvPr id="112" name="Object 1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83196957"/>
                  </p:ext>
                </p:extLst>
              </p:nvPr>
            </p:nvGraphicFramePr>
            <p:xfrm>
              <a:off x="2193094" y="4515365"/>
              <a:ext cx="322037" cy="3914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673" name="Equation" r:id="rId25" imgW="342720" imgH="419040" progId="Equation.DSMT4">
                      <p:embed/>
                    </p:oleObj>
                  </mc:Choice>
                  <mc:Fallback>
                    <p:oleObj name="Equation" r:id="rId25" imgW="342720" imgH="419040" progId="Equation.DSMT4">
                      <p:embed/>
                      <p:pic>
                        <p:nvPicPr>
                          <p:cNvPr id="112" name="Object 111"/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2193094" y="4515365"/>
                            <a:ext cx="322037" cy="39142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13" name="Straight Arrow Connector 112"/>
              <p:cNvCxnSpPr/>
              <p:nvPr/>
            </p:nvCxnSpPr>
            <p:spPr>
              <a:xfrm flipH="1" flipV="1">
                <a:off x="1892082" y="4296988"/>
                <a:ext cx="2571" cy="572177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headEnd type="stealth" w="lg" len="lg"/>
                <a:tailEnd type="oval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9" name="Right Arrow 158"/>
            <p:cNvSpPr/>
            <p:nvPr/>
          </p:nvSpPr>
          <p:spPr>
            <a:xfrm>
              <a:off x="5796136" y="4021338"/>
              <a:ext cx="306288" cy="40071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1" name="Rounded Rectangle 160"/>
            <p:cNvSpPr/>
            <p:nvPr/>
          </p:nvSpPr>
          <p:spPr>
            <a:xfrm>
              <a:off x="6732240" y="3683905"/>
              <a:ext cx="2127820" cy="1017018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62" name="Object 1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3362614"/>
                </p:ext>
              </p:extLst>
            </p:nvPr>
          </p:nvGraphicFramePr>
          <p:xfrm>
            <a:off x="6963122" y="3775322"/>
            <a:ext cx="1647825" cy="849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74" name="Equation" r:id="rId27" imgW="965160" imgH="495000" progId="Equation.DSMT4">
                    <p:embed/>
                  </p:oleObj>
                </mc:Choice>
                <mc:Fallback>
                  <p:oleObj name="Equation" r:id="rId27" imgW="965160" imgH="495000" progId="Equation.DSMT4">
                    <p:embed/>
                    <p:pic>
                      <p:nvPicPr>
                        <p:cNvPr id="162" name="Object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3122" y="3775322"/>
                          <a:ext cx="1647825" cy="849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8" name="TextBox 167"/>
            <p:cNvSpPr txBox="1"/>
            <p:nvPr/>
          </p:nvSpPr>
          <p:spPr>
            <a:xfrm>
              <a:off x="2195736" y="4003839"/>
              <a:ext cx="345638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  Cắt thuần túy</a:t>
              </a:r>
              <a:r>
                <a:rPr lang="vi-VN" sz="2400">
                  <a:latin typeface="Times New Roman" pitchFamily="18" charset="0"/>
                  <a:cs typeface="Times New Roman" pitchFamily="18" charset="0"/>
                </a:rPr>
                <a:t> phương y </a:t>
              </a:r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31308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F0D9B9-14CD-420E-85BA-C8A4C39FB2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1215" y="766908"/>
            <a:ext cx="10515600" cy="681509"/>
          </a:xfrm>
        </p:spPr>
        <p:txBody>
          <a:bodyPr>
            <a:normAutofit/>
          </a:bodyPr>
          <a:lstStyle/>
          <a:p>
            <a:r>
              <a:rPr lang="en-US" sz="28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8.3. </a:t>
            </a:r>
            <a:r>
              <a:rPr lang="vi-VN" sz="2800" b="1">
                <a:solidFill>
                  <a:srgbClr val="FF0000"/>
                </a:solidFill>
                <a:cs typeface="Times New Roman" pitchFamily="18" charset="0"/>
              </a:rPr>
              <a:t>THANH CHỊU KÉO (NÉN)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LỆCH TÂM</a:t>
            </a:r>
            <a:endParaRPr lang="en-AU" sz="2800">
              <a:solidFill>
                <a:srgbClr val="FF0000"/>
              </a:solidFill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35490B3-B88E-408B-A434-80C33B3CB260}"/>
              </a:ext>
            </a:extLst>
          </p:cNvPr>
          <p:cNvSpPr txBox="1"/>
          <p:nvPr/>
        </p:nvSpPr>
        <p:spPr>
          <a:xfrm>
            <a:off x="1005306" y="1289593"/>
            <a:ext cx="9036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Dạng riêng của bài toán uốn đồng thời kéo (nén) đúng tâm) </a:t>
            </a:r>
            <a:endParaRPr lang="vi-VN" sz="2400" i="1" dirty="0">
              <a:latin typeface="+mj-lt"/>
              <a:cs typeface="Times New Roman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EF54F3D-93F6-4C35-92CA-FB68ABA74F41}"/>
              </a:ext>
            </a:extLst>
          </p:cNvPr>
          <p:cNvSpPr txBox="1"/>
          <p:nvPr/>
        </p:nvSpPr>
        <p:spPr>
          <a:xfrm>
            <a:off x="620845" y="1759538"/>
            <a:ext cx="101122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̣nh nghĩa: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 Một thanh gọi là chịu kéo (nén) lệch tâm khi hợp lực của ngoại lực có phương song song với trục thanh nhưng không trùng với trục thanh.</a:t>
            </a:r>
            <a:endParaRPr lang="vi-VN" sz="2400" i="1" dirty="0">
              <a:latin typeface="+mj-lt"/>
              <a:cs typeface="Times New Roman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D069679-804D-4907-A906-6F35BFF8BA0D}"/>
              </a:ext>
            </a:extLst>
          </p:cNvPr>
          <p:cNvSpPr txBox="1"/>
          <p:nvPr/>
        </p:nvSpPr>
        <p:spPr>
          <a:xfrm>
            <a:off x="119855" y="2735047"/>
            <a:ext cx="9036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400" b="1" i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Ví dụ:</a:t>
            </a:r>
            <a:endParaRPr lang="vi-VN" sz="2400" i="1" dirty="0">
              <a:solidFill>
                <a:srgbClr val="CC3300"/>
              </a:solidFill>
              <a:latin typeface="+mj-lt"/>
              <a:cs typeface="Times New Roman" pitchFamily="18" charset="0"/>
            </a:endParaRP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296A95C1-1440-465A-A2C6-0CE94BE3B6E7}"/>
              </a:ext>
            </a:extLst>
          </p:cNvPr>
          <p:cNvGrpSpPr/>
          <p:nvPr/>
        </p:nvGrpSpPr>
        <p:grpSpPr>
          <a:xfrm>
            <a:off x="6662329" y="2639395"/>
            <a:ext cx="4031790" cy="4169206"/>
            <a:chOff x="4860032" y="2257147"/>
            <a:chExt cx="4065253" cy="4509979"/>
          </a:xfrm>
        </p:grpSpPr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55769EDE-C99A-4FC1-B041-8829121CA375}"/>
                </a:ext>
              </a:extLst>
            </p:cNvPr>
            <p:cNvGrpSpPr/>
            <p:nvPr/>
          </p:nvGrpSpPr>
          <p:grpSpPr>
            <a:xfrm>
              <a:off x="4860032" y="2257147"/>
              <a:ext cx="4065253" cy="4509979"/>
              <a:chOff x="4860032" y="2707128"/>
              <a:chExt cx="3654784" cy="4054603"/>
            </a:xfrm>
          </p:grpSpPr>
          <p:grpSp>
            <p:nvGrpSpPr>
              <p:cNvPr id="33" name="Group 32">
                <a:extLst>
                  <a:ext uri="{FF2B5EF4-FFF2-40B4-BE49-F238E27FC236}">
                    <a16:creationId xmlns:a16="http://schemas.microsoft.com/office/drawing/2014/main" id="{E34B71CC-52B4-4E89-901B-796AE2C35D91}"/>
                  </a:ext>
                </a:extLst>
              </p:cNvPr>
              <p:cNvGrpSpPr/>
              <p:nvPr/>
            </p:nvGrpSpPr>
            <p:grpSpPr>
              <a:xfrm>
                <a:off x="4860032" y="2707128"/>
                <a:ext cx="2853958" cy="3833198"/>
                <a:chOff x="5102418" y="2513697"/>
                <a:chExt cx="3141990" cy="4220059"/>
              </a:xfrm>
            </p:grpSpPr>
            <p:pic>
              <p:nvPicPr>
                <p:cNvPr id="35" name="Picture 50">
                  <a:extLst>
                    <a:ext uri="{FF2B5EF4-FFF2-40B4-BE49-F238E27FC236}">
                      <a16:creationId xmlns:a16="http://schemas.microsoft.com/office/drawing/2014/main" id="{D2AD4AB1-1A92-4B0C-B676-280ED056AAF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02418" y="2513697"/>
                  <a:ext cx="2648344" cy="398927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 useBgFill="1">
              <p:nvSpPr>
                <p:cNvPr id="36" name="Rectangle 35">
                  <a:extLst>
                    <a:ext uri="{FF2B5EF4-FFF2-40B4-BE49-F238E27FC236}">
                      <a16:creationId xmlns:a16="http://schemas.microsoft.com/office/drawing/2014/main" id="{10DC5919-9DA7-43F9-862D-6ABF2B5290F3}"/>
                    </a:ext>
                  </a:extLst>
                </p:cNvPr>
                <p:cNvSpPr/>
                <p:nvPr/>
              </p:nvSpPr>
              <p:spPr>
                <a:xfrm>
                  <a:off x="6300192" y="5161383"/>
                  <a:ext cx="1944216" cy="1572373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37" name="Picture 51">
                  <a:extLst>
                    <a:ext uri="{FF2B5EF4-FFF2-40B4-BE49-F238E27FC236}">
                      <a16:creationId xmlns:a16="http://schemas.microsoft.com/office/drawing/2014/main" id="{EECA43F6-9A4A-493A-B1C8-C787553AFE16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992899" y="4069890"/>
                  <a:ext cx="716979" cy="46091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pic>
            <p:nvPicPr>
              <p:cNvPr id="34" name="Picture 52">
                <a:extLst>
                  <a:ext uri="{FF2B5EF4-FFF2-40B4-BE49-F238E27FC236}">
                    <a16:creationId xmlns:a16="http://schemas.microsoft.com/office/drawing/2014/main" id="{28C0AD61-70E6-4CEB-873B-B0D15A98A14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00241" y="4837681"/>
                <a:ext cx="2314575" cy="19240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32" name="Rounded Rectangle 32">
              <a:extLst>
                <a:ext uri="{FF2B5EF4-FFF2-40B4-BE49-F238E27FC236}">
                  <a16:creationId xmlns:a16="http://schemas.microsoft.com/office/drawing/2014/main" id="{2C4A5F19-844E-4C0B-A22F-B68423F7B8ED}"/>
                </a:ext>
              </a:extLst>
            </p:cNvPr>
            <p:cNvSpPr/>
            <p:nvPr/>
          </p:nvSpPr>
          <p:spPr>
            <a:xfrm>
              <a:off x="4860032" y="2257147"/>
              <a:ext cx="4065253" cy="4509979"/>
            </a:xfrm>
            <a:prstGeom prst="roundRect">
              <a:avLst>
                <a:gd name="adj" fmla="val 10014"/>
              </a:avLst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F76D9C47-54A1-43C2-BEE9-C2EDF24562D0}"/>
              </a:ext>
            </a:extLst>
          </p:cNvPr>
          <p:cNvGrpSpPr/>
          <p:nvPr/>
        </p:nvGrpSpPr>
        <p:grpSpPr>
          <a:xfrm>
            <a:off x="1061660" y="2892654"/>
            <a:ext cx="4464495" cy="3770174"/>
            <a:chOff x="107504" y="2996952"/>
            <a:chExt cx="4464495" cy="3770174"/>
          </a:xfrm>
        </p:grpSpPr>
        <p:sp>
          <p:nvSpPr>
            <p:cNvPr id="39" name="Freeform 47">
              <a:extLst>
                <a:ext uri="{FF2B5EF4-FFF2-40B4-BE49-F238E27FC236}">
                  <a16:creationId xmlns:a16="http://schemas.microsoft.com/office/drawing/2014/main" id="{4F1423C3-3C24-4CC1-ABCB-0BFC2AB409C4}"/>
                </a:ext>
              </a:extLst>
            </p:cNvPr>
            <p:cNvSpPr/>
            <p:nvPr/>
          </p:nvSpPr>
          <p:spPr>
            <a:xfrm>
              <a:off x="1951806" y="4839369"/>
              <a:ext cx="1732141" cy="432848"/>
            </a:xfrm>
            <a:custGeom>
              <a:avLst/>
              <a:gdLst>
                <a:gd name="connsiteX0" fmla="*/ 4431 w 3560431"/>
                <a:gd name="connsiteY0" fmla="*/ 254000 h 673100"/>
                <a:gd name="connsiteX1" fmla="*/ 4431 w 3560431"/>
                <a:gd name="connsiteY1" fmla="*/ 254000 h 673100"/>
                <a:gd name="connsiteX2" fmla="*/ 334631 w 3560431"/>
                <a:gd name="connsiteY2" fmla="*/ 279400 h 673100"/>
                <a:gd name="connsiteX3" fmla="*/ 614031 w 3560431"/>
                <a:gd name="connsiteY3" fmla="*/ 304800 h 673100"/>
                <a:gd name="connsiteX4" fmla="*/ 1071231 w 3560431"/>
                <a:gd name="connsiteY4" fmla="*/ 355600 h 673100"/>
                <a:gd name="connsiteX5" fmla="*/ 1287131 w 3560431"/>
                <a:gd name="connsiteY5" fmla="*/ 393700 h 673100"/>
                <a:gd name="connsiteX6" fmla="*/ 1337931 w 3560431"/>
                <a:gd name="connsiteY6" fmla="*/ 419100 h 673100"/>
                <a:gd name="connsiteX7" fmla="*/ 1426831 w 3560431"/>
                <a:gd name="connsiteY7" fmla="*/ 444500 h 673100"/>
                <a:gd name="connsiteX8" fmla="*/ 1464931 w 3560431"/>
                <a:gd name="connsiteY8" fmla="*/ 457200 h 673100"/>
                <a:gd name="connsiteX9" fmla="*/ 1807831 w 3560431"/>
                <a:gd name="connsiteY9" fmla="*/ 482600 h 673100"/>
                <a:gd name="connsiteX10" fmla="*/ 1884031 w 3560431"/>
                <a:gd name="connsiteY10" fmla="*/ 508000 h 673100"/>
                <a:gd name="connsiteX11" fmla="*/ 2252331 w 3560431"/>
                <a:gd name="connsiteY11" fmla="*/ 533400 h 673100"/>
                <a:gd name="connsiteX12" fmla="*/ 2277731 w 3560431"/>
                <a:gd name="connsiteY12" fmla="*/ 571500 h 673100"/>
                <a:gd name="connsiteX13" fmla="*/ 2328531 w 3560431"/>
                <a:gd name="connsiteY13" fmla="*/ 609600 h 673100"/>
                <a:gd name="connsiteX14" fmla="*/ 2430131 w 3560431"/>
                <a:gd name="connsiteY14" fmla="*/ 660400 h 673100"/>
                <a:gd name="connsiteX15" fmla="*/ 2493631 w 3560431"/>
                <a:gd name="connsiteY15" fmla="*/ 673100 h 673100"/>
                <a:gd name="connsiteX16" fmla="*/ 2658731 w 3560431"/>
                <a:gd name="connsiteY16" fmla="*/ 660400 h 673100"/>
                <a:gd name="connsiteX17" fmla="*/ 2709531 w 3560431"/>
                <a:gd name="connsiteY17" fmla="*/ 635000 h 673100"/>
                <a:gd name="connsiteX18" fmla="*/ 2988931 w 3560431"/>
                <a:gd name="connsiteY18" fmla="*/ 622300 h 673100"/>
                <a:gd name="connsiteX19" fmla="*/ 3052431 w 3560431"/>
                <a:gd name="connsiteY19" fmla="*/ 609600 h 673100"/>
                <a:gd name="connsiteX20" fmla="*/ 3128631 w 3560431"/>
                <a:gd name="connsiteY20" fmla="*/ 584200 h 673100"/>
                <a:gd name="connsiteX21" fmla="*/ 3154031 w 3560431"/>
                <a:gd name="connsiteY21" fmla="*/ 546100 h 673100"/>
                <a:gd name="connsiteX22" fmla="*/ 3204831 w 3560431"/>
                <a:gd name="connsiteY22" fmla="*/ 520700 h 673100"/>
                <a:gd name="connsiteX23" fmla="*/ 3331831 w 3560431"/>
                <a:gd name="connsiteY23" fmla="*/ 444500 h 673100"/>
                <a:gd name="connsiteX24" fmla="*/ 3433431 w 3560431"/>
                <a:gd name="connsiteY24" fmla="*/ 355600 h 673100"/>
                <a:gd name="connsiteX25" fmla="*/ 3484231 w 3560431"/>
                <a:gd name="connsiteY25" fmla="*/ 317500 h 673100"/>
                <a:gd name="connsiteX26" fmla="*/ 3522331 w 3560431"/>
                <a:gd name="connsiteY26" fmla="*/ 292100 h 673100"/>
                <a:gd name="connsiteX27" fmla="*/ 3560431 w 3560431"/>
                <a:gd name="connsiteY27" fmla="*/ 241300 h 673100"/>
                <a:gd name="connsiteX28" fmla="*/ 3535031 w 3560431"/>
                <a:gd name="connsiteY28" fmla="*/ 203200 h 673100"/>
                <a:gd name="connsiteX29" fmla="*/ 3484231 w 3560431"/>
                <a:gd name="connsiteY29" fmla="*/ 177800 h 673100"/>
                <a:gd name="connsiteX30" fmla="*/ 3446131 w 3560431"/>
                <a:gd name="connsiteY30" fmla="*/ 165100 h 673100"/>
                <a:gd name="connsiteX31" fmla="*/ 3357231 w 3560431"/>
                <a:gd name="connsiteY31" fmla="*/ 139700 h 673100"/>
                <a:gd name="connsiteX32" fmla="*/ 3281031 w 3560431"/>
                <a:gd name="connsiteY32" fmla="*/ 127000 h 673100"/>
                <a:gd name="connsiteX33" fmla="*/ 3166731 w 3560431"/>
                <a:gd name="connsiteY33" fmla="*/ 101600 h 673100"/>
                <a:gd name="connsiteX34" fmla="*/ 2938131 w 3560431"/>
                <a:gd name="connsiteY34" fmla="*/ 88900 h 673100"/>
                <a:gd name="connsiteX35" fmla="*/ 2353931 w 3560431"/>
                <a:gd name="connsiteY35" fmla="*/ 88900 h 673100"/>
                <a:gd name="connsiteX36" fmla="*/ 1896731 w 3560431"/>
                <a:gd name="connsiteY36" fmla="*/ 63500 h 673100"/>
                <a:gd name="connsiteX37" fmla="*/ 1858631 w 3560431"/>
                <a:gd name="connsiteY37" fmla="*/ 50800 h 673100"/>
                <a:gd name="connsiteX38" fmla="*/ 1795131 w 3560431"/>
                <a:gd name="connsiteY38" fmla="*/ 38100 h 673100"/>
                <a:gd name="connsiteX39" fmla="*/ 1744331 w 3560431"/>
                <a:gd name="connsiteY39" fmla="*/ 12700 h 673100"/>
                <a:gd name="connsiteX40" fmla="*/ 1693531 w 3560431"/>
                <a:gd name="connsiteY40" fmla="*/ 0 h 673100"/>
                <a:gd name="connsiteX41" fmla="*/ 1604631 w 3560431"/>
                <a:gd name="connsiteY41" fmla="*/ 12700 h 673100"/>
                <a:gd name="connsiteX42" fmla="*/ 1566531 w 3560431"/>
                <a:gd name="connsiteY42" fmla="*/ 25400 h 673100"/>
                <a:gd name="connsiteX43" fmla="*/ 1426831 w 3560431"/>
                <a:gd name="connsiteY43" fmla="*/ 38100 h 673100"/>
                <a:gd name="connsiteX44" fmla="*/ 1363331 w 3560431"/>
                <a:gd name="connsiteY44" fmla="*/ 50800 h 673100"/>
                <a:gd name="connsiteX45" fmla="*/ 880731 w 3560431"/>
                <a:gd name="connsiteY45" fmla="*/ 76200 h 673100"/>
                <a:gd name="connsiteX46" fmla="*/ 804531 w 3560431"/>
                <a:gd name="connsiteY46" fmla="*/ 127000 h 673100"/>
                <a:gd name="connsiteX47" fmla="*/ 715631 w 3560431"/>
                <a:gd name="connsiteY47" fmla="*/ 165100 h 673100"/>
                <a:gd name="connsiteX48" fmla="*/ 664831 w 3560431"/>
                <a:gd name="connsiteY48" fmla="*/ 190500 h 673100"/>
                <a:gd name="connsiteX49" fmla="*/ 626731 w 3560431"/>
                <a:gd name="connsiteY49" fmla="*/ 203200 h 673100"/>
                <a:gd name="connsiteX50" fmla="*/ 512431 w 3560431"/>
                <a:gd name="connsiteY50" fmla="*/ 254000 h 673100"/>
                <a:gd name="connsiteX51" fmla="*/ 448931 w 3560431"/>
                <a:gd name="connsiteY51" fmla="*/ 266700 h 673100"/>
                <a:gd name="connsiteX52" fmla="*/ 372731 w 3560431"/>
                <a:gd name="connsiteY52" fmla="*/ 292100 h 673100"/>
                <a:gd name="connsiteX53" fmla="*/ 334631 w 3560431"/>
                <a:gd name="connsiteY53" fmla="*/ 304800 h 673100"/>
                <a:gd name="connsiteX54" fmla="*/ 271131 w 3560431"/>
                <a:gd name="connsiteY54" fmla="*/ 330200 h 673100"/>
                <a:gd name="connsiteX55" fmla="*/ 207631 w 3560431"/>
                <a:gd name="connsiteY55" fmla="*/ 342900 h 673100"/>
                <a:gd name="connsiteX56" fmla="*/ 169531 w 3560431"/>
                <a:gd name="connsiteY56" fmla="*/ 355600 h 673100"/>
                <a:gd name="connsiteX57" fmla="*/ 42531 w 3560431"/>
                <a:gd name="connsiteY57" fmla="*/ 317500 h 673100"/>
                <a:gd name="connsiteX58" fmla="*/ 4431 w 3560431"/>
                <a:gd name="connsiteY58" fmla="*/ 241300 h 673100"/>
                <a:gd name="connsiteX59" fmla="*/ 4431 w 3560431"/>
                <a:gd name="connsiteY59" fmla="*/ 254000 h 673100"/>
                <a:gd name="connsiteX0" fmla="*/ 4431 w 3560431"/>
                <a:gd name="connsiteY0" fmla="*/ 254000 h 683095"/>
                <a:gd name="connsiteX1" fmla="*/ 4431 w 3560431"/>
                <a:gd name="connsiteY1" fmla="*/ 254000 h 683095"/>
                <a:gd name="connsiteX2" fmla="*/ 334631 w 3560431"/>
                <a:gd name="connsiteY2" fmla="*/ 279400 h 683095"/>
                <a:gd name="connsiteX3" fmla="*/ 614031 w 3560431"/>
                <a:gd name="connsiteY3" fmla="*/ 304800 h 683095"/>
                <a:gd name="connsiteX4" fmla="*/ 1071231 w 3560431"/>
                <a:gd name="connsiteY4" fmla="*/ 355600 h 683095"/>
                <a:gd name="connsiteX5" fmla="*/ 1287131 w 3560431"/>
                <a:gd name="connsiteY5" fmla="*/ 393700 h 683095"/>
                <a:gd name="connsiteX6" fmla="*/ 1337931 w 3560431"/>
                <a:gd name="connsiteY6" fmla="*/ 419100 h 683095"/>
                <a:gd name="connsiteX7" fmla="*/ 1426831 w 3560431"/>
                <a:gd name="connsiteY7" fmla="*/ 444500 h 683095"/>
                <a:gd name="connsiteX8" fmla="*/ 1464931 w 3560431"/>
                <a:gd name="connsiteY8" fmla="*/ 457200 h 683095"/>
                <a:gd name="connsiteX9" fmla="*/ 1807831 w 3560431"/>
                <a:gd name="connsiteY9" fmla="*/ 482600 h 683095"/>
                <a:gd name="connsiteX10" fmla="*/ 1884031 w 3560431"/>
                <a:gd name="connsiteY10" fmla="*/ 508000 h 683095"/>
                <a:gd name="connsiteX11" fmla="*/ 2252331 w 3560431"/>
                <a:gd name="connsiteY11" fmla="*/ 533400 h 683095"/>
                <a:gd name="connsiteX12" fmla="*/ 2277731 w 3560431"/>
                <a:gd name="connsiteY12" fmla="*/ 571500 h 683095"/>
                <a:gd name="connsiteX13" fmla="*/ 2328531 w 3560431"/>
                <a:gd name="connsiteY13" fmla="*/ 609600 h 683095"/>
                <a:gd name="connsiteX14" fmla="*/ 2430131 w 3560431"/>
                <a:gd name="connsiteY14" fmla="*/ 660400 h 683095"/>
                <a:gd name="connsiteX15" fmla="*/ 2493631 w 3560431"/>
                <a:gd name="connsiteY15" fmla="*/ 673100 h 683095"/>
                <a:gd name="connsiteX16" fmla="*/ 2658731 w 3560431"/>
                <a:gd name="connsiteY16" fmla="*/ 660400 h 683095"/>
                <a:gd name="connsiteX17" fmla="*/ 2761163 w 3560431"/>
                <a:gd name="connsiteY17" fmla="*/ 403180 h 683095"/>
                <a:gd name="connsiteX18" fmla="*/ 2988931 w 3560431"/>
                <a:gd name="connsiteY18" fmla="*/ 622300 h 683095"/>
                <a:gd name="connsiteX19" fmla="*/ 3052431 w 3560431"/>
                <a:gd name="connsiteY19" fmla="*/ 609600 h 683095"/>
                <a:gd name="connsiteX20" fmla="*/ 3128631 w 3560431"/>
                <a:gd name="connsiteY20" fmla="*/ 584200 h 683095"/>
                <a:gd name="connsiteX21" fmla="*/ 3154031 w 3560431"/>
                <a:gd name="connsiteY21" fmla="*/ 546100 h 683095"/>
                <a:gd name="connsiteX22" fmla="*/ 3204831 w 3560431"/>
                <a:gd name="connsiteY22" fmla="*/ 520700 h 683095"/>
                <a:gd name="connsiteX23" fmla="*/ 3331831 w 3560431"/>
                <a:gd name="connsiteY23" fmla="*/ 444500 h 683095"/>
                <a:gd name="connsiteX24" fmla="*/ 3433431 w 3560431"/>
                <a:gd name="connsiteY24" fmla="*/ 355600 h 683095"/>
                <a:gd name="connsiteX25" fmla="*/ 3484231 w 3560431"/>
                <a:gd name="connsiteY25" fmla="*/ 317500 h 683095"/>
                <a:gd name="connsiteX26" fmla="*/ 3522331 w 3560431"/>
                <a:gd name="connsiteY26" fmla="*/ 292100 h 683095"/>
                <a:gd name="connsiteX27" fmla="*/ 3560431 w 3560431"/>
                <a:gd name="connsiteY27" fmla="*/ 241300 h 683095"/>
                <a:gd name="connsiteX28" fmla="*/ 3535031 w 3560431"/>
                <a:gd name="connsiteY28" fmla="*/ 203200 h 683095"/>
                <a:gd name="connsiteX29" fmla="*/ 3484231 w 3560431"/>
                <a:gd name="connsiteY29" fmla="*/ 177800 h 683095"/>
                <a:gd name="connsiteX30" fmla="*/ 3446131 w 3560431"/>
                <a:gd name="connsiteY30" fmla="*/ 165100 h 683095"/>
                <a:gd name="connsiteX31" fmla="*/ 3357231 w 3560431"/>
                <a:gd name="connsiteY31" fmla="*/ 139700 h 683095"/>
                <a:gd name="connsiteX32" fmla="*/ 3281031 w 3560431"/>
                <a:gd name="connsiteY32" fmla="*/ 127000 h 683095"/>
                <a:gd name="connsiteX33" fmla="*/ 3166731 w 3560431"/>
                <a:gd name="connsiteY33" fmla="*/ 101600 h 683095"/>
                <a:gd name="connsiteX34" fmla="*/ 2938131 w 3560431"/>
                <a:gd name="connsiteY34" fmla="*/ 88900 h 683095"/>
                <a:gd name="connsiteX35" fmla="*/ 2353931 w 3560431"/>
                <a:gd name="connsiteY35" fmla="*/ 88900 h 683095"/>
                <a:gd name="connsiteX36" fmla="*/ 1896731 w 3560431"/>
                <a:gd name="connsiteY36" fmla="*/ 63500 h 683095"/>
                <a:gd name="connsiteX37" fmla="*/ 1858631 w 3560431"/>
                <a:gd name="connsiteY37" fmla="*/ 50800 h 683095"/>
                <a:gd name="connsiteX38" fmla="*/ 1795131 w 3560431"/>
                <a:gd name="connsiteY38" fmla="*/ 38100 h 683095"/>
                <a:gd name="connsiteX39" fmla="*/ 1744331 w 3560431"/>
                <a:gd name="connsiteY39" fmla="*/ 12700 h 683095"/>
                <a:gd name="connsiteX40" fmla="*/ 1693531 w 3560431"/>
                <a:gd name="connsiteY40" fmla="*/ 0 h 683095"/>
                <a:gd name="connsiteX41" fmla="*/ 1604631 w 3560431"/>
                <a:gd name="connsiteY41" fmla="*/ 12700 h 683095"/>
                <a:gd name="connsiteX42" fmla="*/ 1566531 w 3560431"/>
                <a:gd name="connsiteY42" fmla="*/ 25400 h 683095"/>
                <a:gd name="connsiteX43" fmla="*/ 1426831 w 3560431"/>
                <a:gd name="connsiteY43" fmla="*/ 38100 h 683095"/>
                <a:gd name="connsiteX44" fmla="*/ 1363331 w 3560431"/>
                <a:gd name="connsiteY44" fmla="*/ 50800 h 683095"/>
                <a:gd name="connsiteX45" fmla="*/ 880731 w 3560431"/>
                <a:gd name="connsiteY45" fmla="*/ 76200 h 683095"/>
                <a:gd name="connsiteX46" fmla="*/ 804531 w 3560431"/>
                <a:gd name="connsiteY46" fmla="*/ 127000 h 683095"/>
                <a:gd name="connsiteX47" fmla="*/ 715631 w 3560431"/>
                <a:gd name="connsiteY47" fmla="*/ 165100 h 683095"/>
                <a:gd name="connsiteX48" fmla="*/ 664831 w 3560431"/>
                <a:gd name="connsiteY48" fmla="*/ 190500 h 683095"/>
                <a:gd name="connsiteX49" fmla="*/ 626731 w 3560431"/>
                <a:gd name="connsiteY49" fmla="*/ 203200 h 683095"/>
                <a:gd name="connsiteX50" fmla="*/ 512431 w 3560431"/>
                <a:gd name="connsiteY50" fmla="*/ 254000 h 683095"/>
                <a:gd name="connsiteX51" fmla="*/ 448931 w 3560431"/>
                <a:gd name="connsiteY51" fmla="*/ 266700 h 683095"/>
                <a:gd name="connsiteX52" fmla="*/ 372731 w 3560431"/>
                <a:gd name="connsiteY52" fmla="*/ 292100 h 683095"/>
                <a:gd name="connsiteX53" fmla="*/ 334631 w 3560431"/>
                <a:gd name="connsiteY53" fmla="*/ 304800 h 683095"/>
                <a:gd name="connsiteX54" fmla="*/ 271131 w 3560431"/>
                <a:gd name="connsiteY54" fmla="*/ 330200 h 683095"/>
                <a:gd name="connsiteX55" fmla="*/ 207631 w 3560431"/>
                <a:gd name="connsiteY55" fmla="*/ 342900 h 683095"/>
                <a:gd name="connsiteX56" fmla="*/ 169531 w 3560431"/>
                <a:gd name="connsiteY56" fmla="*/ 355600 h 683095"/>
                <a:gd name="connsiteX57" fmla="*/ 42531 w 3560431"/>
                <a:gd name="connsiteY57" fmla="*/ 317500 h 683095"/>
                <a:gd name="connsiteX58" fmla="*/ 4431 w 3560431"/>
                <a:gd name="connsiteY58" fmla="*/ 241300 h 683095"/>
                <a:gd name="connsiteX59" fmla="*/ 4431 w 3560431"/>
                <a:gd name="connsiteY59" fmla="*/ 254000 h 683095"/>
                <a:gd name="connsiteX0" fmla="*/ 4431 w 3560431"/>
                <a:gd name="connsiteY0" fmla="*/ 254000 h 673632"/>
                <a:gd name="connsiteX1" fmla="*/ 4431 w 3560431"/>
                <a:gd name="connsiteY1" fmla="*/ 254000 h 673632"/>
                <a:gd name="connsiteX2" fmla="*/ 334631 w 3560431"/>
                <a:gd name="connsiteY2" fmla="*/ 279400 h 673632"/>
                <a:gd name="connsiteX3" fmla="*/ 614031 w 3560431"/>
                <a:gd name="connsiteY3" fmla="*/ 304800 h 673632"/>
                <a:gd name="connsiteX4" fmla="*/ 1071231 w 3560431"/>
                <a:gd name="connsiteY4" fmla="*/ 355600 h 673632"/>
                <a:gd name="connsiteX5" fmla="*/ 1287131 w 3560431"/>
                <a:gd name="connsiteY5" fmla="*/ 393700 h 673632"/>
                <a:gd name="connsiteX6" fmla="*/ 1337931 w 3560431"/>
                <a:gd name="connsiteY6" fmla="*/ 419100 h 673632"/>
                <a:gd name="connsiteX7" fmla="*/ 1426831 w 3560431"/>
                <a:gd name="connsiteY7" fmla="*/ 444500 h 673632"/>
                <a:gd name="connsiteX8" fmla="*/ 1464931 w 3560431"/>
                <a:gd name="connsiteY8" fmla="*/ 457200 h 673632"/>
                <a:gd name="connsiteX9" fmla="*/ 1807831 w 3560431"/>
                <a:gd name="connsiteY9" fmla="*/ 482600 h 673632"/>
                <a:gd name="connsiteX10" fmla="*/ 1884031 w 3560431"/>
                <a:gd name="connsiteY10" fmla="*/ 508000 h 673632"/>
                <a:gd name="connsiteX11" fmla="*/ 2252331 w 3560431"/>
                <a:gd name="connsiteY11" fmla="*/ 533400 h 673632"/>
                <a:gd name="connsiteX12" fmla="*/ 2277731 w 3560431"/>
                <a:gd name="connsiteY12" fmla="*/ 571500 h 673632"/>
                <a:gd name="connsiteX13" fmla="*/ 2328531 w 3560431"/>
                <a:gd name="connsiteY13" fmla="*/ 609600 h 673632"/>
                <a:gd name="connsiteX14" fmla="*/ 2430131 w 3560431"/>
                <a:gd name="connsiteY14" fmla="*/ 660400 h 673632"/>
                <a:gd name="connsiteX15" fmla="*/ 2407579 w 3560431"/>
                <a:gd name="connsiteY15" fmla="*/ 364007 h 673632"/>
                <a:gd name="connsiteX16" fmla="*/ 2658731 w 3560431"/>
                <a:gd name="connsiteY16" fmla="*/ 660400 h 673632"/>
                <a:gd name="connsiteX17" fmla="*/ 2761163 w 3560431"/>
                <a:gd name="connsiteY17" fmla="*/ 403180 h 673632"/>
                <a:gd name="connsiteX18" fmla="*/ 2988931 w 3560431"/>
                <a:gd name="connsiteY18" fmla="*/ 622300 h 673632"/>
                <a:gd name="connsiteX19" fmla="*/ 3052431 w 3560431"/>
                <a:gd name="connsiteY19" fmla="*/ 609600 h 673632"/>
                <a:gd name="connsiteX20" fmla="*/ 3128631 w 3560431"/>
                <a:gd name="connsiteY20" fmla="*/ 584200 h 673632"/>
                <a:gd name="connsiteX21" fmla="*/ 3154031 w 3560431"/>
                <a:gd name="connsiteY21" fmla="*/ 546100 h 673632"/>
                <a:gd name="connsiteX22" fmla="*/ 3204831 w 3560431"/>
                <a:gd name="connsiteY22" fmla="*/ 520700 h 673632"/>
                <a:gd name="connsiteX23" fmla="*/ 3331831 w 3560431"/>
                <a:gd name="connsiteY23" fmla="*/ 444500 h 673632"/>
                <a:gd name="connsiteX24" fmla="*/ 3433431 w 3560431"/>
                <a:gd name="connsiteY24" fmla="*/ 355600 h 673632"/>
                <a:gd name="connsiteX25" fmla="*/ 3484231 w 3560431"/>
                <a:gd name="connsiteY25" fmla="*/ 317500 h 673632"/>
                <a:gd name="connsiteX26" fmla="*/ 3522331 w 3560431"/>
                <a:gd name="connsiteY26" fmla="*/ 292100 h 673632"/>
                <a:gd name="connsiteX27" fmla="*/ 3560431 w 3560431"/>
                <a:gd name="connsiteY27" fmla="*/ 241300 h 673632"/>
                <a:gd name="connsiteX28" fmla="*/ 3535031 w 3560431"/>
                <a:gd name="connsiteY28" fmla="*/ 203200 h 673632"/>
                <a:gd name="connsiteX29" fmla="*/ 3484231 w 3560431"/>
                <a:gd name="connsiteY29" fmla="*/ 177800 h 673632"/>
                <a:gd name="connsiteX30" fmla="*/ 3446131 w 3560431"/>
                <a:gd name="connsiteY30" fmla="*/ 165100 h 673632"/>
                <a:gd name="connsiteX31" fmla="*/ 3357231 w 3560431"/>
                <a:gd name="connsiteY31" fmla="*/ 139700 h 673632"/>
                <a:gd name="connsiteX32" fmla="*/ 3281031 w 3560431"/>
                <a:gd name="connsiteY32" fmla="*/ 127000 h 673632"/>
                <a:gd name="connsiteX33" fmla="*/ 3166731 w 3560431"/>
                <a:gd name="connsiteY33" fmla="*/ 101600 h 673632"/>
                <a:gd name="connsiteX34" fmla="*/ 2938131 w 3560431"/>
                <a:gd name="connsiteY34" fmla="*/ 88900 h 673632"/>
                <a:gd name="connsiteX35" fmla="*/ 2353931 w 3560431"/>
                <a:gd name="connsiteY35" fmla="*/ 88900 h 673632"/>
                <a:gd name="connsiteX36" fmla="*/ 1896731 w 3560431"/>
                <a:gd name="connsiteY36" fmla="*/ 63500 h 673632"/>
                <a:gd name="connsiteX37" fmla="*/ 1858631 w 3560431"/>
                <a:gd name="connsiteY37" fmla="*/ 50800 h 673632"/>
                <a:gd name="connsiteX38" fmla="*/ 1795131 w 3560431"/>
                <a:gd name="connsiteY38" fmla="*/ 38100 h 673632"/>
                <a:gd name="connsiteX39" fmla="*/ 1744331 w 3560431"/>
                <a:gd name="connsiteY39" fmla="*/ 12700 h 673632"/>
                <a:gd name="connsiteX40" fmla="*/ 1693531 w 3560431"/>
                <a:gd name="connsiteY40" fmla="*/ 0 h 673632"/>
                <a:gd name="connsiteX41" fmla="*/ 1604631 w 3560431"/>
                <a:gd name="connsiteY41" fmla="*/ 12700 h 673632"/>
                <a:gd name="connsiteX42" fmla="*/ 1566531 w 3560431"/>
                <a:gd name="connsiteY42" fmla="*/ 25400 h 673632"/>
                <a:gd name="connsiteX43" fmla="*/ 1426831 w 3560431"/>
                <a:gd name="connsiteY43" fmla="*/ 38100 h 673632"/>
                <a:gd name="connsiteX44" fmla="*/ 1363331 w 3560431"/>
                <a:gd name="connsiteY44" fmla="*/ 50800 h 673632"/>
                <a:gd name="connsiteX45" fmla="*/ 880731 w 3560431"/>
                <a:gd name="connsiteY45" fmla="*/ 76200 h 673632"/>
                <a:gd name="connsiteX46" fmla="*/ 804531 w 3560431"/>
                <a:gd name="connsiteY46" fmla="*/ 127000 h 673632"/>
                <a:gd name="connsiteX47" fmla="*/ 715631 w 3560431"/>
                <a:gd name="connsiteY47" fmla="*/ 165100 h 673632"/>
                <a:gd name="connsiteX48" fmla="*/ 664831 w 3560431"/>
                <a:gd name="connsiteY48" fmla="*/ 190500 h 673632"/>
                <a:gd name="connsiteX49" fmla="*/ 626731 w 3560431"/>
                <a:gd name="connsiteY49" fmla="*/ 203200 h 673632"/>
                <a:gd name="connsiteX50" fmla="*/ 512431 w 3560431"/>
                <a:gd name="connsiteY50" fmla="*/ 254000 h 673632"/>
                <a:gd name="connsiteX51" fmla="*/ 448931 w 3560431"/>
                <a:gd name="connsiteY51" fmla="*/ 266700 h 673632"/>
                <a:gd name="connsiteX52" fmla="*/ 372731 w 3560431"/>
                <a:gd name="connsiteY52" fmla="*/ 292100 h 673632"/>
                <a:gd name="connsiteX53" fmla="*/ 334631 w 3560431"/>
                <a:gd name="connsiteY53" fmla="*/ 304800 h 673632"/>
                <a:gd name="connsiteX54" fmla="*/ 271131 w 3560431"/>
                <a:gd name="connsiteY54" fmla="*/ 330200 h 673632"/>
                <a:gd name="connsiteX55" fmla="*/ 207631 w 3560431"/>
                <a:gd name="connsiteY55" fmla="*/ 342900 h 673632"/>
                <a:gd name="connsiteX56" fmla="*/ 169531 w 3560431"/>
                <a:gd name="connsiteY56" fmla="*/ 355600 h 673632"/>
                <a:gd name="connsiteX57" fmla="*/ 42531 w 3560431"/>
                <a:gd name="connsiteY57" fmla="*/ 317500 h 673632"/>
                <a:gd name="connsiteX58" fmla="*/ 4431 w 3560431"/>
                <a:gd name="connsiteY58" fmla="*/ 241300 h 673632"/>
                <a:gd name="connsiteX59" fmla="*/ 4431 w 3560431"/>
                <a:gd name="connsiteY59" fmla="*/ 254000 h 673632"/>
                <a:gd name="connsiteX0" fmla="*/ 4431 w 3560431"/>
                <a:gd name="connsiteY0" fmla="*/ 254000 h 660520"/>
                <a:gd name="connsiteX1" fmla="*/ 4431 w 3560431"/>
                <a:gd name="connsiteY1" fmla="*/ 254000 h 660520"/>
                <a:gd name="connsiteX2" fmla="*/ 334631 w 3560431"/>
                <a:gd name="connsiteY2" fmla="*/ 279400 h 660520"/>
                <a:gd name="connsiteX3" fmla="*/ 614031 w 3560431"/>
                <a:gd name="connsiteY3" fmla="*/ 304800 h 660520"/>
                <a:gd name="connsiteX4" fmla="*/ 1071231 w 3560431"/>
                <a:gd name="connsiteY4" fmla="*/ 355600 h 660520"/>
                <a:gd name="connsiteX5" fmla="*/ 1287131 w 3560431"/>
                <a:gd name="connsiteY5" fmla="*/ 393700 h 660520"/>
                <a:gd name="connsiteX6" fmla="*/ 1337931 w 3560431"/>
                <a:gd name="connsiteY6" fmla="*/ 419100 h 660520"/>
                <a:gd name="connsiteX7" fmla="*/ 1426831 w 3560431"/>
                <a:gd name="connsiteY7" fmla="*/ 444500 h 660520"/>
                <a:gd name="connsiteX8" fmla="*/ 1464931 w 3560431"/>
                <a:gd name="connsiteY8" fmla="*/ 457200 h 660520"/>
                <a:gd name="connsiteX9" fmla="*/ 1807831 w 3560431"/>
                <a:gd name="connsiteY9" fmla="*/ 482600 h 660520"/>
                <a:gd name="connsiteX10" fmla="*/ 1884031 w 3560431"/>
                <a:gd name="connsiteY10" fmla="*/ 508000 h 660520"/>
                <a:gd name="connsiteX11" fmla="*/ 2252331 w 3560431"/>
                <a:gd name="connsiteY11" fmla="*/ 533400 h 660520"/>
                <a:gd name="connsiteX12" fmla="*/ 2277731 w 3560431"/>
                <a:gd name="connsiteY12" fmla="*/ 571500 h 660520"/>
                <a:gd name="connsiteX13" fmla="*/ 2328531 w 3560431"/>
                <a:gd name="connsiteY13" fmla="*/ 609600 h 660520"/>
                <a:gd name="connsiteX14" fmla="*/ 2206391 w 3560431"/>
                <a:gd name="connsiteY14" fmla="*/ 389944 h 660520"/>
                <a:gd name="connsiteX15" fmla="*/ 2407579 w 3560431"/>
                <a:gd name="connsiteY15" fmla="*/ 364007 h 660520"/>
                <a:gd name="connsiteX16" fmla="*/ 2658731 w 3560431"/>
                <a:gd name="connsiteY16" fmla="*/ 660400 h 660520"/>
                <a:gd name="connsiteX17" fmla="*/ 2761163 w 3560431"/>
                <a:gd name="connsiteY17" fmla="*/ 403180 h 660520"/>
                <a:gd name="connsiteX18" fmla="*/ 2988931 w 3560431"/>
                <a:gd name="connsiteY18" fmla="*/ 622300 h 660520"/>
                <a:gd name="connsiteX19" fmla="*/ 3052431 w 3560431"/>
                <a:gd name="connsiteY19" fmla="*/ 609600 h 660520"/>
                <a:gd name="connsiteX20" fmla="*/ 3128631 w 3560431"/>
                <a:gd name="connsiteY20" fmla="*/ 584200 h 660520"/>
                <a:gd name="connsiteX21" fmla="*/ 3154031 w 3560431"/>
                <a:gd name="connsiteY21" fmla="*/ 546100 h 660520"/>
                <a:gd name="connsiteX22" fmla="*/ 3204831 w 3560431"/>
                <a:gd name="connsiteY22" fmla="*/ 520700 h 660520"/>
                <a:gd name="connsiteX23" fmla="*/ 3331831 w 3560431"/>
                <a:gd name="connsiteY23" fmla="*/ 444500 h 660520"/>
                <a:gd name="connsiteX24" fmla="*/ 3433431 w 3560431"/>
                <a:gd name="connsiteY24" fmla="*/ 355600 h 660520"/>
                <a:gd name="connsiteX25" fmla="*/ 3484231 w 3560431"/>
                <a:gd name="connsiteY25" fmla="*/ 317500 h 660520"/>
                <a:gd name="connsiteX26" fmla="*/ 3522331 w 3560431"/>
                <a:gd name="connsiteY26" fmla="*/ 292100 h 660520"/>
                <a:gd name="connsiteX27" fmla="*/ 3560431 w 3560431"/>
                <a:gd name="connsiteY27" fmla="*/ 241300 h 660520"/>
                <a:gd name="connsiteX28" fmla="*/ 3535031 w 3560431"/>
                <a:gd name="connsiteY28" fmla="*/ 203200 h 660520"/>
                <a:gd name="connsiteX29" fmla="*/ 3484231 w 3560431"/>
                <a:gd name="connsiteY29" fmla="*/ 177800 h 660520"/>
                <a:gd name="connsiteX30" fmla="*/ 3446131 w 3560431"/>
                <a:gd name="connsiteY30" fmla="*/ 165100 h 660520"/>
                <a:gd name="connsiteX31" fmla="*/ 3357231 w 3560431"/>
                <a:gd name="connsiteY31" fmla="*/ 139700 h 660520"/>
                <a:gd name="connsiteX32" fmla="*/ 3281031 w 3560431"/>
                <a:gd name="connsiteY32" fmla="*/ 127000 h 660520"/>
                <a:gd name="connsiteX33" fmla="*/ 3166731 w 3560431"/>
                <a:gd name="connsiteY33" fmla="*/ 101600 h 660520"/>
                <a:gd name="connsiteX34" fmla="*/ 2938131 w 3560431"/>
                <a:gd name="connsiteY34" fmla="*/ 88900 h 660520"/>
                <a:gd name="connsiteX35" fmla="*/ 2353931 w 3560431"/>
                <a:gd name="connsiteY35" fmla="*/ 88900 h 660520"/>
                <a:gd name="connsiteX36" fmla="*/ 1896731 w 3560431"/>
                <a:gd name="connsiteY36" fmla="*/ 63500 h 660520"/>
                <a:gd name="connsiteX37" fmla="*/ 1858631 w 3560431"/>
                <a:gd name="connsiteY37" fmla="*/ 50800 h 660520"/>
                <a:gd name="connsiteX38" fmla="*/ 1795131 w 3560431"/>
                <a:gd name="connsiteY38" fmla="*/ 38100 h 660520"/>
                <a:gd name="connsiteX39" fmla="*/ 1744331 w 3560431"/>
                <a:gd name="connsiteY39" fmla="*/ 12700 h 660520"/>
                <a:gd name="connsiteX40" fmla="*/ 1693531 w 3560431"/>
                <a:gd name="connsiteY40" fmla="*/ 0 h 660520"/>
                <a:gd name="connsiteX41" fmla="*/ 1604631 w 3560431"/>
                <a:gd name="connsiteY41" fmla="*/ 12700 h 660520"/>
                <a:gd name="connsiteX42" fmla="*/ 1566531 w 3560431"/>
                <a:gd name="connsiteY42" fmla="*/ 25400 h 660520"/>
                <a:gd name="connsiteX43" fmla="*/ 1426831 w 3560431"/>
                <a:gd name="connsiteY43" fmla="*/ 38100 h 660520"/>
                <a:gd name="connsiteX44" fmla="*/ 1363331 w 3560431"/>
                <a:gd name="connsiteY44" fmla="*/ 50800 h 660520"/>
                <a:gd name="connsiteX45" fmla="*/ 880731 w 3560431"/>
                <a:gd name="connsiteY45" fmla="*/ 76200 h 660520"/>
                <a:gd name="connsiteX46" fmla="*/ 804531 w 3560431"/>
                <a:gd name="connsiteY46" fmla="*/ 127000 h 660520"/>
                <a:gd name="connsiteX47" fmla="*/ 715631 w 3560431"/>
                <a:gd name="connsiteY47" fmla="*/ 165100 h 660520"/>
                <a:gd name="connsiteX48" fmla="*/ 664831 w 3560431"/>
                <a:gd name="connsiteY48" fmla="*/ 190500 h 660520"/>
                <a:gd name="connsiteX49" fmla="*/ 626731 w 3560431"/>
                <a:gd name="connsiteY49" fmla="*/ 203200 h 660520"/>
                <a:gd name="connsiteX50" fmla="*/ 512431 w 3560431"/>
                <a:gd name="connsiteY50" fmla="*/ 254000 h 660520"/>
                <a:gd name="connsiteX51" fmla="*/ 448931 w 3560431"/>
                <a:gd name="connsiteY51" fmla="*/ 266700 h 660520"/>
                <a:gd name="connsiteX52" fmla="*/ 372731 w 3560431"/>
                <a:gd name="connsiteY52" fmla="*/ 292100 h 660520"/>
                <a:gd name="connsiteX53" fmla="*/ 334631 w 3560431"/>
                <a:gd name="connsiteY53" fmla="*/ 304800 h 660520"/>
                <a:gd name="connsiteX54" fmla="*/ 271131 w 3560431"/>
                <a:gd name="connsiteY54" fmla="*/ 330200 h 660520"/>
                <a:gd name="connsiteX55" fmla="*/ 207631 w 3560431"/>
                <a:gd name="connsiteY55" fmla="*/ 342900 h 660520"/>
                <a:gd name="connsiteX56" fmla="*/ 169531 w 3560431"/>
                <a:gd name="connsiteY56" fmla="*/ 355600 h 660520"/>
                <a:gd name="connsiteX57" fmla="*/ 42531 w 3560431"/>
                <a:gd name="connsiteY57" fmla="*/ 317500 h 660520"/>
                <a:gd name="connsiteX58" fmla="*/ 4431 w 3560431"/>
                <a:gd name="connsiteY58" fmla="*/ 241300 h 660520"/>
                <a:gd name="connsiteX59" fmla="*/ 4431 w 3560431"/>
                <a:gd name="connsiteY59" fmla="*/ 254000 h 660520"/>
                <a:gd name="connsiteX0" fmla="*/ 4431 w 3560431"/>
                <a:gd name="connsiteY0" fmla="*/ 254000 h 660520"/>
                <a:gd name="connsiteX1" fmla="*/ 4431 w 3560431"/>
                <a:gd name="connsiteY1" fmla="*/ 254000 h 660520"/>
                <a:gd name="connsiteX2" fmla="*/ 334631 w 3560431"/>
                <a:gd name="connsiteY2" fmla="*/ 279400 h 660520"/>
                <a:gd name="connsiteX3" fmla="*/ 614031 w 3560431"/>
                <a:gd name="connsiteY3" fmla="*/ 304800 h 660520"/>
                <a:gd name="connsiteX4" fmla="*/ 1071231 w 3560431"/>
                <a:gd name="connsiteY4" fmla="*/ 355600 h 660520"/>
                <a:gd name="connsiteX5" fmla="*/ 1287131 w 3560431"/>
                <a:gd name="connsiteY5" fmla="*/ 393700 h 660520"/>
                <a:gd name="connsiteX6" fmla="*/ 1337931 w 3560431"/>
                <a:gd name="connsiteY6" fmla="*/ 419100 h 660520"/>
                <a:gd name="connsiteX7" fmla="*/ 1426831 w 3560431"/>
                <a:gd name="connsiteY7" fmla="*/ 444500 h 660520"/>
                <a:gd name="connsiteX8" fmla="*/ 1464931 w 3560431"/>
                <a:gd name="connsiteY8" fmla="*/ 457200 h 660520"/>
                <a:gd name="connsiteX9" fmla="*/ 1807831 w 3560431"/>
                <a:gd name="connsiteY9" fmla="*/ 482600 h 660520"/>
                <a:gd name="connsiteX10" fmla="*/ 1884031 w 3560431"/>
                <a:gd name="connsiteY10" fmla="*/ 508000 h 660520"/>
                <a:gd name="connsiteX11" fmla="*/ 2252331 w 3560431"/>
                <a:gd name="connsiteY11" fmla="*/ 533400 h 660520"/>
                <a:gd name="connsiteX12" fmla="*/ 2277731 w 3560431"/>
                <a:gd name="connsiteY12" fmla="*/ 571500 h 660520"/>
                <a:gd name="connsiteX13" fmla="*/ 1967106 w 3560431"/>
                <a:gd name="connsiteY13" fmla="*/ 261871 h 660520"/>
                <a:gd name="connsiteX14" fmla="*/ 2206391 w 3560431"/>
                <a:gd name="connsiteY14" fmla="*/ 389944 h 660520"/>
                <a:gd name="connsiteX15" fmla="*/ 2407579 w 3560431"/>
                <a:gd name="connsiteY15" fmla="*/ 364007 h 660520"/>
                <a:gd name="connsiteX16" fmla="*/ 2658731 w 3560431"/>
                <a:gd name="connsiteY16" fmla="*/ 660400 h 660520"/>
                <a:gd name="connsiteX17" fmla="*/ 2761163 w 3560431"/>
                <a:gd name="connsiteY17" fmla="*/ 403180 h 660520"/>
                <a:gd name="connsiteX18" fmla="*/ 2988931 w 3560431"/>
                <a:gd name="connsiteY18" fmla="*/ 622300 h 660520"/>
                <a:gd name="connsiteX19" fmla="*/ 3052431 w 3560431"/>
                <a:gd name="connsiteY19" fmla="*/ 609600 h 660520"/>
                <a:gd name="connsiteX20" fmla="*/ 3128631 w 3560431"/>
                <a:gd name="connsiteY20" fmla="*/ 584200 h 660520"/>
                <a:gd name="connsiteX21" fmla="*/ 3154031 w 3560431"/>
                <a:gd name="connsiteY21" fmla="*/ 546100 h 660520"/>
                <a:gd name="connsiteX22" fmla="*/ 3204831 w 3560431"/>
                <a:gd name="connsiteY22" fmla="*/ 520700 h 660520"/>
                <a:gd name="connsiteX23" fmla="*/ 3331831 w 3560431"/>
                <a:gd name="connsiteY23" fmla="*/ 444500 h 660520"/>
                <a:gd name="connsiteX24" fmla="*/ 3433431 w 3560431"/>
                <a:gd name="connsiteY24" fmla="*/ 355600 h 660520"/>
                <a:gd name="connsiteX25" fmla="*/ 3484231 w 3560431"/>
                <a:gd name="connsiteY25" fmla="*/ 317500 h 660520"/>
                <a:gd name="connsiteX26" fmla="*/ 3522331 w 3560431"/>
                <a:gd name="connsiteY26" fmla="*/ 292100 h 660520"/>
                <a:gd name="connsiteX27" fmla="*/ 3560431 w 3560431"/>
                <a:gd name="connsiteY27" fmla="*/ 241300 h 660520"/>
                <a:gd name="connsiteX28" fmla="*/ 3535031 w 3560431"/>
                <a:gd name="connsiteY28" fmla="*/ 203200 h 660520"/>
                <a:gd name="connsiteX29" fmla="*/ 3484231 w 3560431"/>
                <a:gd name="connsiteY29" fmla="*/ 177800 h 660520"/>
                <a:gd name="connsiteX30" fmla="*/ 3446131 w 3560431"/>
                <a:gd name="connsiteY30" fmla="*/ 165100 h 660520"/>
                <a:gd name="connsiteX31" fmla="*/ 3357231 w 3560431"/>
                <a:gd name="connsiteY31" fmla="*/ 139700 h 660520"/>
                <a:gd name="connsiteX32" fmla="*/ 3281031 w 3560431"/>
                <a:gd name="connsiteY32" fmla="*/ 127000 h 660520"/>
                <a:gd name="connsiteX33" fmla="*/ 3166731 w 3560431"/>
                <a:gd name="connsiteY33" fmla="*/ 101600 h 660520"/>
                <a:gd name="connsiteX34" fmla="*/ 2938131 w 3560431"/>
                <a:gd name="connsiteY34" fmla="*/ 88900 h 660520"/>
                <a:gd name="connsiteX35" fmla="*/ 2353931 w 3560431"/>
                <a:gd name="connsiteY35" fmla="*/ 88900 h 660520"/>
                <a:gd name="connsiteX36" fmla="*/ 1896731 w 3560431"/>
                <a:gd name="connsiteY36" fmla="*/ 63500 h 660520"/>
                <a:gd name="connsiteX37" fmla="*/ 1858631 w 3560431"/>
                <a:gd name="connsiteY37" fmla="*/ 50800 h 660520"/>
                <a:gd name="connsiteX38" fmla="*/ 1795131 w 3560431"/>
                <a:gd name="connsiteY38" fmla="*/ 38100 h 660520"/>
                <a:gd name="connsiteX39" fmla="*/ 1744331 w 3560431"/>
                <a:gd name="connsiteY39" fmla="*/ 12700 h 660520"/>
                <a:gd name="connsiteX40" fmla="*/ 1693531 w 3560431"/>
                <a:gd name="connsiteY40" fmla="*/ 0 h 660520"/>
                <a:gd name="connsiteX41" fmla="*/ 1604631 w 3560431"/>
                <a:gd name="connsiteY41" fmla="*/ 12700 h 660520"/>
                <a:gd name="connsiteX42" fmla="*/ 1566531 w 3560431"/>
                <a:gd name="connsiteY42" fmla="*/ 25400 h 660520"/>
                <a:gd name="connsiteX43" fmla="*/ 1426831 w 3560431"/>
                <a:gd name="connsiteY43" fmla="*/ 38100 h 660520"/>
                <a:gd name="connsiteX44" fmla="*/ 1363331 w 3560431"/>
                <a:gd name="connsiteY44" fmla="*/ 50800 h 660520"/>
                <a:gd name="connsiteX45" fmla="*/ 880731 w 3560431"/>
                <a:gd name="connsiteY45" fmla="*/ 76200 h 660520"/>
                <a:gd name="connsiteX46" fmla="*/ 804531 w 3560431"/>
                <a:gd name="connsiteY46" fmla="*/ 127000 h 660520"/>
                <a:gd name="connsiteX47" fmla="*/ 715631 w 3560431"/>
                <a:gd name="connsiteY47" fmla="*/ 165100 h 660520"/>
                <a:gd name="connsiteX48" fmla="*/ 664831 w 3560431"/>
                <a:gd name="connsiteY48" fmla="*/ 190500 h 660520"/>
                <a:gd name="connsiteX49" fmla="*/ 626731 w 3560431"/>
                <a:gd name="connsiteY49" fmla="*/ 203200 h 660520"/>
                <a:gd name="connsiteX50" fmla="*/ 512431 w 3560431"/>
                <a:gd name="connsiteY50" fmla="*/ 254000 h 660520"/>
                <a:gd name="connsiteX51" fmla="*/ 448931 w 3560431"/>
                <a:gd name="connsiteY51" fmla="*/ 266700 h 660520"/>
                <a:gd name="connsiteX52" fmla="*/ 372731 w 3560431"/>
                <a:gd name="connsiteY52" fmla="*/ 292100 h 660520"/>
                <a:gd name="connsiteX53" fmla="*/ 334631 w 3560431"/>
                <a:gd name="connsiteY53" fmla="*/ 304800 h 660520"/>
                <a:gd name="connsiteX54" fmla="*/ 271131 w 3560431"/>
                <a:gd name="connsiteY54" fmla="*/ 330200 h 660520"/>
                <a:gd name="connsiteX55" fmla="*/ 207631 w 3560431"/>
                <a:gd name="connsiteY55" fmla="*/ 342900 h 660520"/>
                <a:gd name="connsiteX56" fmla="*/ 169531 w 3560431"/>
                <a:gd name="connsiteY56" fmla="*/ 355600 h 660520"/>
                <a:gd name="connsiteX57" fmla="*/ 42531 w 3560431"/>
                <a:gd name="connsiteY57" fmla="*/ 317500 h 660520"/>
                <a:gd name="connsiteX58" fmla="*/ 4431 w 3560431"/>
                <a:gd name="connsiteY58" fmla="*/ 241300 h 660520"/>
                <a:gd name="connsiteX59" fmla="*/ 4431 w 3560431"/>
                <a:gd name="connsiteY59" fmla="*/ 254000 h 660520"/>
                <a:gd name="connsiteX0" fmla="*/ 4431 w 3560431"/>
                <a:gd name="connsiteY0" fmla="*/ 254000 h 660520"/>
                <a:gd name="connsiteX1" fmla="*/ 4431 w 3560431"/>
                <a:gd name="connsiteY1" fmla="*/ 254000 h 660520"/>
                <a:gd name="connsiteX2" fmla="*/ 334631 w 3560431"/>
                <a:gd name="connsiteY2" fmla="*/ 279400 h 660520"/>
                <a:gd name="connsiteX3" fmla="*/ 614031 w 3560431"/>
                <a:gd name="connsiteY3" fmla="*/ 304800 h 660520"/>
                <a:gd name="connsiteX4" fmla="*/ 1071231 w 3560431"/>
                <a:gd name="connsiteY4" fmla="*/ 355600 h 660520"/>
                <a:gd name="connsiteX5" fmla="*/ 1287131 w 3560431"/>
                <a:gd name="connsiteY5" fmla="*/ 393700 h 660520"/>
                <a:gd name="connsiteX6" fmla="*/ 1337931 w 3560431"/>
                <a:gd name="connsiteY6" fmla="*/ 419100 h 660520"/>
                <a:gd name="connsiteX7" fmla="*/ 1426831 w 3560431"/>
                <a:gd name="connsiteY7" fmla="*/ 444500 h 660520"/>
                <a:gd name="connsiteX8" fmla="*/ 1464931 w 3560431"/>
                <a:gd name="connsiteY8" fmla="*/ 457200 h 660520"/>
                <a:gd name="connsiteX9" fmla="*/ 1807831 w 3560431"/>
                <a:gd name="connsiteY9" fmla="*/ 482600 h 660520"/>
                <a:gd name="connsiteX10" fmla="*/ 1884031 w 3560431"/>
                <a:gd name="connsiteY10" fmla="*/ 508000 h 660520"/>
                <a:gd name="connsiteX11" fmla="*/ 2252331 w 3560431"/>
                <a:gd name="connsiteY11" fmla="*/ 533400 h 660520"/>
                <a:gd name="connsiteX12" fmla="*/ 1709779 w 3560431"/>
                <a:gd name="connsiteY12" fmla="*/ 262407 h 660520"/>
                <a:gd name="connsiteX13" fmla="*/ 1967106 w 3560431"/>
                <a:gd name="connsiteY13" fmla="*/ 261871 h 660520"/>
                <a:gd name="connsiteX14" fmla="*/ 2206391 w 3560431"/>
                <a:gd name="connsiteY14" fmla="*/ 389944 h 660520"/>
                <a:gd name="connsiteX15" fmla="*/ 2407579 w 3560431"/>
                <a:gd name="connsiteY15" fmla="*/ 364007 h 660520"/>
                <a:gd name="connsiteX16" fmla="*/ 2658731 w 3560431"/>
                <a:gd name="connsiteY16" fmla="*/ 660400 h 660520"/>
                <a:gd name="connsiteX17" fmla="*/ 2761163 w 3560431"/>
                <a:gd name="connsiteY17" fmla="*/ 403180 h 660520"/>
                <a:gd name="connsiteX18" fmla="*/ 2988931 w 3560431"/>
                <a:gd name="connsiteY18" fmla="*/ 622300 h 660520"/>
                <a:gd name="connsiteX19" fmla="*/ 3052431 w 3560431"/>
                <a:gd name="connsiteY19" fmla="*/ 609600 h 660520"/>
                <a:gd name="connsiteX20" fmla="*/ 3128631 w 3560431"/>
                <a:gd name="connsiteY20" fmla="*/ 584200 h 660520"/>
                <a:gd name="connsiteX21" fmla="*/ 3154031 w 3560431"/>
                <a:gd name="connsiteY21" fmla="*/ 546100 h 660520"/>
                <a:gd name="connsiteX22" fmla="*/ 3204831 w 3560431"/>
                <a:gd name="connsiteY22" fmla="*/ 520700 h 660520"/>
                <a:gd name="connsiteX23" fmla="*/ 3331831 w 3560431"/>
                <a:gd name="connsiteY23" fmla="*/ 444500 h 660520"/>
                <a:gd name="connsiteX24" fmla="*/ 3433431 w 3560431"/>
                <a:gd name="connsiteY24" fmla="*/ 355600 h 660520"/>
                <a:gd name="connsiteX25" fmla="*/ 3484231 w 3560431"/>
                <a:gd name="connsiteY25" fmla="*/ 317500 h 660520"/>
                <a:gd name="connsiteX26" fmla="*/ 3522331 w 3560431"/>
                <a:gd name="connsiteY26" fmla="*/ 292100 h 660520"/>
                <a:gd name="connsiteX27" fmla="*/ 3560431 w 3560431"/>
                <a:gd name="connsiteY27" fmla="*/ 241300 h 660520"/>
                <a:gd name="connsiteX28" fmla="*/ 3535031 w 3560431"/>
                <a:gd name="connsiteY28" fmla="*/ 203200 h 660520"/>
                <a:gd name="connsiteX29" fmla="*/ 3484231 w 3560431"/>
                <a:gd name="connsiteY29" fmla="*/ 177800 h 660520"/>
                <a:gd name="connsiteX30" fmla="*/ 3446131 w 3560431"/>
                <a:gd name="connsiteY30" fmla="*/ 165100 h 660520"/>
                <a:gd name="connsiteX31" fmla="*/ 3357231 w 3560431"/>
                <a:gd name="connsiteY31" fmla="*/ 139700 h 660520"/>
                <a:gd name="connsiteX32" fmla="*/ 3281031 w 3560431"/>
                <a:gd name="connsiteY32" fmla="*/ 127000 h 660520"/>
                <a:gd name="connsiteX33" fmla="*/ 3166731 w 3560431"/>
                <a:gd name="connsiteY33" fmla="*/ 101600 h 660520"/>
                <a:gd name="connsiteX34" fmla="*/ 2938131 w 3560431"/>
                <a:gd name="connsiteY34" fmla="*/ 88900 h 660520"/>
                <a:gd name="connsiteX35" fmla="*/ 2353931 w 3560431"/>
                <a:gd name="connsiteY35" fmla="*/ 88900 h 660520"/>
                <a:gd name="connsiteX36" fmla="*/ 1896731 w 3560431"/>
                <a:gd name="connsiteY36" fmla="*/ 63500 h 660520"/>
                <a:gd name="connsiteX37" fmla="*/ 1858631 w 3560431"/>
                <a:gd name="connsiteY37" fmla="*/ 50800 h 660520"/>
                <a:gd name="connsiteX38" fmla="*/ 1795131 w 3560431"/>
                <a:gd name="connsiteY38" fmla="*/ 38100 h 660520"/>
                <a:gd name="connsiteX39" fmla="*/ 1744331 w 3560431"/>
                <a:gd name="connsiteY39" fmla="*/ 12700 h 660520"/>
                <a:gd name="connsiteX40" fmla="*/ 1693531 w 3560431"/>
                <a:gd name="connsiteY40" fmla="*/ 0 h 660520"/>
                <a:gd name="connsiteX41" fmla="*/ 1604631 w 3560431"/>
                <a:gd name="connsiteY41" fmla="*/ 12700 h 660520"/>
                <a:gd name="connsiteX42" fmla="*/ 1566531 w 3560431"/>
                <a:gd name="connsiteY42" fmla="*/ 25400 h 660520"/>
                <a:gd name="connsiteX43" fmla="*/ 1426831 w 3560431"/>
                <a:gd name="connsiteY43" fmla="*/ 38100 h 660520"/>
                <a:gd name="connsiteX44" fmla="*/ 1363331 w 3560431"/>
                <a:gd name="connsiteY44" fmla="*/ 50800 h 660520"/>
                <a:gd name="connsiteX45" fmla="*/ 880731 w 3560431"/>
                <a:gd name="connsiteY45" fmla="*/ 76200 h 660520"/>
                <a:gd name="connsiteX46" fmla="*/ 804531 w 3560431"/>
                <a:gd name="connsiteY46" fmla="*/ 127000 h 660520"/>
                <a:gd name="connsiteX47" fmla="*/ 715631 w 3560431"/>
                <a:gd name="connsiteY47" fmla="*/ 165100 h 660520"/>
                <a:gd name="connsiteX48" fmla="*/ 664831 w 3560431"/>
                <a:gd name="connsiteY48" fmla="*/ 190500 h 660520"/>
                <a:gd name="connsiteX49" fmla="*/ 626731 w 3560431"/>
                <a:gd name="connsiteY49" fmla="*/ 203200 h 660520"/>
                <a:gd name="connsiteX50" fmla="*/ 512431 w 3560431"/>
                <a:gd name="connsiteY50" fmla="*/ 254000 h 660520"/>
                <a:gd name="connsiteX51" fmla="*/ 448931 w 3560431"/>
                <a:gd name="connsiteY51" fmla="*/ 266700 h 660520"/>
                <a:gd name="connsiteX52" fmla="*/ 372731 w 3560431"/>
                <a:gd name="connsiteY52" fmla="*/ 292100 h 660520"/>
                <a:gd name="connsiteX53" fmla="*/ 334631 w 3560431"/>
                <a:gd name="connsiteY53" fmla="*/ 304800 h 660520"/>
                <a:gd name="connsiteX54" fmla="*/ 271131 w 3560431"/>
                <a:gd name="connsiteY54" fmla="*/ 330200 h 660520"/>
                <a:gd name="connsiteX55" fmla="*/ 207631 w 3560431"/>
                <a:gd name="connsiteY55" fmla="*/ 342900 h 660520"/>
                <a:gd name="connsiteX56" fmla="*/ 169531 w 3560431"/>
                <a:gd name="connsiteY56" fmla="*/ 355600 h 660520"/>
                <a:gd name="connsiteX57" fmla="*/ 42531 w 3560431"/>
                <a:gd name="connsiteY57" fmla="*/ 317500 h 660520"/>
                <a:gd name="connsiteX58" fmla="*/ 4431 w 3560431"/>
                <a:gd name="connsiteY58" fmla="*/ 241300 h 660520"/>
                <a:gd name="connsiteX59" fmla="*/ 4431 w 3560431"/>
                <a:gd name="connsiteY59" fmla="*/ 254000 h 660520"/>
                <a:gd name="connsiteX0" fmla="*/ 4431 w 3560431"/>
                <a:gd name="connsiteY0" fmla="*/ 254000 h 622380"/>
                <a:gd name="connsiteX1" fmla="*/ 4431 w 3560431"/>
                <a:gd name="connsiteY1" fmla="*/ 254000 h 622380"/>
                <a:gd name="connsiteX2" fmla="*/ 334631 w 3560431"/>
                <a:gd name="connsiteY2" fmla="*/ 279400 h 622380"/>
                <a:gd name="connsiteX3" fmla="*/ 614031 w 3560431"/>
                <a:gd name="connsiteY3" fmla="*/ 304800 h 622380"/>
                <a:gd name="connsiteX4" fmla="*/ 1071231 w 3560431"/>
                <a:gd name="connsiteY4" fmla="*/ 355600 h 622380"/>
                <a:gd name="connsiteX5" fmla="*/ 1287131 w 3560431"/>
                <a:gd name="connsiteY5" fmla="*/ 393700 h 622380"/>
                <a:gd name="connsiteX6" fmla="*/ 1337931 w 3560431"/>
                <a:gd name="connsiteY6" fmla="*/ 419100 h 622380"/>
                <a:gd name="connsiteX7" fmla="*/ 1426831 w 3560431"/>
                <a:gd name="connsiteY7" fmla="*/ 444500 h 622380"/>
                <a:gd name="connsiteX8" fmla="*/ 1464931 w 3560431"/>
                <a:gd name="connsiteY8" fmla="*/ 457200 h 622380"/>
                <a:gd name="connsiteX9" fmla="*/ 1807831 w 3560431"/>
                <a:gd name="connsiteY9" fmla="*/ 482600 h 622380"/>
                <a:gd name="connsiteX10" fmla="*/ 1884031 w 3560431"/>
                <a:gd name="connsiteY10" fmla="*/ 508000 h 622380"/>
                <a:gd name="connsiteX11" fmla="*/ 2252331 w 3560431"/>
                <a:gd name="connsiteY11" fmla="*/ 533400 h 622380"/>
                <a:gd name="connsiteX12" fmla="*/ 1709779 w 3560431"/>
                <a:gd name="connsiteY12" fmla="*/ 262407 h 622380"/>
                <a:gd name="connsiteX13" fmla="*/ 1967106 w 3560431"/>
                <a:gd name="connsiteY13" fmla="*/ 261871 h 622380"/>
                <a:gd name="connsiteX14" fmla="*/ 2206391 w 3560431"/>
                <a:gd name="connsiteY14" fmla="*/ 389944 h 622380"/>
                <a:gd name="connsiteX15" fmla="*/ 2407579 w 3560431"/>
                <a:gd name="connsiteY15" fmla="*/ 364007 h 622380"/>
                <a:gd name="connsiteX16" fmla="*/ 2607098 w 3560431"/>
                <a:gd name="connsiteY16" fmla="*/ 261155 h 622380"/>
                <a:gd name="connsiteX17" fmla="*/ 2761163 w 3560431"/>
                <a:gd name="connsiteY17" fmla="*/ 403180 h 622380"/>
                <a:gd name="connsiteX18" fmla="*/ 2988931 w 3560431"/>
                <a:gd name="connsiteY18" fmla="*/ 622300 h 622380"/>
                <a:gd name="connsiteX19" fmla="*/ 3052431 w 3560431"/>
                <a:gd name="connsiteY19" fmla="*/ 609600 h 622380"/>
                <a:gd name="connsiteX20" fmla="*/ 3128631 w 3560431"/>
                <a:gd name="connsiteY20" fmla="*/ 584200 h 622380"/>
                <a:gd name="connsiteX21" fmla="*/ 3154031 w 3560431"/>
                <a:gd name="connsiteY21" fmla="*/ 546100 h 622380"/>
                <a:gd name="connsiteX22" fmla="*/ 3204831 w 3560431"/>
                <a:gd name="connsiteY22" fmla="*/ 520700 h 622380"/>
                <a:gd name="connsiteX23" fmla="*/ 3331831 w 3560431"/>
                <a:gd name="connsiteY23" fmla="*/ 444500 h 622380"/>
                <a:gd name="connsiteX24" fmla="*/ 3433431 w 3560431"/>
                <a:gd name="connsiteY24" fmla="*/ 355600 h 622380"/>
                <a:gd name="connsiteX25" fmla="*/ 3484231 w 3560431"/>
                <a:gd name="connsiteY25" fmla="*/ 317500 h 622380"/>
                <a:gd name="connsiteX26" fmla="*/ 3522331 w 3560431"/>
                <a:gd name="connsiteY26" fmla="*/ 292100 h 622380"/>
                <a:gd name="connsiteX27" fmla="*/ 3560431 w 3560431"/>
                <a:gd name="connsiteY27" fmla="*/ 241300 h 622380"/>
                <a:gd name="connsiteX28" fmla="*/ 3535031 w 3560431"/>
                <a:gd name="connsiteY28" fmla="*/ 203200 h 622380"/>
                <a:gd name="connsiteX29" fmla="*/ 3484231 w 3560431"/>
                <a:gd name="connsiteY29" fmla="*/ 177800 h 622380"/>
                <a:gd name="connsiteX30" fmla="*/ 3446131 w 3560431"/>
                <a:gd name="connsiteY30" fmla="*/ 165100 h 622380"/>
                <a:gd name="connsiteX31" fmla="*/ 3357231 w 3560431"/>
                <a:gd name="connsiteY31" fmla="*/ 139700 h 622380"/>
                <a:gd name="connsiteX32" fmla="*/ 3281031 w 3560431"/>
                <a:gd name="connsiteY32" fmla="*/ 127000 h 622380"/>
                <a:gd name="connsiteX33" fmla="*/ 3166731 w 3560431"/>
                <a:gd name="connsiteY33" fmla="*/ 101600 h 622380"/>
                <a:gd name="connsiteX34" fmla="*/ 2938131 w 3560431"/>
                <a:gd name="connsiteY34" fmla="*/ 88900 h 622380"/>
                <a:gd name="connsiteX35" fmla="*/ 2353931 w 3560431"/>
                <a:gd name="connsiteY35" fmla="*/ 88900 h 622380"/>
                <a:gd name="connsiteX36" fmla="*/ 1896731 w 3560431"/>
                <a:gd name="connsiteY36" fmla="*/ 63500 h 622380"/>
                <a:gd name="connsiteX37" fmla="*/ 1858631 w 3560431"/>
                <a:gd name="connsiteY37" fmla="*/ 50800 h 622380"/>
                <a:gd name="connsiteX38" fmla="*/ 1795131 w 3560431"/>
                <a:gd name="connsiteY38" fmla="*/ 38100 h 622380"/>
                <a:gd name="connsiteX39" fmla="*/ 1744331 w 3560431"/>
                <a:gd name="connsiteY39" fmla="*/ 12700 h 622380"/>
                <a:gd name="connsiteX40" fmla="*/ 1693531 w 3560431"/>
                <a:gd name="connsiteY40" fmla="*/ 0 h 622380"/>
                <a:gd name="connsiteX41" fmla="*/ 1604631 w 3560431"/>
                <a:gd name="connsiteY41" fmla="*/ 12700 h 622380"/>
                <a:gd name="connsiteX42" fmla="*/ 1566531 w 3560431"/>
                <a:gd name="connsiteY42" fmla="*/ 25400 h 622380"/>
                <a:gd name="connsiteX43" fmla="*/ 1426831 w 3560431"/>
                <a:gd name="connsiteY43" fmla="*/ 38100 h 622380"/>
                <a:gd name="connsiteX44" fmla="*/ 1363331 w 3560431"/>
                <a:gd name="connsiteY44" fmla="*/ 50800 h 622380"/>
                <a:gd name="connsiteX45" fmla="*/ 880731 w 3560431"/>
                <a:gd name="connsiteY45" fmla="*/ 76200 h 622380"/>
                <a:gd name="connsiteX46" fmla="*/ 804531 w 3560431"/>
                <a:gd name="connsiteY46" fmla="*/ 127000 h 622380"/>
                <a:gd name="connsiteX47" fmla="*/ 715631 w 3560431"/>
                <a:gd name="connsiteY47" fmla="*/ 165100 h 622380"/>
                <a:gd name="connsiteX48" fmla="*/ 664831 w 3560431"/>
                <a:gd name="connsiteY48" fmla="*/ 190500 h 622380"/>
                <a:gd name="connsiteX49" fmla="*/ 626731 w 3560431"/>
                <a:gd name="connsiteY49" fmla="*/ 203200 h 622380"/>
                <a:gd name="connsiteX50" fmla="*/ 512431 w 3560431"/>
                <a:gd name="connsiteY50" fmla="*/ 254000 h 622380"/>
                <a:gd name="connsiteX51" fmla="*/ 448931 w 3560431"/>
                <a:gd name="connsiteY51" fmla="*/ 266700 h 622380"/>
                <a:gd name="connsiteX52" fmla="*/ 372731 w 3560431"/>
                <a:gd name="connsiteY52" fmla="*/ 292100 h 622380"/>
                <a:gd name="connsiteX53" fmla="*/ 334631 w 3560431"/>
                <a:gd name="connsiteY53" fmla="*/ 304800 h 622380"/>
                <a:gd name="connsiteX54" fmla="*/ 271131 w 3560431"/>
                <a:gd name="connsiteY54" fmla="*/ 330200 h 622380"/>
                <a:gd name="connsiteX55" fmla="*/ 207631 w 3560431"/>
                <a:gd name="connsiteY55" fmla="*/ 342900 h 622380"/>
                <a:gd name="connsiteX56" fmla="*/ 169531 w 3560431"/>
                <a:gd name="connsiteY56" fmla="*/ 355600 h 622380"/>
                <a:gd name="connsiteX57" fmla="*/ 42531 w 3560431"/>
                <a:gd name="connsiteY57" fmla="*/ 317500 h 622380"/>
                <a:gd name="connsiteX58" fmla="*/ 4431 w 3560431"/>
                <a:gd name="connsiteY58" fmla="*/ 241300 h 622380"/>
                <a:gd name="connsiteX59" fmla="*/ 4431 w 3560431"/>
                <a:gd name="connsiteY59" fmla="*/ 254000 h 622380"/>
                <a:gd name="connsiteX0" fmla="*/ 4431 w 3560431"/>
                <a:gd name="connsiteY0" fmla="*/ 254000 h 622380"/>
                <a:gd name="connsiteX1" fmla="*/ 4431 w 3560431"/>
                <a:gd name="connsiteY1" fmla="*/ 254000 h 622380"/>
                <a:gd name="connsiteX2" fmla="*/ 334631 w 3560431"/>
                <a:gd name="connsiteY2" fmla="*/ 279400 h 622380"/>
                <a:gd name="connsiteX3" fmla="*/ 614031 w 3560431"/>
                <a:gd name="connsiteY3" fmla="*/ 304800 h 622380"/>
                <a:gd name="connsiteX4" fmla="*/ 1071231 w 3560431"/>
                <a:gd name="connsiteY4" fmla="*/ 355600 h 622380"/>
                <a:gd name="connsiteX5" fmla="*/ 1287131 w 3560431"/>
                <a:gd name="connsiteY5" fmla="*/ 393700 h 622380"/>
                <a:gd name="connsiteX6" fmla="*/ 1337931 w 3560431"/>
                <a:gd name="connsiteY6" fmla="*/ 419100 h 622380"/>
                <a:gd name="connsiteX7" fmla="*/ 1426831 w 3560431"/>
                <a:gd name="connsiteY7" fmla="*/ 444500 h 622380"/>
                <a:gd name="connsiteX8" fmla="*/ 1464931 w 3560431"/>
                <a:gd name="connsiteY8" fmla="*/ 457200 h 622380"/>
                <a:gd name="connsiteX9" fmla="*/ 1807831 w 3560431"/>
                <a:gd name="connsiteY9" fmla="*/ 482600 h 622380"/>
                <a:gd name="connsiteX10" fmla="*/ 1884031 w 3560431"/>
                <a:gd name="connsiteY10" fmla="*/ 508000 h 622380"/>
                <a:gd name="connsiteX11" fmla="*/ 2252331 w 3560431"/>
                <a:gd name="connsiteY11" fmla="*/ 533400 h 622380"/>
                <a:gd name="connsiteX12" fmla="*/ 1709779 w 3560431"/>
                <a:gd name="connsiteY12" fmla="*/ 262407 h 622380"/>
                <a:gd name="connsiteX13" fmla="*/ 2035948 w 3560431"/>
                <a:gd name="connsiteY13" fmla="*/ 467933 h 622380"/>
                <a:gd name="connsiteX14" fmla="*/ 2206391 w 3560431"/>
                <a:gd name="connsiteY14" fmla="*/ 389944 h 622380"/>
                <a:gd name="connsiteX15" fmla="*/ 2407579 w 3560431"/>
                <a:gd name="connsiteY15" fmla="*/ 364007 h 622380"/>
                <a:gd name="connsiteX16" fmla="*/ 2607098 w 3560431"/>
                <a:gd name="connsiteY16" fmla="*/ 261155 h 622380"/>
                <a:gd name="connsiteX17" fmla="*/ 2761163 w 3560431"/>
                <a:gd name="connsiteY17" fmla="*/ 403180 h 622380"/>
                <a:gd name="connsiteX18" fmla="*/ 2988931 w 3560431"/>
                <a:gd name="connsiteY18" fmla="*/ 622300 h 622380"/>
                <a:gd name="connsiteX19" fmla="*/ 3052431 w 3560431"/>
                <a:gd name="connsiteY19" fmla="*/ 609600 h 622380"/>
                <a:gd name="connsiteX20" fmla="*/ 3128631 w 3560431"/>
                <a:gd name="connsiteY20" fmla="*/ 584200 h 622380"/>
                <a:gd name="connsiteX21" fmla="*/ 3154031 w 3560431"/>
                <a:gd name="connsiteY21" fmla="*/ 546100 h 622380"/>
                <a:gd name="connsiteX22" fmla="*/ 3204831 w 3560431"/>
                <a:gd name="connsiteY22" fmla="*/ 520700 h 622380"/>
                <a:gd name="connsiteX23" fmla="*/ 3331831 w 3560431"/>
                <a:gd name="connsiteY23" fmla="*/ 444500 h 622380"/>
                <a:gd name="connsiteX24" fmla="*/ 3433431 w 3560431"/>
                <a:gd name="connsiteY24" fmla="*/ 355600 h 622380"/>
                <a:gd name="connsiteX25" fmla="*/ 3484231 w 3560431"/>
                <a:gd name="connsiteY25" fmla="*/ 317500 h 622380"/>
                <a:gd name="connsiteX26" fmla="*/ 3522331 w 3560431"/>
                <a:gd name="connsiteY26" fmla="*/ 292100 h 622380"/>
                <a:gd name="connsiteX27" fmla="*/ 3560431 w 3560431"/>
                <a:gd name="connsiteY27" fmla="*/ 241300 h 622380"/>
                <a:gd name="connsiteX28" fmla="*/ 3535031 w 3560431"/>
                <a:gd name="connsiteY28" fmla="*/ 203200 h 622380"/>
                <a:gd name="connsiteX29" fmla="*/ 3484231 w 3560431"/>
                <a:gd name="connsiteY29" fmla="*/ 177800 h 622380"/>
                <a:gd name="connsiteX30" fmla="*/ 3446131 w 3560431"/>
                <a:gd name="connsiteY30" fmla="*/ 165100 h 622380"/>
                <a:gd name="connsiteX31" fmla="*/ 3357231 w 3560431"/>
                <a:gd name="connsiteY31" fmla="*/ 139700 h 622380"/>
                <a:gd name="connsiteX32" fmla="*/ 3281031 w 3560431"/>
                <a:gd name="connsiteY32" fmla="*/ 127000 h 622380"/>
                <a:gd name="connsiteX33" fmla="*/ 3166731 w 3560431"/>
                <a:gd name="connsiteY33" fmla="*/ 101600 h 622380"/>
                <a:gd name="connsiteX34" fmla="*/ 2938131 w 3560431"/>
                <a:gd name="connsiteY34" fmla="*/ 88900 h 622380"/>
                <a:gd name="connsiteX35" fmla="*/ 2353931 w 3560431"/>
                <a:gd name="connsiteY35" fmla="*/ 88900 h 622380"/>
                <a:gd name="connsiteX36" fmla="*/ 1896731 w 3560431"/>
                <a:gd name="connsiteY36" fmla="*/ 63500 h 622380"/>
                <a:gd name="connsiteX37" fmla="*/ 1858631 w 3560431"/>
                <a:gd name="connsiteY37" fmla="*/ 50800 h 622380"/>
                <a:gd name="connsiteX38" fmla="*/ 1795131 w 3560431"/>
                <a:gd name="connsiteY38" fmla="*/ 38100 h 622380"/>
                <a:gd name="connsiteX39" fmla="*/ 1744331 w 3560431"/>
                <a:gd name="connsiteY39" fmla="*/ 12700 h 622380"/>
                <a:gd name="connsiteX40" fmla="*/ 1693531 w 3560431"/>
                <a:gd name="connsiteY40" fmla="*/ 0 h 622380"/>
                <a:gd name="connsiteX41" fmla="*/ 1604631 w 3560431"/>
                <a:gd name="connsiteY41" fmla="*/ 12700 h 622380"/>
                <a:gd name="connsiteX42" fmla="*/ 1566531 w 3560431"/>
                <a:gd name="connsiteY42" fmla="*/ 25400 h 622380"/>
                <a:gd name="connsiteX43" fmla="*/ 1426831 w 3560431"/>
                <a:gd name="connsiteY43" fmla="*/ 38100 h 622380"/>
                <a:gd name="connsiteX44" fmla="*/ 1363331 w 3560431"/>
                <a:gd name="connsiteY44" fmla="*/ 50800 h 622380"/>
                <a:gd name="connsiteX45" fmla="*/ 880731 w 3560431"/>
                <a:gd name="connsiteY45" fmla="*/ 76200 h 622380"/>
                <a:gd name="connsiteX46" fmla="*/ 804531 w 3560431"/>
                <a:gd name="connsiteY46" fmla="*/ 127000 h 622380"/>
                <a:gd name="connsiteX47" fmla="*/ 715631 w 3560431"/>
                <a:gd name="connsiteY47" fmla="*/ 165100 h 622380"/>
                <a:gd name="connsiteX48" fmla="*/ 664831 w 3560431"/>
                <a:gd name="connsiteY48" fmla="*/ 190500 h 622380"/>
                <a:gd name="connsiteX49" fmla="*/ 626731 w 3560431"/>
                <a:gd name="connsiteY49" fmla="*/ 203200 h 622380"/>
                <a:gd name="connsiteX50" fmla="*/ 512431 w 3560431"/>
                <a:gd name="connsiteY50" fmla="*/ 254000 h 622380"/>
                <a:gd name="connsiteX51" fmla="*/ 448931 w 3560431"/>
                <a:gd name="connsiteY51" fmla="*/ 266700 h 622380"/>
                <a:gd name="connsiteX52" fmla="*/ 372731 w 3560431"/>
                <a:gd name="connsiteY52" fmla="*/ 292100 h 622380"/>
                <a:gd name="connsiteX53" fmla="*/ 334631 w 3560431"/>
                <a:gd name="connsiteY53" fmla="*/ 304800 h 622380"/>
                <a:gd name="connsiteX54" fmla="*/ 271131 w 3560431"/>
                <a:gd name="connsiteY54" fmla="*/ 330200 h 622380"/>
                <a:gd name="connsiteX55" fmla="*/ 207631 w 3560431"/>
                <a:gd name="connsiteY55" fmla="*/ 342900 h 622380"/>
                <a:gd name="connsiteX56" fmla="*/ 169531 w 3560431"/>
                <a:gd name="connsiteY56" fmla="*/ 355600 h 622380"/>
                <a:gd name="connsiteX57" fmla="*/ 42531 w 3560431"/>
                <a:gd name="connsiteY57" fmla="*/ 317500 h 622380"/>
                <a:gd name="connsiteX58" fmla="*/ 4431 w 3560431"/>
                <a:gd name="connsiteY58" fmla="*/ 241300 h 622380"/>
                <a:gd name="connsiteX59" fmla="*/ 4431 w 3560431"/>
                <a:gd name="connsiteY59" fmla="*/ 254000 h 622380"/>
                <a:gd name="connsiteX0" fmla="*/ 4431 w 3560431"/>
                <a:gd name="connsiteY0" fmla="*/ 254000 h 622380"/>
                <a:gd name="connsiteX1" fmla="*/ 4431 w 3560431"/>
                <a:gd name="connsiteY1" fmla="*/ 254000 h 622380"/>
                <a:gd name="connsiteX2" fmla="*/ 334631 w 3560431"/>
                <a:gd name="connsiteY2" fmla="*/ 279400 h 622380"/>
                <a:gd name="connsiteX3" fmla="*/ 614031 w 3560431"/>
                <a:gd name="connsiteY3" fmla="*/ 304800 h 622380"/>
                <a:gd name="connsiteX4" fmla="*/ 1071231 w 3560431"/>
                <a:gd name="connsiteY4" fmla="*/ 355600 h 622380"/>
                <a:gd name="connsiteX5" fmla="*/ 1287131 w 3560431"/>
                <a:gd name="connsiteY5" fmla="*/ 393700 h 622380"/>
                <a:gd name="connsiteX6" fmla="*/ 1337931 w 3560431"/>
                <a:gd name="connsiteY6" fmla="*/ 419100 h 622380"/>
                <a:gd name="connsiteX7" fmla="*/ 1426831 w 3560431"/>
                <a:gd name="connsiteY7" fmla="*/ 444500 h 622380"/>
                <a:gd name="connsiteX8" fmla="*/ 1464931 w 3560431"/>
                <a:gd name="connsiteY8" fmla="*/ 457200 h 622380"/>
                <a:gd name="connsiteX9" fmla="*/ 1807831 w 3560431"/>
                <a:gd name="connsiteY9" fmla="*/ 482600 h 622380"/>
                <a:gd name="connsiteX10" fmla="*/ 1884031 w 3560431"/>
                <a:gd name="connsiteY10" fmla="*/ 508000 h 622380"/>
                <a:gd name="connsiteX11" fmla="*/ 2252331 w 3560431"/>
                <a:gd name="connsiteY11" fmla="*/ 533400 h 622380"/>
                <a:gd name="connsiteX12" fmla="*/ 1985149 w 3560431"/>
                <a:gd name="connsiteY12" fmla="*/ 455590 h 622380"/>
                <a:gd name="connsiteX13" fmla="*/ 2035948 w 3560431"/>
                <a:gd name="connsiteY13" fmla="*/ 467933 h 622380"/>
                <a:gd name="connsiteX14" fmla="*/ 2206391 w 3560431"/>
                <a:gd name="connsiteY14" fmla="*/ 389944 h 622380"/>
                <a:gd name="connsiteX15" fmla="*/ 2407579 w 3560431"/>
                <a:gd name="connsiteY15" fmla="*/ 364007 h 622380"/>
                <a:gd name="connsiteX16" fmla="*/ 2607098 w 3560431"/>
                <a:gd name="connsiteY16" fmla="*/ 261155 h 622380"/>
                <a:gd name="connsiteX17" fmla="*/ 2761163 w 3560431"/>
                <a:gd name="connsiteY17" fmla="*/ 403180 h 622380"/>
                <a:gd name="connsiteX18" fmla="*/ 2988931 w 3560431"/>
                <a:gd name="connsiteY18" fmla="*/ 622300 h 622380"/>
                <a:gd name="connsiteX19" fmla="*/ 3052431 w 3560431"/>
                <a:gd name="connsiteY19" fmla="*/ 609600 h 622380"/>
                <a:gd name="connsiteX20" fmla="*/ 3128631 w 3560431"/>
                <a:gd name="connsiteY20" fmla="*/ 584200 h 622380"/>
                <a:gd name="connsiteX21" fmla="*/ 3154031 w 3560431"/>
                <a:gd name="connsiteY21" fmla="*/ 546100 h 622380"/>
                <a:gd name="connsiteX22" fmla="*/ 3204831 w 3560431"/>
                <a:gd name="connsiteY22" fmla="*/ 520700 h 622380"/>
                <a:gd name="connsiteX23" fmla="*/ 3331831 w 3560431"/>
                <a:gd name="connsiteY23" fmla="*/ 444500 h 622380"/>
                <a:gd name="connsiteX24" fmla="*/ 3433431 w 3560431"/>
                <a:gd name="connsiteY24" fmla="*/ 355600 h 622380"/>
                <a:gd name="connsiteX25" fmla="*/ 3484231 w 3560431"/>
                <a:gd name="connsiteY25" fmla="*/ 317500 h 622380"/>
                <a:gd name="connsiteX26" fmla="*/ 3522331 w 3560431"/>
                <a:gd name="connsiteY26" fmla="*/ 292100 h 622380"/>
                <a:gd name="connsiteX27" fmla="*/ 3560431 w 3560431"/>
                <a:gd name="connsiteY27" fmla="*/ 241300 h 622380"/>
                <a:gd name="connsiteX28" fmla="*/ 3535031 w 3560431"/>
                <a:gd name="connsiteY28" fmla="*/ 203200 h 622380"/>
                <a:gd name="connsiteX29" fmla="*/ 3484231 w 3560431"/>
                <a:gd name="connsiteY29" fmla="*/ 177800 h 622380"/>
                <a:gd name="connsiteX30" fmla="*/ 3446131 w 3560431"/>
                <a:gd name="connsiteY30" fmla="*/ 165100 h 622380"/>
                <a:gd name="connsiteX31" fmla="*/ 3357231 w 3560431"/>
                <a:gd name="connsiteY31" fmla="*/ 139700 h 622380"/>
                <a:gd name="connsiteX32" fmla="*/ 3281031 w 3560431"/>
                <a:gd name="connsiteY32" fmla="*/ 127000 h 622380"/>
                <a:gd name="connsiteX33" fmla="*/ 3166731 w 3560431"/>
                <a:gd name="connsiteY33" fmla="*/ 101600 h 622380"/>
                <a:gd name="connsiteX34" fmla="*/ 2938131 w 3560431"/>
                <a:gd name="connsiteY34" fmla="*/ 88900 h 622380"/>
                <a:gd name="connsiteX35" fmla="*/ 2353931 w 3560431"/>
                <a:gd name="connsiteY35" fmla="*/ 88900 h 622380"/>
                <a:gd name="connsiteX36" fmla="*/ 1896731 w 3560431"/>
                <a:gd name="connsiteY36" fmla="*/ 63500 h 622380"/>
                <a:gd name="connsiteX37" fmla="*/ 1858631 w 3560431"/>
                <a:gd name="connsiteY37" fmla="*/ 50800 h 622380"/>
                <a:gd name="connsiteX38" fmla="*/ 1795131 w 3560431"/>
                <a:gd name="connsiteY38" fmla="*/ 38100 h 622380"/>
                <a:gd name="connsiteX39" fmla="*/ 1744331 w 3560431"/>
                <a:gd name="connsiteY39" fmla="*/ 12700 h 622380"/>
                <a:gd name="connsiteX40" fmla="*/ 1693531 w 3560431"/>
                <a:gd name="connsiteY40" fmla="*/ 0 h 622380"/>
                <a:gd name="connsiteX41" fmla="*/ 1604631 w 3560431"/>
                <a:gd name="connsiteY41" fmla="*/ 12700 h 622380"/>
                <a:gd name="connsiteX42" fmla="*/ 1566531 w 3560431"/>
                <a:gd name="connsiteY42" fmla="*/ 25400 h 622380"/>
                <a:gd name="connsiteX43" fmla="*/ 1426831 w 3560431"/>
                <a:gd name="connsiteY43" fmla="*/ 38100 h 622380"/>
                <a:gd name="connsiteX44" fmla="*/ 1363331 w 3560431"/>
                <a:gd name="connsiteY44" fmla="*/ 50800 h 622380"/>
                <a:gd name="connsiteX45" fmla="*/ 880731 w 3560431"/>
                <a:gd name="connsiteY45" fmla="*/ 76200 h 622380"/>
                <a:gd name="connsiteX46" fmla="*/ 804531 w 3560431"/>
                <a:gd name="connsiteY46" fmla="*/ 127000 h 622380"/>
                <a:gd name="connsiteX47" fmla="*/ 715631 w 3560431"/>
                <a:gd name="connsiteY47" fmla="*/ 165100 h 622380"/>
                <a:gd name="connsiteX48" fmla="*/ 664831 w 3560431"/>
                <a:gd name="connsiteY48" fmla="*/ 190500 h 622380"/>
                <a:gd name="connsiteX49" fmla="*/ 626731 w 3560431"/>
                <a:gd name="connsiteY49" fmla="*/ 203200 h 622380"/>
                <a:gd name="connsiteX50" fmla="*/ 512431 w 3560431"/>
                <a:gd name="connsiteY50" fmla="*/ 254000 h 622380"/>
                <a:gd name="connsiteX51" fmla="*/ 448931 w 3560431"/>
                <a:gd name="connsiteY51" fmla="*/ 266700 h 622380"/>
                <a:gd name="connsiteX52" fmla="*/ 372731 w 3560431"/>
                <a:gd name="connsiteY52" fmla="*/ 292100 h 622380"/>
                <a:gd name="connsiteX53" fmla="*/ 334631 w 3560431"/>
                <a:gd name="connsiteY53" fmla="*/ 304800 h 622380"/>
                <a:gd name="connsiteX54" fmla="*/ 271131 w 3560431"/>
                <a:gd name="connsiteY54" fmla="*/ 330200 h 622380"/>
                <a:gd name="connsiteX55" fmla="*/ 207631 w 3560431"/>
                <a:gd name="connsiteY55" fmla="*/ 342900 h 622380"/>
                <a:gd name="connsiteX56" fmla="*/ 169531 w 3560431"/>
                <a:gd name="connsiteY56" fmla="*/ 355600 h 622380"/>
                <a:gd name="connsiteX57" fmla="*/ 42531 w 3560431"/>
                <a:gd name="connsiteY57" fmla="*/ 317500 h 622380"/>
                <a:gd name="connsiteX58" fmla="*/ 4431 w 3560431"/>
                <a:gd name="connsiteY58" fmla="*/ 241300 h 622380"/>
                <a:gd name="connsiteX59" fmla="*/ 4431 w 3560431"/>
                <a:gd name="connsiteY59" fmla="*/ 254000 h 622380"/>
                <a:gd name="connsiteX0" fmla="*/ 4431 w 3560431"/>
                <a:gd name="connsiteY0" fmla="*/ 254000 h 611014"/>
                <a:gd name="connsiteX1" fmla="*/ 4431 w 3560431"/>
                <a:gd name="connsiteY1" fmla="*/ 254000 h 611014"/>
                <a:gd name="connsiteX2" fmla="*/ 334631 w 3560431"/>
                <a:gd name="connsiteY2" fmla="*/ 279400 h 611014"/>
                <a:gd name="connsiteX3" fmla="*/ 614031 w 3560431"/>
                <a:gd name="connsiteY3" fmla="*/ 304800 h 611014"/>
                <a:gd name="connsiteX4" fmla="*/ 1071231 w 3560431"/>
                <a:gd name="connsiteY4" fmla="*/ 355600 h 611014"/>
                <a:gd name="connsiteX5" fmla="*/ 1287131 w 3560431"/>
                <a:gd name="connsiteY5" fmla="*/ 393700 h 611014"/>
                <a:gd name="connsiteX6" fmla="*/ 1337931 w 3560431"/>
                <a:gd name="connsiteY6" fmla="*/ 419100 h 611014"/>
                <a:gd name="connsiteX7" fmla="*/ 1426831 w 3560431"/>
                <a:gd name="connsiteY7" fmla="*/ 444500 h 611014"/>
                <a:gd name="connsiteX8" fmla="*/ 1464931 w 3560431"/>
                <a:gd name="connsiteY8" fmla="*/ 457200 h 611014"/>
                <a:gd name="connsiteX9" fmla="*/ 1807831 w 3560431"/>
                <a:gd name="connsiteY9" fmla="*/ 482600 h 611014"/>
                <a:gd name="connsiteX10" fmla="*/ 1884031 w 3560431"/>
                <a:gd name="connsiteY10" fmla="*/ 508000 h 611014"/>
                <a:gd name="connsiteX11" fmla="*/ 2252331 w 3560431"/>
                <a:gd name="connsiteY11" fmla="*/ 533400 h 611014"/>
                <a:gd name="connsiteX12" fmla="*/ 1985149 w 3560431"/>
                <a:gd name="connsiteY12" fmla="*/ 455590 h 611014"/>
                <a:gd name="connsiteX13" fmla="*/ 2035948 w 3560431"/>
                <a:gd name="connsiteY13" fmla="*/ 467933 h 611014"/>
                <a:gd name="connsiteX14" fmla="*/ 2206391 w 3560431"/>
                <a:gd name="connsiteY14" fmla="*/ 389944 h 611014"/>
                <a:gd name="connsiteX15" fmla="*/ 2407579 w 3560431"/>
                <a:gd name="connsiteY15" fmla="*/ 364007 h 611014"/>
                <a:gd name="connsiteX16" fmla="*/ 2607098 w 3560431"/>
                <a:gd name="connsiteY16" fmla="*/ 261155 h 611014"/>
                <a:gd name="connsiteX17" fmla="*/ 2761163 w 3560431"/>
                <a:gd name="connsiteY17" fmla="*/ 403180 h 611014"/>
                <a:gd name="connsiteX18" fmla="*/ 3006143 w 3560431"/>
                <a:gd name="connsiteY18" fmla="*/ 532148 h 611014"/>
                <a:gd name="connsiteX19" fmla="*/ 3052431 w 3560431"/>
                <a:gd name="connsiteY19" fmla="*/ 609600 h 611014"/>
                <a:gd name="connsiteX20" fmla="*/ 3128631 w 3560431"/>
                <a:gd name="connsiteY20" fmla="*/ 584200 h 611014"/>
                <a:gd name="connsiteX21" fmla="*/ 3154031 w 3560431"/>
                <a:gd name="connsiteY21" fmla="*/ 546100 h 611014"/>
                <a:gd name="connsiteX22" fmla="*/ 3204831 w 3560431"/>
                <a:gd name="connsiteY22" fmla="*/ 520700 h 611014"/>
                <a:gd name="connsiteX23" fmla="*/ 3331831 w 3560431"/>
                <a:gd name="connsiteY23" fmla="*/ 444500 h 611014"/>
                <a:gd name="connsiteX24" fmla="*/ 3433431 w 3560431"/>
                <a:gd name="connsiteY24" fmla="*/ 355600 h 611014"/>
                <a:gd name="connsiteX25" fmla="*/ 3484231 w 3560431"/>
                <a:gd name="connsiteY25" fmla="*/ 317500 h 611014"/>
                <a:gd name="connsiteX26" fmla="*/ 3522331 w 3560431"/>
                <a:gd name="connsiteY26" fmla="*/ 292100 h 611014"/>
                <a:gd name="connsiteX27" fmla="*/ 3560431 w 3560431"/>
                <a:gd name="connsiteY27" fmla="*/ 241300 h 611014"/>
                <a:gd name="connsiteX28" fmla="*/ 3535031 w 3560431"/>
                <a:gd name="connsiteY28" fmla="*/ 203200 h 611014"/>
                <a:gd name="connsiteX29" fmla="*/ 3484231 w 3560431"/>
                <a:gd name="connsiteY29" fmla="*/ 177800 h 611014"/>
                <a:gd name="connsiteX30" fmla="*/ 3446131 w 3560431"/>
                <a:gd name="connsiteY30" fmla="*/ 165100 h 611014"/>
                <a:gd name="connsiteX31" fmla="*/ 3357231 w 3560431"/>
                <a:gd name="connsiteY31" fmla="*/ 139700 h 611014"/>
                <a:gd name="connsiteX32" fmla="*/ 3281031 w 3560431"/>
                <a:gd name="connsiteY32" fmla="*/ 127000 h 611014"/>
                <a:gd name="connsiteX33" fmla="*/ 3166731 w 3560431"/>
                <a:gd name="connsiteY33" fmla="*/ 101600 h 611014"/>
                <a:gd name="connsiteX34" fmla="*/ 2938131 w 3560431"/>
                <a:gd name="connsiteY34" fmla="*/ 88900 h 611014"/>
                <a:gd name="connsiteX35" fmla="*/ 2353931 w 3560431"/>
                <a:gd name="connsiteY35" fmla="*/ 88900 h 611014"/>
                <a:gd name="connsiteX36" fmla="*/ 1896731 w 3560431"/>
                <a:gd name="connsiteY36" fmla="*/ 63500 h 611014"/>
                <a:gd name="connsiteX37" fmla="*/ 1858631 w 3560431"/>
                <a:gd name="connsiteY37" fmla="*/ 50800 h 611014"/>
                <a:gd name="connsiteX38" fmla="*/ 1795131 w 3560431"/>
                <a:gd name="connsiteY38" fmla="*/ 38100 h 611014"/>
                <a:gd name="connsiteX39" fmla="*/ 1744331 w 3560431"/>
                <a:gd name="connsiteY39" fmla="*/ 12700 h 611014"/>
                <a:gd name="connsiteX40" fmla="*/ 1693531 w 3560431"/>
                <a:gd name="connsiteY40" fmla="*/ 0 h 611014"/>
                <a:gd name="connsiteX41" fmla="*/ 1604631 w 3560431"/>
                <a:gd name="connsiteY41" fmla="*/ 12700 h 611014"/>
                <a:gd name="connsiteX42" fmla="*/ 1566531 w 3560431"/>
                <a:gd name="connsiteY42" fmla="*/ 25400 h 611014"/>
                <a:gd name="connsiteX43" fmla="*/ 1426831 w 3560431"/>
                <a:gd name="connsiteY43" fmla="*/ 38100 h 611014"/>
                <a:gd name="connsiteX44" fmla="*/ 1363331 w 3560431"/>
                <a:gd name="connsiteY44" fmla="*/ 50800 h 611014"/>
                <a:gd name="connsiteX45" fmla="*/ 880731 w 3560431"/>
                <a:gd name="connsiteY45" fmla="*/ 76200 h 611014"/>
                <a:gd name="connsiteX46" fmla="*/ 804531 w 3560431"/>
                <a:gd name="connsiteY46" fmla="*/ 127000 h 611014"/>
                <a:gd name="connsiteX47" fmla="*/ 715631 w 3560431"/>
                <a:gd name="connsiteY47" fmla="*/ 165100 h 611014"/>
                <a:gd name="connsiteX48" fmla="*/ 664831 w 3560431"/>
                <a:gd name="connsiteY48" fmla="*/ 190500 h 611014"/>
                <a:gd name="connsiteX49" fmla="*/ 626731 w 3560431"/>
                <a:gd name="connsiteY49" fmla="*/ 203200 h 611014"/>
                <a:gd name="connsiteX50" fmla="*/ 512431 w 3560431"/>
                <a:gd name="connsiteY50" fmla="*/ 254000 h 611014"/>
                <a:gd name="connsiteX51" fmla="*/ 448931 w 3560431"/>
                <a:gd name="connsiteY51" fmla="*/ 266700 h 611014"/>
                <a:gd name="connsiteX52" fmla="*/ 372731 w 3560431"/>
                <a:gd name="connsiteY52" fmla="*/ 292100 h 611014"/>
                <a:gd name="connsiteX53" fmla="*/ 334631 w 3560431"/>
                <a:gd name="connsiteY53" fmla="*/ 304800 h 611014"/>
                <a:gd name="connsiteX54" fmla="*/ 271131 w 3560431"/>
                <a:gd name="connsiteY54" fmla="*/ 330200 h 611014"/>
                <a:gd name="connsiteX55" fmla="*/ 207631 w 3560431"/>
                <a:gd name="connsiteY55" fmla="*/ 342900 h 611014"/>
                <a:gd name="connsiteX56" fmla="*/ 169531 w 3560431"/>
                <a:gd name="connsiteY56" fmla="*/ 355600 h 611014"/>
                <a:gd name="connsiteX57" fmla="*/ 42531 w 3560431"/>
                <a:gd name="connsiteY57" fmla="*/ 317500 h 611014"/>
                <a:gd name="connsiteX58" fmla="*/ 4431 w 3560431"/>
                <a:gd name="connsiteY58" fmla="*/ 241300 h 611014"/>
                <a:gd name="connsiteX59" fmla="*/ 4431 w 3560431"/>
                <a:gd name="connsiteY59" fmla="*/ 254000 h 611014"/>
                <a:gd name="connsiteX0" fmla="*/ 4431 w 3560431"/>
                <a:gd name="connsiteY0" fmla="*/ 254000 h 609637"/>
                <a:gd name="connsiteX1" fmla="*/ 4431 w 3560431"/>
                <a:gd name="connsiteY1" fmla="*/ 254000 h 609637"/>
                <a:gd name="connsiteX2" fmla="*/ 334631 w 3560431"/>
                <a:gd name="connsiteY2" fmla="*/ 279400 h 609637"/>
                <a:gd name="connsiteX3" fmla="*/ 614031 w 3560431"/>
                <a:gd name="connsiteY3" fmla="*/ 304800 h 609637"/>
                <a:gd name="connsiteX4" fmla="*/ 1071231 w 3560431"/>
                <a:gd name="connsiteY4" fmla="*/ 355600 h 609637"/>
                <a:gd name="connsiteX5" fmla="*/ 1287131 w 3560431"/>
                <a:gd name="connsiteY5" fmla="*/ 393700 h 609637"/>
                <a:gd name="connsiteX6" fmla="*/ 1337931 w 3560431"/>
                <a:gd name="connsiteY6" fmla="*/ 419100 h 609637"/>
                <a:gd name="connsiteX7" fmla="*/ 1426831 w 3560431"/>
                <a:gd name="connsiteY7" fmla="*/ 444500 h 609637"/>
                <a:gd name="connsiteX8" fmla="*/ 1464931 w 3560431"/>
                <a:gd name="connsiteY8" fmla="*/ 457200 h 609637"/>
                <a:gd name="connsiteX9" fmla="*/ 1807831 w 3560431"/>
                <a:gd name="connsiteY9" fmla="*/ 482600 h 609637"/>
                <a:gd name="connsiteX10" fmla="*/ 1884031 w 3560431"/>
                <a:gd name="connsiteY10" fmla="*/ 508000 h 609637"/>
                <a:gd name="connsiteX11" fmla="*/ 2252331 w 3560431"/>
                <a:gd name="connsiteY11" fmla="*/ 533400 h 609637"/>
                <a:gd name="connsiteX12" fmla="*/ 1985149 w 3560431"/>
                <a:gd name="connsiteY12" fmla="*/ 455590 h 609637"/>
                <a:gd name="connsiteX13" fmla="*/ 2035948 w 3560431"/>
                <a:gd name="connsiteY13" fmla="*/ 467933 h 609637"/>
                <a:gd name="connsiteX14" fmla="*/ 2206391 w 3560431"/>
                <a:gd name="connsiteY14" fmla="*/ 389944 h 609637"/>
                <a:gd name="connsiteX15" fmla="*/ 2407579 w 3560431"/>
                <a:gd name="connsiteY15" fmla="*/ 364007 h 609637"/>
                <a:gd name="connsiteX16" fmla="*/ 2607098 w 3560431"/>
                <a:gd name="connsiteY16" fmla="*/ 261155 h 609637"/>
                <a:gd name="connsiteX17" fmla="*/ 2761163 w 3560431"/>
                <a:gd name="connsiteY17" fmla="*/ 403180 h 609637"/>
                <a:gd name="connsiteX18" fmla="*/ 3006143 w 3560431"/>
                <a:gd name="connsiteY18" fmla="*/ 532148 h 609637"/>
                <a:gd name="connsiteX19" fmla="*/ 3052431 w 3560431"/>
                <a:gd name="connsiteY19" fmla="*/ 609600 h 609637"/>
                <a:gd name="connsiteX20" fmla="*/ 3128631 w 3560431"/>
                <a:gd name="connsiteY20" fmla="*/ 519806 h 609637"/>
                <a:gd name="connsiteX21" fmla="*/ 3154031 w 3560431"/>
                <a:gd name="connsiteY21" fmla="*/ 546100 h 609637"/>
                <a:gd name="connsiteX22" fmla="*/ 3204831 w 3560431"/>
                <a:gd name="connsiteY22" fmla="*/ 520700 h 609637"/>
                <a:gd name="connsiteX23" fmla="*/ 3331831 w 3560431"/>
                <a:gd name="connsiteY23" fmla="*/ 444500 h 609637"/>
                <a:gd name="connsiteX24" fmla="*/ 3433431 w 3560431"/>
                <a:gd name="connsiteY24" fmla="*/ 355600 h 609637"/>
                <a:gd name="connsiteX25" fmla="*/ 3484231 w 3560431"/>
                <a:gd name="connsiteY25" fmla="*/ 317500 h 609637"/>
                <a:gd name="connsiteX26" fmla="*/ 3522331 w 3560431"/>
                <a:gd name="connsiteY26" fmla="*/ 292100 h 609637"/>
                <a:gd name="connsiteX27" fmla="*/ 3560431 w 3560431"/>
                <a:gd name="connsiteY27" fmla="*/ 241300 h 609637"/>
                <a:gd name="connsiteX28" fmla="*/ 3535031 w 3560431"/>
                <a:gd name="connsiteY28" fmla="*/ 203200 h 609637"/>
                <a:gd name="connsiteX29" fmla="*/ 3484231 w 3560431"/>
                <a:gd name="connsiteY29" fmla="*/ 177800 h 609637"/>
                <a:gd name="connsiteX30" fmla="*/ 3446131 w 3560431"/>
                <a:gd name="connsiteY30" fmla="*/ 165100 h 609637"/>
                <a:gd name="connsiteX31" fmla="*/ 3357231 w 3560431"/>
                <a:gd name="connsiteY31" fmla="*/ 139700 h 609637"/>
                <a:gd name="connsiteX32" fmla="*/ 3281031 w 3560431"/>
                <a:gd name="connsiteY32" fmla="*/ 127000 h 609637"/>
                <a:gd name="connsiteX33" fmla="*/ 3166731 w 3560431"/>
                <a:gd name="connsiteY33" fmla="*/ 101600 h 609637"/>
                <a:gd name="connsiteX34" fmla="*/ 2938131 w 3560431"/>
                <a:gd name="connsiteY34" fmla="*/ 88900 h 609637"/>
                <a:gd name="connsiteX35" fmla="*/ 2353931 w 3560431"/>
                <a:gd name="connsiteY35" fmla="*/ 88900 h 609637"/>
                <a:gd name="connsiteX36" fmla="*/ 1896731 w 3560431"/>
                <a:gd name="connsiteY36" fmla="*/ 63500 h 609637"/>
                <a:gd name="connsiteX37" fmla="*/ 1858631 w 3560431"/>
                <a:gd name="connsiteY37" fmla="*/ 50800 h 609637"/>
                <a:gd name="connsiteX38" fmla="*/ 1795131 w 3560431"/>
                <a:gd name="connsiteY38" fmla="*/ 38100 h 609637"/>
                <a:gd name="connsiteX39" fmla="*/ 1744331 w 3560431"/>
                <a:gd name="connsiteY39" fmla="*/ 12700 h 609637"/>
                <a:gd name="connsiteX40" fmla="*/ 1693531 w 3560431"/>
                <a:gd name="connsiteY40" fmla="*/ 0 h 609637"/>
                <a:gd name="connsiteX41" fmla="*/ 1604631 w 3560431"/>
                <a:gd name="connsiteY41" fmla="*/ 12700 h 609637"/>
                <a:gd name="connsiteX42" fmla="*/ 1566531 w 3560431"/>
                <a:gd name="connsiteY42" fmla="*/ 25400 h 609637"/>
                <a:gd name="connsiteX43" fmla="*/ 1426831 w 3560431"/>
                <a:gd name="connsiteY43" fmla="*/ 38100 h 609637"/>
                <a:gd name="connsiteX44" fmla="*/ 1363331 w 3560431"/>
                <a:gd name="connsiteY44" fmla="*/ 50800 h 609637"/>
                <a:gd name="connsiteX45" fmla="*/ 880731 w 3560431"/>
                <a:gd name="connsiteY45" fmla="*/ 76200 h 609637"/>
                <a:gd name="connsiteX46" fmla="*/ 804531 w 3560431"/>
                <a:gd name="connsiteY46" fmla="*/ 127000 h 609637"/>
                <a:gd name="connsiteX47" fmla="*/ 715631 w 3560431"/>
                <a:gd name="connsiteY47" fmla="*/ 165100 h 609637"/>
                <a:gd name="connsiteX48" fmla="*/ 664831 w 3560431"/>
                <a:gd name="connsiteY48" fmla="*/ 190500 h 609637"/>
                <a:gd name="connsiteX49" fmla="*/ 626731 w 3560431"/>
                <a:gd name="connsiteY49" fmla="*/ 203200 h 609637"/>
                <a:gd name="connsiteX50" fmla="*/ 512431 w 3560431"/>
                <a:gd name="connsiteY50" fmla="*/ 254000 h 609637"/>
                <a:gd name="connsiteX51" fmla="*/ 448931 w 3560431"/>
                <a:gd name="connsiteY51" fmla="*/ 266700 h 609637"/>
                <a:gd name="connsiteX52" fmla="*/ 372731 w 3560431"/>
                <a:gd name="connsiteY52" fmla="*/ 292100 h 609637"/>
                <a:gd name="connsiteX53" fmla="*/ 334631 w 3560431"/>
                <a:gd name="connsiteY53" fmla="*/ 304800 h 609637"/>
                <a:gd name="connsiteX54" fmla="*/ 271131 w 3560431"/>
                <a:gd name="connsiteY54" fmla="*/ 330200 h 609637"/>
                <a:gd name="connsiteX55" fmla="*/ 207631 w 3560431"/>
                <a:gd name="connsiteY55" fmla="*/ 342900 h 609637"/>
                <a:gd name="connsiteX56" fmla="*/ 169531 w 3560431"/>
                <a:gd name="connsiteY56" fmla="*/ 355600 h 609637"/>
                <a:gd name="connsiteX57" fmla="*/ 42531 w 3560431"/>
                <a:gd name="connsiteY57" fmla="*/ 317500 h 609637"/>
                <a:gd name="connsiteX58" fmla="*/ 4431 w 3560431"/>
                <a:gd name="connsiteY58" fmla="*/ 241300 h 609637"/>
                <a:gd name="connsiteX59" fmla="*/ 4431 w 3560431"/>
                <a:gd name="connsiteY59" fmla="*/ 254000 h 609637"/>
                <a:gd name="connsiteX0" fmla="*/ 4431 w 3560431"/>
                <a:gd name="connsiteY0" fmla="*/ 254000 h 546101"/>
                <a:gd name="connsiteX1" fmla="*/ 4431 w 3560431"/>
                <a:gd name="connsiteY1" fmla="*/ 254000 h 546101"/>
                <a:gd name="connsiteX2" fmla="*/ 334631 w 3560431"/>
                <a:gd name="connsiteY2" fmla="*/ 279400 h 546101"/>
                <a:gd name="connsiteX3" fmla="*/ 614031 w 3560431"/>
                <a:gd name="connsiteY3" fmla="*/ 304800 h 546101"/>
                <a:gd name="connsiteX4" fmla="*/ 1071231 w 3560431"/>
                <a:gd name="connsiteY4" fmla="*/ 355600 h 546101"/>
                <a:gd name="connsiteX5" fmla="*/ 1287131 w 3560431"/>
                <a:gd name="connsiteY5" fmla="*/ 393700 h 546101"/>
                <a:gd name="connsiteX6" fmla="*/ 1337931 w 3560431"/>
                <a:gd name="connsiteY6" fmla="*/ 419100 h 546101"/>
                <a:gd name="connsiteX7" fmla="*/ 1426831 w 3560431"/>
                <a:gd name="connsiteY7" fmla="*/ 444500 h 546101"/>
                <a:gd name="connsiteX8" fmla="*/ 1464931 w 3560431"/>
                <a:gd name="connsiteY8" fmla="*/ 457200 h 546101"/>
                <a:gd name="connsiteX9" fmla="*/ 1807831 w 3560431"/>
                <a:gd name="connsiteY9" fmla="*/ 482600 h 546101"/>
                <a:gd name="connsiteX10" fmla="*/ 1884031 w 3560431"/>
                <a:gd name="connsiteY10" fmla="*/ 508000 h 546101"/>
                <a:gd name="connsiteX11" fmla="*/ 2252331 w 3560431"/>
                <a:gd name="connsiteY11" fmla="*/ 533400 h 546101"/>
                <a:gd name="connsiteX12" fmla="*/ 1985149 w 3560431"/>
                <a:gd name="connsiteY12" fmla="*/ 455590 h 546101"/>
                <a:gd name="connsiteX13" fmla="*/ 2035948 w 3560431"/>
                <a:gd name="connsiteY13" fmla="*/ 467933 h 546101"/>
                <a:gd name="connsiteX14" fmla="*/ 2206391 w 3560431"/>
                <a:gd name="connsiteY14" fmla="*/ 389944 h 546101"/>
                <a:gd name="connsiteX15" fmla="*/ 2407579 w 3560431"/>
                <a:gd name="connsiteY15" fmla="*/ 364007 h 546101"/>
                <a:gd name="connsiteX16" fmla="*/ 2607098 w 3560431"/>
                <a:gd name="connsiteY16" fmla="*/ 261155 h 546101"/>
                <a:gd name="connsiteX17" fmla="*/ 2761163 w 3560431"/>
                <a:gd name="connsiteY17" fmla="*/ 403180 h 546101"/>
                <a:gd name="connsiteX18" fmla="*/ 3006143 w 3560431"/>
                <a:gd name="connsiteY18" fmla="*/ 532148 h 546101"/>
                <a:gd name="connsiteX19" fmla="*/ 3069642 w 3560431"/>
                <a:gd name="connsiteY19" fmla="*/ 493690 h 546101"/>
                <a:gd name="connsiteX20" fmla="*/ 3128631 w 3560431"/>
                <a:gd name="connsiteY20" fmla="*/ 519806 h 546101"/>
                <a:gd name="connsiteX21" fmla="*/ 3154031 w 3560431"/>
                <a:gd name="connsiteY21" fmla="*/ 546100 h 546101"/>
                <a:gd name="connsiteX22" fmla="*/ 3204831 w 3560431"/>
                <a:gd name="connsiteY22" fmla="*/ 520700 h 546101"/>
                <a:gd name="connsiteX23" fmla="*/ 3331831 w 3560431"/>
                <a:gd name="connsiteY23" fmla="*/ 444500 h 546101"/>
                <a:gd name="connsiteX24" fmla="*/ 3433431 w 3560431"/>
                <a:gd name="connsiteY24" fmla="*/ 355600 h 546101"/>
                <a:gd name="connsiteX25" fmla="*/ 3484231 w 3560431"/>
                <a:gd name="connsiteY25" fmla="*/ 317500 h 546101"/>
                <a:gd name="connsiteX26" fmla="*/ 3522331 w 3560431"/>
                <a:gd name="connsiteY26" fmla="*/ 292100 h 546101"/>
                <a:gd name="connsiteX27" fmla="*/ 3560431 w 3560431"/>
                <a:gd name="connsiteY27" fmla="*/ 241300 h 546101"/>
                <a:gd name="connsiteX28" fmla="*/ 3535031 w 3560431"/>
                <a:gd name="connsiteY28" fmla="*/ 203200 h 546101"/>
                <a:gd name="connsiteX29" fmla="*/ 3484231 w 3560431"/>
                <a:gd name="connsiteY29" fmla="*/ 177800 h 546101"/>
                <a:gd name="connsiteX30" fmla="*/ 3446131 w 3560431"/>
                <a:gd name="connsiteY30" fmla="*/ 165100 h 546101"/>
                <a:gd name="connsiteX31" fmla="*/ 3357231 w 3560431"/>
                <a:gd name="connsiteY31" fmla="*/ 139700 h 546101"/>
                <a:gd name="connsiteX32" fmla="*/ 3281031 w 3560431"/>
                <a:gd name="connsiteY32" fmla="*/ 127000 h 546101"/>
                <a:gd name="connsiteX33" fmla="*/ 3166731 w 3560431"/>
                <a:gd name="connsiteY33" fmla="*/ 101600 h 546101"/>
                <a:gd name="connsiteX34" fmla="*/ 2938131 w 3560431"/>
                <a:gd name="connsiteY34" fmla="*/ 88900 h 546101"/>
                <a:gd name="connsiteX35" fmla="*/ 2353931 w 3560431"/>
                <a:gd name="connsiteY35" fmla="*/ 88900 h 546101"/>
                <a:gd name="connsiteX36" fmla="*/ 1896731 w 3560431"/>
                <a:gd name="connsiteY36" fmla="*/ 63500 h 546101"/>
                <a:gd name="connsiteX37" fmla="*/ 1858631 w 3560431"/>
                <a:gd name="connsiteY37" fmla="*/ 50800 h 546101"/>
                <a:gd name="connsiteX38" fmla="*/ 1795131 w 3560431"/>
                <a:gd name="connsiteY38" fmla="*/ 38100 h 546101"/>
                <a:gd name="connsiteX39" fmla="*/ 1744331 w 3560431"/>
                <a:gd name="connsiteY39" fmla="*/ 12700 h 546101"/>
                <a:gd name="connsiteX40" fmla="*/ 1693531 w 3560431"/>
                <a:gd name="connsiteY40" fmla="*/ 0 h 546101"/>
                <a:gd name="connsiteX41" fmla="*/ 1604631 w 3560431"/>
                <a:gd name="connsiteY41" fmla="*/ 12700 h 546101"/>
                <a:gd name="connsiteX42" fmla="*/ 1566531 w 3560431"/>
                <a:gd name="connsiteY42" fmla="*/ 25400 h 546101"/>
                <a:gd name="connsiteX43" fmla="*/ 1426831 w 3560431"/>
                <a:gd name="connsiteY43" fmla="*/ 38100 h 546101"/>
                <a:gd name="connsiteX44" fmla="*/ 1363331 w 3560431"/>
                <a:gd name="connsiteY44" fmla="*/ 50800 h 546101"/>
                <a:gd name="connsiteX45" fmla="*/ 880731 w 3560431"/>
                <a:gd name="connsiteY45" fmla="*/ 76200 h 546101"/>
                <a:gd name="connsiteX46" fmla="*/ 804531 w 3560431"/>
                <a:gd name="connsiteY46" fmla="*/ 127000 h 546101"/>
                <a:gd name="connsiteX47" fmla="*/ 715631 w 3560431"/>
                <a:gd name="connsiteY47" fmla="*/ 165100 h 546101"/>
                <a:gd name="connsiteX48" fmla="*/ 664831 w 3560431"/>
                <a:gd name="connsiteY48" fmla="*/ 190500 h 546101"/>
                <a:gd name="connsiteX49" fmla="*/ 626731 w 3560431"/>
                <a:gd name="connsiteY49" fmla="*/ 203200 h 546101"/>
                <a:gd name="connsiteX50" fmla="*/ 512431 w 3560431"/>
                <a:gd name="connsiteY50" fmla="*/ 254000 h 546101"/>
                <a:gd name="connsiteX51" fmla="*/ 448931 w 3560431"/>
                <a:gd name="connsiteY51" fmla="*/ 266700 h 546101"/>
                <a:gd name="connsiteX52" fmla="*/ 372731 w 3560431"/>
                <a:gd name="connsiteY52" fmla="*/ 292100 h 546101"/>
                <a:gd name="connsiteX53" fmla="*/ 334631 w 3560431"/>
                <a:gd name="connsiteY53" fmla="*/ 304800 h 546101"/>
                <a:gd name="connsiteX54" fmla="*/ 271131 w 3560431"/>
                <a:gd name="connsiteY54" fmla="*/ 330200 h 546101"/>
                <a:gd name="connsiteX55" fmla="*/ 207631 w 3560431"/>
                <a:gd name="connsiteY55" fmla="*/ 342900 h 546101"/>
                <a:gd name="connsiteX56" fmla="*/ 169531 w 3560431"/>
                <a:gd name="connsiteY56" fmla="*/ 355600 h 546101"/>
                <a:gd name="connsiteX57" fmla="*/ 42531 w 3560431"/>
                <a:gd name="connsiteY57" fmla="*/ 317500 h 546101"/>
                <a:gd name="connsiteX58" fmla="*/ 4431 w 3560431"/>
                <a:gd name="connsiteY58" fmla="*/ 241300 h 546101"/>
                <a:gd name="connsiteX59" fmla="*/ 4431 w 3560431"/>
                <a:gd name="connsiteY59" fmla="*/ 254000 h 546101"/>
                <a:gd name="connsiteX0" fmla="*/ 4431 w 3560431"/>
                <a:gd name="connsiteY0" fmla="*/ 254000 h 550746"/>
                <a:gd name="connsiteX1" fmla="*/ 4431 w 3560431"/>
                <a:gd name="connsiteY1" fmla="*/ 254000 h 550746"/>
                <a:gd name="connsiteX2" fmla="*/ 334631 w 3560431"/>
                <a:gd name="connsiteY2" fmla="*/ 279400 h 550746"/>
                <a:gd name="connsiteX3" fmla="*/ 614031 w 3560431"/>
                <a:gd name="connsiteY3" fmla="*/ 304800 h 550746"/>
                <a:gd name="connsiteX4" fmla="*/ 1071231 w 3560431"/>
                <a:gd name="connsiteY4" fmla="*/ 355600 h 550746"/>
                <a:gd name="connsiteX5" fmla="*/ 1287131 w 3560431"/>
                <a:gd name="connsiteY5" fmla="*/ 393700 h 550746"/>
                <a:gd name="connsiteX6" fmla="*/ 1337931 w 3560431"/>
                <a:gd name="connsiteY6" fmla="*/ 419100 h 550746"/>
                <a:gd name="connsiteX7" fmla="*/ 1426831 w 3560431"/>
                <a:gd name="connsiteY7" fmla="*/ 444500 h 550746"/>
                <a:gd name="connsiteX8" fmla="*/ 1464931 w 3560431"/>
                <a:gd name="connsiteY8" fmla="*/ 457200 h 550746"/>
                <a:gd name="connsiteX9" fmla="*/ 1807831 w 3560431"/>
                <a:gd name="connsiteY9" fmla="*/ 482600 h 550746"/>
                <a:gd name="connsiteX10" fmla="*/ 1884031 w 3560431"/>
                <a:gd name="connsiteY10" fmla="*/ 508000 h 550746"/>
                <a:gd name="connsiteX11" fmla="*/ 2252331 w 3560431"/>
                <a:gd name="connsiteY11" fmla="*/ 533400 h 550746"/>
                <a:gd name="connsiteX12" fmla="*/ 1985149 w 3560431"/>
                <a:gd name="connsiteY12" fmla="*/ 455590 h 550746"/>
                <a:gd name="connsiteX13" fmla="*/ 2035948 w 3560431"/>
                <a:gd name="connsiteY13" fmla="*/ 467933 h 550746"/>
                <a:gd name="connsiteX14" fmla="*/ 2206391 w 3560431"/>
                <a:gd name="connsiteY14" fmla="*/ 389944 h 550746"/>
                <a:gd name="connsiteX15" fmla="*/ 2407579 w 3560431"/>
                <a:gd name="connsiteY15" fmla="*/ 364007 h 550746"/>
                <a:gd name="connsiteX16" fmla="*/ 2607098 w 3560431"/>
                <a:gd name="connsiteY16" fmla="*/ 261155 h 550746"/>
                <a:gd name="connsiteX17" fmla="*/ 2761163 w 3560431"/>
                <a:gd name="connsiteY17" fmla="*/ 403180 h 550746"/>
                <a:gd name="connsiteX18" fmla="*/ 3006143 w 3560431"/>
                <a:gd name="connsiteY18" fmla="*/ 532148 h 550746"/>
                <a:gd name="connsiteX19" fmla="*/ 3069642 w 3560431"/>
                <a:gd name="connsiteY19" fmla="*/ 493690 h 550746"/>
                <a:gd name="connsiteX20" fmla="*/ 3128631 w 3560431"/>
                <a:gd name="connsiteY20" fmla="*/ 519806 h 550746"/>
                <a:gd name="connsiteX21" fmla="*/ 3154031 w 3560431"/>
                <a:gd name="connsiteY21" fmla="*/ 546100 h 550746"/>
                <a:gd name="connsiteX22" fmla="*/ 3204831 w 3560431"/>
                <a:gd name="connsiteY22" fmla="*/ 417669 h 550746"/>
                <a:gd name="connsiteX23" fmla="*/ 3331831 w 3560431"/>
                <a:gd name="connsiteY23" fmla="*/ 444500 h 550746"/>
                <a:gd name="connsiteX24" fmla="*/ 3433431 w 3560431"/>
                <a:gd name="connsiteY24" fmla="*/ 355600 h 550746"/>
                <a:gd name="connsiteX25" fmla="*/ 3484231 w 3560431"/>
                <a:gd name="connsiteY25" fmla="*/ 317500 h 550746"/>
                <a:gd name="connsiteX26" fmla="*/ 3522331 w 3560431"/>
                <a:gd name="connsiteY26" fmla="*/ 292100 h 550746"/>
                <a:gd name="connsiteX27" fmla="*/ 3560431 w 3560431"/>
                <a:gd name="connsiteY27" fmla="*/ 241300 h 550746"/>
                <a:gd name="connsiteX28" fmla="*/ 3535031 w 3560431"/>
                <a:gd name="connsiteY28" fmla="*/ 203200 h 550746"/>
                <a:gd name="connsiteX29" fmla="*/ 3484231 w 3560431"/>
                <a:gd name="connsiteY29" fmla="*/ 177800 h 550746"/>
                <a:gd name="connsiteX30" fmla="*/ 3446131 w 3560431"/>
                <a:gd name="connsiteY30" fmla="*/ 165100 h 550746"/>
                <a:gd name="connsiteX31" fmla="*/ 3357231 w 3560431"/>
                <a:gd name="connsiteY31" fmla="*/ 139700 h 550746"/>
                <a:gd name="connsiteX32" fmla="*/ 3281031 w 3560431"/>
                <a:gd name="connsiteY32" fmla="*/ 127000 h 550746"/>
                <a:gd name="connsiteX33" fmla="*/ 3166731 w 3560431"/>
                <a:gd name="connsiteY33" fmla="*/ 101600 h 550746"/>
                <a:gd name="connsiteX34" fmla="*/ 2938131 w 3560431"/>
                <a:gd name="connsiteY34" fmla="*/ 88900 h 550746"/>
                <a:gd name="connsiteX35" fmla="*/ 2353931 w 3560431"/>
                <a:gd name="connsiteY35" fmla="*/ 88900 h 550746"/>
                <a:gd name="connsiteX36" fmla="*/ 1896731 w 3560431"/>
                <a:gd name="connsiteY36" fmla="*/ 63500 h 550746"/>
                <a:gd name="connsiteX37" fmla="*/ 1858631 w 3560431"/>
                <a:gd name="connsiteY37" fmla="*/ 50800 h 550746"/>
                <a:gd name="connsiteX38" fmla="*/ 1795131 w 3560431"/>
                <a:gd name="connsiteY38" fmla="*/ 38100 h 550746"/>
                <a:gd name="connsiteX39" fmla="*/ 1744331 w 3560431"/>
                <a:gd name="connsiteY39" fmla="*/ 12700 h 550746"/>
                <a:gd name="connsiteX40" fmla="*/ 1693531 w 3560431"/>
                <a:gd name="connsiteY40" fmla="*/ 0 h 550746"/>
                <a:gd name="connsiteX41" fmla="*/ 1604631 w 3560431"/>
                <a:gd name="connsiteY41" fmla="*/ 12700 h 550746"/>
                <a:gd name="connsiteX42" fmla="*/ 1566531 w 3560431"/>
                <a:gd name="connsiteY42" fmla="*/ 25400 h 550746"/>
                <a:gd name="connsiteX43" fmla="*/ 1426831 w 3560431"/>
                <a:gd name="connsiteY43" fmla="*/ 38100 h 550746"/>
                <a:gd name="connsiteX44" fmla="*/ 1363331 w 3560431"/>
                <a:gd name="connsiteY44" fmla="*/ 50800 h 550746"/>
                <a:gd name="connsiteX45" fmla="*/ 880731 w 3560431"/>
                <a:gd name="connsiteY45" fmla="*/ 76200 h 550746"/>
                <a:gd name="connsiteX46" fmla="*/ 804531 w 3560431"/>
                <a:gd name="connsiteY46" fmla="*/ 127000 h 550746"/>
                <a:gd name="connsiteX47" fmla="*/ 715631 w 3560431"/>
                <a:gd name="connsiteY47" fmla="*/ 165100 h 550746"/>
                <a:gd name="connsiteX48" fmla="*/ 664831 w 3560431"/>
                <a:gd name="connsiteY48" fmla="*/ 190500 h 550746"/>
                <a:gd name="connsiteX49" fmla="*/ 626731 w 3560431"/>
                <a:gd name="connsiteY49" fmla="*/ 203200 h 550746"/>
                <a:gd name="connsiteX50" fmla="*/ 512431 w 3560431"/>
                <a:gd name="connsiteY50" fmla="*/ 254000 h 550746"/>
                <a:gd name="connsiteX51" fmla="*/ 448931 w 3560431"/>
                <a:gd name="connsiteY51" fmla="*/ 266700 h 550746"/>
                <a:gd name="connsiteX52" fmla="*/ 372731 w 3560431"/>
                <a:gd name="connsiteY52" fmla="*/ 292100 h 550746"/>
                <a:gd name="connsiteX53" fmla="*/ 334631 w 3560431"/>
                <a:gd name="connsiteY53" fmla="*/ 304800 h 550746"/>
                <a:gd name="connsiteX54" fmla="*/ 271131 w 3560431"/>
                <a:gd name="connsiteY54" fmla="*/ 330200 h 550746"/>
                <a:gd name="connsiteX55" fmla="*/ 207631 w 3560431"/>
                <a:gd name="connsiteY55" fmla="*/ 342900 h 550746"/>
                <a:gd name="connsiteX56" fmla="*/ 169531 w 3560431"/>
                <a:gd name="connsiteY56" fmla="*/ 355600 h 550746"/>
                <a:gd name="connsiteX57" fmla="*/ 42531 w 3560431"/>
                <a:gd name="connsiteY57" fmla="*/ 317500 h 550746"/>
                <a:gd name="connsiteX58" fmla="*/ 4431 w 3560431"/>
                <a:gd name="connsiteY58" fmla="*/ 241300 h 550746"/>
                <a:gd name="connsiteX59" fmla="*/ 4431 w 3560431"/>
                <a:gd name="connsiteY59" fmla="*/ 254000 h 550746"/>
                <a:gd name="connsiteX0" fmla="*/ 4431 w 3560431"/>
                <a:gd name="connsiteY0" fmla="*/ 254000 h 534768"/>
                <a:gd name="connsiteX1" fmla="*/ 4431 w 3560431"/>
                <a:gd name="connsiteY1" fmla="*/ 254000 h 534768"/>
                <a:gd name="connsiteX2" fmla="*/ 334631 w 3560431"/>
                <a:gd name="connsiteY2" fmla="*/ 279400 h 534768"/>
                <a:gd name="connsiteX3" fmla="*/ 614031 w 3560431"/>
                <a:gd name="connsiteY3" fmla="*/ 304800 h 534768"/>
                <a:gd name="connsiteX4" fmla="*/ 1071231 w 3560431"/>
                <a:gd name="connsiteY4" fmla="*/ 355600 h 534768"/>
                <a:gd name="connsiteX5" fmla="*/ 1287131 w 3560431"/>
                <a:gd name="connsiteY5" fmla="*/ 393700 h 534768"/>
                <a:gd name="connsiteX6" fmla="*/ 1337931 w 3560431"/>
                <a:gd name="connsiteY6" fmla="*/ 419100 h 534768"/>
                <a:gd name="connsiteX7" fmla="*/ 1426831 w 3560431"/>
                <a:gd name="connsiteY7" fmla="*/ 444500 h 534768"/>
                <a:gd name="connsiteX8" fmla="*/ 1464931 w 3560431"/>
                <a:gd name="connsiteY8" fmla="*/ 457200 h 534768"/>
                <a:gd name="connsiteX9" fmla="*/ 1807831 w 3560431"/>
                <a:gd name="connsiteY9" fmla="*/ 482600 h 534768"/>
                <a:gd name="connsiteX10" fmla="*/ 1884031 w 3560431"/>
                <a:gd name="connsiteY10" fmla="*/ 508000 h 534768"/>
                <a:gd name="connsiteX11" fmla="*/ 2252331 w 3560431"/>
                <a:gd name="connsiteY11" fmla="*/ 533400 h 534768"/>
                <a:gd name="connsiteX12" fmla="*/ 1985149 w 3560431"/>
                <a:gd name="connsiteY12" fmla="*/ 455590 h 534768"/>
                <a:gd name="connsiteX13" fmla="*/ 2035948 w 3560431"/>
                <a:gd name="connsiteY13" fmla="*/ 467933 h 534768"/>
                <a:gd name="connsiteX14" fmla="*/ 2206391 w 3560431"/>
                <a:gd name="connsiteY14" fmla="*/ 389944 h 534768"/>
                <a:gd name="connsiteX15" fmla="*/ 2407579 w 3560431"/>
                <a:gd name="connsiteY15" fmla="*/ 364007 h 534768"/>
                <a:gd name="connsiteX16" fmla="*/ 2607098 w 3560431"/>
                <a:gd name="connsiteY16" fmla="*/ 261155 h 534768"/>
                <a:gd name="connsiteX17" fmla="*/ 2761163 w 3560431"/>
                <a:gd name="connsiteY17" fmla="*/ 403180 h 534768"/>
                <a:gd name="connsiteX18" fmla="*/ 3006143 w 3560431"/>
                <a:gd name="connsiteY18" fmla="*/ 532148 h 534768"/>
                <a:gd name="connsiteX19" fmla="*/ 3069642 w 3560431"/>
                <a:gd name="connsiteY19" fmla="*/ 493690 h 534768"/>
                <a:gd name="connsiteX20" fmla="*/ 3128631 w 3560431"/>
                <a:gd name="connsiteY20" fmla="*/ 519806 h 534768"/>
                <a:gd name="connsiteX21" fmla="*/ 3119611 w 3560431"/>
                <a:gd name="connsiteY21" fmla="*/ 455948 h 534768"/>
                <a:gd name="connsiteX22" fmla="*/ 3204831 w 3560431"/>
                <a:gd name="connsiteY22" fmla="*/ 417669 h 534768"/>
                <a:gd name="connsiteX23" fmla="*/ 3331831 w 3560431"/>
                <a:gd name="connsiteY23" fmla="*/ 444500 h 534768"/>
                <a:gd name="connsiteX24" fmla="*/ 3433431 w 3560431"/>
                <a:gd name="connsiteY24" fmla="*/ 355600 h 534768"/>
                <a:gd name="connsiteX25" fmla="*/ 3484231 w 3560431"/>
                <a:gd name="connsiteY25" fmla="*/ 317500 h 534768"/>
                <a:gd name="connsiteX26" fmla="*/ 3522331 w 3560431"/>
                <a:gd name="connsiteY26" fmla="*/ 292100 h 534768"/>
                <a:gd name="connsiteX27" fmla="*/ 3560431 w 3560431"/>
                <a:gd name="connsiteY27" fmla="*/ 241300 h 534768"/>
                <a:gd name="connsiteX28" fmla="*/ 3535031 w 3560431"/>
                <a:gd name="connsiteY28" fmla="*/ 203200 h 534768"/>
                <a:gd name="connsiteX29" fmla="*/ 3484231 w 3560431"/>
                <a:gd name="connsiteY29" fmla="*/ 177800 h 534768"/>
                <a:gd name="connsiteX30" fmla="*/ 3446131 w 3560431"/>
                <a:gd name="connsiteY30" fmla="*/ 165100 h 534768"/>
                <a:gd name="connsiteX31" fmla="*/ 3357231 w 3560431"/>
                <a:gd name="connsiteY31" fmla="*/ 139700 h 534768"/>
                <a:gd name="connsiteX32" fmla="*/ 3281031 w 3560431"/>
                <a:gd name="connsiteY32" fmla="*/ 127000 h 534768"/>
                <a:gd name="connsiteX33" fmla="*/ 3166731 w 3560431"/>
                <a:gd name="connsiteY33" fmla="*/ 101600 h 534768"/>
                <a:gd name="connsiteX34" fmla="*/ 2938131 w 3560431"/>
                <a:gd name="connsiteY34" fmla="*/ 88900 h 534768"/>
                <a:gd name="connsiteX35" fmla="*/ 2353931 w 3560431"/>
                <a:gd name="connsiteY35" fmla="*/ 88900 h 534768"/>
                <a:gd name="connsiteX36" fmla="*/ 1896731 w 3560431"/>
                <a:gd name="connsiteY36" fmla="*/ 63500 h 534768"/>
                <a:gd name="connsiteX37" fmla="*/ 1858631 w 3560431"/>
                <a:gd name="connsiteY37" fmla="*/ 50800 h 534768"/>
                <a:gd name="connsiteX38" fmla="*/ 1795131 w 3560431"/>
                <a:gd name="connsiteY38" fmla="*/ 38100 h 534768"/>
                <a:gd name="connsiteX39" fmla="*/ 1744331 w 3560431"/>
                <a:gd name="connsiteY39" fmla="*/ 12700 h 534768"/>
                <a:gd name="connsiteX40" fmla="*/ 1693531 w 3560431"/>
                <a:gd name="connsiteY40" fmla="*/ 0 h 534768"/>
                <a:gd name="connsiteX41" fmla="*/ 1604631 w 3560431"/>
                <a:gd name="connsiteY41" fmla="*/ 12700 h 534768"/>
                <a:gd name="connsiteX42" fmla="*/ 1566531 w 3560431"/>
                <a:gd name="connsiteY42" fmla="*/ 25400 h 534768"/>
                <a:gd name="connsiteX43" fmla="*/ 1426831 w 3560431"/>
                <a:gd name="connsiteY43" fmla="*/ 38100 h 534768"/>
                <a:gd name="connsiteX44" fmla="*/ 1363331 w 3560431"/>
                <a:gd name="connsiteY44" fmla="*/ 50800 h 534768"/>
                <a:gd name="connsiteX45" fmla="*/ 880731 w 3560431"/>
                <a:gd name="connsiteY45" fmla="*/ 76200 h 534768"/>
                <a:gd name="connsiteX46" fmla="*/ 804531 w 3560431"/>
                <a:gd name="connsiteY46" fmla="*/ 127000 h 534768"/>
                <a:gd name="connsiteX47" fmla="*/ 715631 w 3560431"/>
                <a:gd name="connsiteY47" fmla="*/ 165100 h 534768"/>
                <a:gd name="connsiteX48" fmla="*/ 664831 w 3560431"/>
                <a:gd name="connsiteY48" fmla="*/ 190500 h 534768"/>
                <a:gd name="connsiteX49" fmla="*/ 626731 w 3560431"/>
                <a:gd name="connsiteY49" fmla="*/ 203200 h 534768"/>
                <a:gd name="connsiteX50" fmla="*/ 512431 w 3560431"/>
                <a:gd name="connsiteY50" fmla="*/ 254000 h 534768"/>
                <a:gd name="connsiteX51" fmla="*/ 448931 w 3560431"/>
                <a:gd name="connsiteY51" fmla="*/ 266700 h 534768"/>
                <a:gd name="connsiteX52" fmla="*/ 372731 w 3560431"/>
                <a:gd name="connsiteY52" fmla="*/ 292100 h 534768"/>
                <a:gd name="connsiteX53" fmla="*/ 334631 w 3560431"/>
                <a:gd name="connsiteY53" fmla="*/ 304800 h 534768"/>
                <a:gd name="connsiteX54" fmla="*/ 271131 w 3560431"/>
                <a:gd name="connsiteY54" fmla="*/ 330200 h 534768"/>
                <a:gd name="connsiteX55" fmla="*/ 207631 w 3560431"/>
                <a:gd name="connsiteY55" fmla="*/ 342900 h 534768"/>
                <a:gd name="connsiteX56" fmla="*/ 169531 w 3560431"/>
                <a:gd name="connsiteY56" fmla="*/ 355600 h 534768"/>
                <a:gd name="connsiteX57" fmla="*/ 42531 w 3560431"/>
                <a:gd name="connsiteY57" fmla="*/ 317500 h 534768"/>
                <a:gd name="connsiteX58" fmla="*/ 4431 w 3560431"/>
                <a:gd name="connsiteY58" fmla="*/ 241300 h 534768"/>
                <a:gd name="connsiteX59" fmla="*/ 4431 w 3560431"/>
                <a:gd name="connsiteY59" fmla="*/ 254000 h 534768"/>
                <a:gd name="connsiteX0" fmla="*/ 4431 w 3560431"/>
                <a:gd name="connsiteY0" fmla="*/ 254000 h 534768"/>
                <a:gd name="connsiteX1" fmla="*/ 4431 w 3560431"/>
                <a:gd name="connsiteY1" fmla="*/ 254000 h 534768"/>
                <a:gd name="connsiteX2" fmla="*/ 334631 w 3560431"/>
                <a:gd name="connsiteY2" fmla="*/ 279400 h 534768"/>
                <a:gd name="connsiteX3" fmla="*/ 614031 w 3560431"/>
                <a:gd name="connsiteY3" fmla="*/ 304800 h 534768"/>
                <a:gd name="connsiteX4" fmla="*/ 1071231 w 3560431"/>
                <a:gd name="connsiteY4" fmla="*/ 355600 h 534768"/>
                <a:gd name="connsiteX5" fmla="*/ 1287131 w 3560431"/>
                <a:gd name="connsiteY5" fmla="*/ 393700 h 534768"/>
                <a:gd name="connsiteX6" fmla="*/ 1337931 w 3560431"/>
                <a:gd name="connsiteY6" fmla="*/ 419100 h 534768"/>
                <a:gd name="connsiteX7" fmla="*/ 1426831 w 3560431"/>
                <a:gd name="connsiteY7" fmla="*/ 444500 h 534768"/>
                <a:gd name="connsiteX8" fmla="*/ 1464931 w 3560431"/>
                <a:gd name="connsiteY8" fmla="*/ 457200 h 534768"/>
                <a:gd name="connsiteX9" fmla="*/ 1807831 w 3560431"/>
                <a:gd name="connsiteY9" fmla="*/ 482600 h 534768"/>
                <a:gd name="connsiteX10" fmla="*/ 1884031 w 3560431"/>
                <a:gd name="connsiteY10" fmla="*/ 508000 h 534768"/>
                <a:gd name="connsiteX11" fmla="*/ 2252331 w 3560431"/>
                <a:gd name="connsiteY11" fmla="*/ 533400 h 534768"/>
                <a:gd name="connsiteX12" fmla="*/ 1985149 w 3560431"/>
                <a:gd name="connsiteY12" fmla="*/ 455590 h 534768"/>
                <a:gd name="connsiteX13" fmla="*/ 2035948 w 3560431"/>
                <a:gd name="connsiteY13" fmla="*/ 467933 h 534768"/>
                <a:gd name="connsiteX14" fmla="*/ 2206391 w 3560431"/>
                <a:gd name="connsiteY14" fmla="*/ 389944 h 534768"/>
                <a:gd name="connsiteX15" fmla="*/ 2407579 w 3560431"/>
                <a:gd name="connsiteY15" fmla="*/ 364007 h 534768"/>
                <a:gd name="connsiteX16" fmla="*/ 2607098 w 3560431"/>
                <a:gd name="connsiteY16" fmla="*/ 261155 h 534768"/>
                <a:gd name="connsiteX17" fmla="*/ 2761163 w 3560431"/>
                <a:gd name="connsiteY17" fmla="*/ 403180 h 534768"/>
                <a:gd name="connsiteX18" fmla="*/ 3006143 w 3560431"/>
                <a:gd name="connsiteY18" fmla="*/ 532148 h 534768"/>
                <a:gd name="connsiteX19" fmla="*/ 3069642 w 3560431"/>
                <a:gd name="connsiteY19" fmla="*/ 493690 h 534768"/>
                <a:gd name="connsiteX20" fmla="*/ 3094210 w 3560431"/>
                <a:gd name="connsiteY20" fmla="*/ 468290 h 534768"/>
                <a:gd name="connsiteX21" fmla="*/ 3119611 w 3560431"/>
                <a:gd name="connsiteY21" fmla="*/ 455948 h 534768"/>
                <a:gd name="connsiteX22" fmla="*/ 3204831 w 3560431"/>
                <a:gd name="connsiteY22" fmla="*/ 417669 h 534768"/>
                <a:gd name="connsiteX23" fmla="*/ 3331831 w 3560431"/>
                <a:gd name="connsiteY23" fmla="*/ 444500 h 534768"/>
                <a:gd name="connsiteX24" fmla="*/ 3433431 w 3560431"/>
                <a:gd name="connsiteY24" fmla="*/ 355600 h 534768"/>
                <a:gd name="connsiteX25" fmla="*/ 3484231 w 3560431"/>
                <a:gd name="connsiteY25" fmla="*/ 317500 h 534768"/>
                <a:gd name="connsiteX26" fmla="*/ 3522331 w 3560431"/>
                <a:gd name="connsiteY26" fmla="*/ 292100 h 534768"/>
                <a:gd name="connsiteX27" fmla="*/ 3560431 w 3560431"/>
                <a:gd name="connsiteY27" fmla="*/ 241300 h 534768"/>
                <a:gd name="connsiteX28" fmla="*/ 3535031 w 3560431"/>
                <a:gd name="connsiteY28" fmla="*/ 203200 h 534768"/>
                <a:gd name="connsiteX29" fmla="*/ 3484231 w 3560431"/>
                <a:gd name="connsiteY29" fmla="*/ 177800 h 534768"/>
                <a:gd name="connsiteX30" fmla="*/ 3446131 w 3560431"/>
                <a:gd name="connsiteY30" fmla="*/ 165100 h 534768"/>
                <a:gd name="connsiteX31" fmla="*/ 3357231 w 3560431"/>
                <a:gd name="connsiteY31" fmla="*/ 139700 h 534768"/>
                <a:gd name="connsiteX32" fmla="*/ 3281031 w 3560431"/>
                <a:gd name="connsiteY32" fmla="*/ 127000 h 534768"/>
                <a:gd name="connsiteX33" fmla="*/ 3166731 w 3560431"/>
                <a:gd name="connsiteY33" fmla="*/ 101600 h 534768"/>
                <a:gd name="connsiteX34" fmla="*/ 2938131 w 3560431"/>
                <a:gd name="connsiteY34" fmla="*/ 88900 h 534768"/>
                <a:gd name="connsiteX35" fmla="*/ 2353931 w 3560431"/>
                <a:gd name="connsiteY35" fmla="*/ 88900 h 534768"/>
                <a:gd name="connsiteX36" fmla="*/ 1896731 w 3560431"/>
                <a:gd name="connsiteY36" fmla="*/ 63500 h 534768"/>
                <a:gd name="connsiteX37" fmla="*/ 1858631 w 3560431"/>
                <a:gd name="connsiteY37" fmla="*/ 50800 h 534768"/>
                <a:gd name="connsiteX38" fmla="*/ 1795131 w 3560431"/>
                <a:gd name="connsiteY38" fmla="*/ 38100 h 534768"/>
                <a:gd name="connsiteX39" fmla="*/ 1744331 w 3560431"/>
                <a:gd name="connsiteY39" fmla="*/ 12700 h 534768"/>
                <a:gd name="connsiteX40" fmla="*/ 1693531 w 3560431"/>
                <a:gd name="connsiteY40" fmla="*/ 0 h 534768"/>
                <a:gd name="connsiteX41" fmla="*/ 1604631 w 3560431"/>
                <a:gd name="connsiteY41" fmla="*/ 12700 h 534768"/>
                <a:gd name="connsiteX42" fmla="*/ 1566531 w 3560431"/>
                <a:gd name="connsiteY42" fmla="*/ 25400 h 534768"/>
                <a:gd name="connsiteX43" fmla="*/ 1426831 w 3560431"/>
                <a:gd name="connsiteY43" fmla="*/ 38100 h 534768"/>
                <a:gd name="connsiteX44" fmla="*/ 1363331 w 3560431"/>
                <a:gd name="connsiteY44" fmla="*/ 50800 h 534768"/>
                <a:gd name="connsiteX45" fmla="*/ 880731 w 3560431"/>
                <a:gd name="connsiteY45" fmla="*/ 76200 h 534768"/>
                <a:gd name="connsiteX46" fmla="*/ 804531 w 3560431"/>
                <a:gd name="connsiteY46" fmla="*/ 127000 h 534768"/>
                <a:gd name="connsiteX47" fmla="*/ 715631 w 3560431"/>
                <a:gd name="connsiteY47" fmla="*/ 165100 h 534768"/>
                <a:gd name="connsiteX48" fmla="*/ 664831 w 3560431"/>
                <a:gd name="connsiteY48" fmla="*/ 190500 h 534768"/>
                <a:gd name="connsiteX49" fmla="*/ 626731 w 3560431"/>
                <a:gd name="connsiteY49" fmla="*/ 203200 h 534768"/>
                <a:gd name="connsiteX50" fmla="*/ 512431 w 3560431"/>
                <a:gd name="connsiteY50" fmla="*/ 254000 h 534768"/>
                <a:gd name="connsiteX51" fmla="*/ 448931 w 3560431"/>
                <a:gd name="connsiteY51" fmla="*/ 266700 h 534768"/>
                <a:gd name="connsiteX52" fmla="*/ 372731 w 3560431"/>
                <a:gd name="connsiteY52" fmla="*/ 292100 h 534768"/>
                <a:gd name="connsiteX53" fmla="*/ 334631 w 3560431"/>
                <a:gd name="connsiteY53" fmla="*/ 304800 h 534768"/>
                <a:gd name="connsiteX54" fmla="*/ 271131 w 3560431"/>
                <a:gd name="connsiteY54" fmla="*/ 330200 h 534768"/>
                <a:gd name="connsiteX55" fmla="*/ 207631 w 3560431"/>
                <a:gd name="connsiteY55" fmla="*/ 342900 h 534768"/>
                <a:gd name="connsiteX56" fmla="*/ 169531 w 3560431"/>
                <a:gd name="connsiteY56" fmla="*/ 355600 h 534768"/>
                <a:gd name="connsiteX57" fmla="*/ 42531 w 3560431"/>
                <a:gd name="connsiteY57" fmla="*/ 317500 h 534768"/>
                <a:gd name="connsiteX58" fmla="*/ 4431 w 3560431"/>
                <a:gd name="connsiteY58" fmla="*/ 241300 h 534768"/>
                <a:gd name="connsiteX59" fmla="*/ 4431 w 3560431"/>
                <a:gd name="connsiteY59" fmla="*/ 254000 h 534768"/>
                <a:gd name="connsiteX0" fmla="*/ 4431 w 3560431"/>
                <a:gd name="connsiteY0" fmla="*/ 254000 h 534768"/>
                <a:gd name="connsiteX1" fmla="*/ 4431 w 3560431"/>
                <a:gd name="connsiteY1" fmla="*/ 254000 h 534768"/>
                <a:gd name="connsiteX2" fmla="*/ 334631 w 3560431"/>
                <a:gd name="connsiteY2" fmla="*/ 279400 h 534768"/>
                <a:gd name="connsiteX3" fmla="*/ 614031 w 3560431"/>
                <a:gd name="connsiteY3" fmla="*/ 304800 h 534768"/>
                <a:gd name="connsiteX4" fmla="*/ 1071231 w 3560431"/>
                <a:gd name="connsiteY4" fmla="*/ 355600 h 534768"/>
                <a:gd name="connsiteX5" fmla="*/ 1287131 w 3560431"/>
                <a:gd name="connsiteY5" fmla="*/ 393700 h 534768"/>
                <a:gd name="connsiteX6" fmla="*/ 1337931 w 3560431"/>
                <a:gd name="connsiteY6" fmla="*/ 419100 h 534768"/>
                <a:gd name="connsiteX7" fmla="*/ 1426831 w 3560431"/>
                <a:gd name="connsiteY7" fmla="*/ 444500 h 534768"/>
                <a:gd name="connsiteX8" fmla="*/ 1464931 w 3560431"/>
                <a:gd name="connsiteY8" fmla="*/ 457200 h 534768"/>
                <a:gd name="connsiteX9" fmla="*/ 1807831 w 3560431"/>
                <a:gd name="connsiteY9" fmla="*/ 482600 h 534768"/>
                <a:gd name="connsiteX10" fmla="*/ 1884031 w 3560431"/>
                <a:gd name="connsiteY10" fmla="*/ 508000 h 534768"/>
                <a:gd name="connsiteX11" fmla="*/ 2252331 w 3560431"/>
                <a:gd name="connsiteY11" fmla="*/ 533400 h 534768"/>
                <a:gd name="connsiteX12" fmla="*/ 1985149 w 3560431"/>
                <a:gd name="connsiteY12" fmla="*/ 455590 h 534768"/>
                <a:gd name="connsiteX13" fmla="*/ 2035948 w 3560431"/>
                <a:gd name="connsiteY13" fmla="*/ 467933 h 534768"/>
                <a:gd name="connsiteX14" fmla="*/ 2206391 w 3560431"/>
                <a:gd name="connsiteY14" fmla="*/ 389944 h 534768"/>
                <a:gd name="connsiteX15" fmla="*/ 2407579 w 3560431"/>
                <a:gd name="connsiteY15" fmla="*/ 364007 h 534768"/>
                <a:gd name="connsiteX16" fmla="*/ 2607098 w 3560431"/>
                <a:gd name="connsiteY16" fmla="*/ 261155 h 534768"/>
                <a:gd name="connsiteX17" fmla="*/ 2761163 w 3560431"/>
                <a:gd name="connsiteY17" fmla="*/ 403180 h 534768"/>
                <a:gd name="connsiteX18" fmla="*/ 3040564 w 3560431"/>
                <a:gd name="connsiteY18" fmla="*/ 403360 h 534768"/>
                <a:gd name="connsiteX19" fmla="*/ 3069642 w 3560431"/>
                <a:gd name="connsiteY19" fmla="*/ 493690 h 534768"/>
                <a:gd name="connsiteX20" fmla="*/ 3094210 w 3560431"/>
                <a:gd name="connsiteY20" fmla="*/ 468290 h 534768"/>
                <a:gd name="connsiteX21" fmla="*/ 3119611 w 3560431"/>
                <a:gd name="connsiteY21" fmla="*/ 455948 h 534768"/>
                <a:gd name="connsiteX22" fmla="*/ 3204831 w 3560431"/>
                <a:gd name="connsiteY22" fmla="*/ 417669 h 534768"/>
                <a:gd name="connsiteX23" fmla="*/ 3331831 w 3560431"/>
                <a:gd name="connsiteY23" fmla="*/ 444500 h 534768"/>
                <a:gd name="connsiteX24" fmla="*/ 3433431 w 3560431"/>
                <a:gd name="connsiteY24" fmla="*/ 355600 h 534768"/>
                <a:gd name="connsiteX25" fmla="*/ 3484231 w 3560431"/>
                <a:gd name="connsiteY25" fmla="*/ 317500 h 534768"/>
                <a:gd name="connsiteX26" fmla="*/ 3522331 w 3560431"/>
                <a:gd name="connsiteY26" fmla="*/ 292100 h 534768"/>
                <a:gd name="connsiteX27" fmla="*/ 3560431 w 3560431"/>
                <a:gd name="connsiteY27" fmla="*/ 241300 h 534768"/>
                <a:gd name="connsiteX28" fmla="*/ 3535031 w 3560431"/>
                <a:gd name="connsiteY28" fmla="*/ 203200 h 534768"/>
                <a:gd name="connsiteX29" fmla="*/ 3484231 w 3560431"/>
                <a:gd name="connsiteY29" fmla="*/ 177800 h 534768"/>
                <a:gd name="connsiteX30" fmla="*/ 3446131 w 3560431"/>
                <a:gd name="connsiteY30" fmla="*/ 165100 h 534768"/>
                <a:gd name="connsiteX31" fmla="*/ 3357231 w 3560431"/>
                <a:gd name="connsiteY31" fmla="*/ 139700 h 534768"/>
                <a:gd name="connsiteX32" fmla="*/ 3281031 w 3560431"/>
                <a:gd name="connsiteY32" fmla="*/ 127000 h 534768"/>
                <a:gd name="connsiteX33" fmla="*/ 3166731 w 3560431"/>
                <a:gd name="connsiteY33" fmla="*/ 101600 h 534768"/>
                <a:gd name="connsiteX34" fmla="*/ 2938131 w 3560431"/>
                <a:gd name="connsiteY34" fmla="*/ 88900 h 534768"/>
                <a:gd name="connsiteX35" fmla="*/ 2353931 w 3560431"/>
                <a:gd name="connsiteY35" fmla="*/ 88900 h 534768"/>
                <a:gd name="connsiteX36" fmla="*/ 1896731 w 3560431"/>
                <a:gd name="connsiteY36" fmla="*/ 63500 h 534768"/>
                <a:gd name="connsiteX37" fmla="*/ 1858631 w 3560431"/>
                <a:gd name="connsiteY37" fmla="*/ 50800 h 534768"/>
                <a:gd name="connsiteX38" fmla="*/ 1795131 w 3560431"/>
                <a:gd name="connsiteY38" fmla="*/ 38100 h 534768"/>
                <a:gd name="connsiteX39" fmla="*/ 1744331 w 3560431"/>
                <a:gd name="connsiteY39" fmla="*/ 12700 h 534768"/>
                <a:gd name="connsiteX40" fmla="*/ 1693531 w 3560431"/>
                <a:gd name="connsiteY40" fmla="*/ 0 h 534768"/>
                <a:gd name="connsiteX41" fmla="*/ 1604631 w 3560431"/>
                <a:gd name="connsiteY41" fmla="*/ 12700 h 534768"/>
                <a:gd name="connsiteX42" fmla="*/ 1566531 w 3560431"/>
                <a:gd name="connsiteY42" fmla="*/ 25400 h 534768"/>
                <a:gd name="connsiteX43" fmla="*/ 1426831 w 3560431"/>
                <a:gd name="connsiteY43" fmla="*/ 38100 h 534768"/>
                <a:gd name="connsiteX44" fmla="*/ 1363331 w 3560431"/>
                <a:gd name="connsiteY44" fmla="*/ 50800 h 534768"/>
                <a:gd name="connsiteX45" fmla="*/ 880731 w 3560431"/>
                <a:gd name="connsiteY45" fmla="*/ 76200 h 534768"/>
                <a:gd name="connsiteX46" fmla="*/ 804531 w 3560431"/>
                <a:gd name="connsiteY46" fmla="*/ 127000 h 534768"/>
                <a:gd name="connsiteX47" fmla="*/ 715631 w 3560431"/>
                <a:gd name="connsiteY47" fmla="*/ 165100 h 534768"/>
                <a:gd name="connsiteX48" fmla="*/ 664831 w 3560431"/>
                <a:gd name="connsiteY48" fmla="*/ 190500 h 534768"/>
                <a:gd name="connsiteX49" fmla="*/ 626731 w 3560431"/>
                <a:gd name="connsiteY49" fmla="*/ 203200 h 534768"/>
                <a:gd name="connsiteX50" fmla="*/ 512431 w 3560431"/>
                <a:gd name="connsiteY50" fmla="*/ 254000 h 534768"/>
                <a:gd name="connsiteX51" fmla="*/ 448931 w 3560431"/>
                <a:gd name="connsiteY51" fmla="*/ 266700 h 534768"/>
                <a:gd name="connsiteX52" fmla="*/ 372731 w 3560431"/>
                <a:gd name="connsiteY52" fmla="*/ 292100 h 534768"/>
                <a:gd name="connsiteX53" fmla="*/ 334631 w 3560431"/>
                <a:gd name="connsiteY53" fmla="*/ 304800 h 534768"/>
                <a:gd name="connsiteX54" fmla="*/ 271131 w 3560431"/>
                <a:gd name="connsiteY54" fmla="*/ 330200 h 534768"/>
                <a:gd name="connsiteX55" fmla="*/ 207631 w 3560431"/>
                <a:gd name="connsiteY55" fmla="*/ 342900 h 534768"/>
                <a:gd name="connsiteX56" fmla="*/ 169531 w 3560431"/>
                <a:gd name="connsiteY56" fmla="*/ 355600 h 534768"/>
                <a:gd name="connsiteX57" fmla="*/ 42531 w 3560431"/>
                <a:gd name="connsiteY57" fmla="*/ 317500 h 534768"/>
                <a:gd name="connsiteX58" fmla="*/ 4431 w 3560431"/>
                <a:gd name="connsiteY58" fmla="*/ 241300 h 534768"/>
                <a:gd name="connsiteX59" fmla="*/ 4431 w 3560431"/>
                <a:gd name="connsiteY59" fmla="*/ 254000 h 534768"/>
                <a:gd name="connsiteX0" fmla="*/ 977579 w 3576440"/>
                <a:gd name="connsiteY0" fmla="*/ 179393 h 534768"/>
                <a:gd name="connsiteX1" fmla="*/ 20440 w 3576440"/>
                <a:gd name="connsiteY1" fmla="*/ 254000 h 534768"/>
                <a:gd name="connsiteX2" fmla="*/ 350640 w 3576440"/>
                <a:gd name="connsiteY2" fmla="*/ 279400 h 534768"/>
                <a:gd name="connsiteX3" fmla="*/ 630040 w 3576440"/>
                <a:gd name="connsiteY3" fmla="*/ 304800 h 534768"/>
                <a:gd name="connsiteX4" fmla="*/ 1087240 w 3576440"/>
                <a:gd name="connsiteY4" fmla="*/ 355600 h 534768"/>
                <a:gd name="connsiteX5" fmla="*/ 1303140 w 3576440"/>
                <a:gd name="connsiteY5" fmla="*/ 393700 h 534768"/>
                <a:gd name="connsiteX6" fmla="*/ 1353940 w 3576440"/>
                <a:gd name="connsiteY6" fmla="*/ 419100 h 534768"/>
                <a:gd name="connsiteX7" fmla="*/ 1442840 w 3576440"/>
                <a:gd name="connsiteY7" fmla="*/ 444500 h 534768"/>
                <a:gd name="connsiteX8" fmla="*/ 1480940 w 3576440"/>
                <a:gd name="connsiteY8" fmla="*/ 457200 h 534768"/>
                <a:gd name="connsiteX9" fmla="*/ 1823840 w 3576440"/>
                <a:gd name="connsiteY9" fmla="*/ 482600 h 534768"/>
                <a:gd name="connsiteX10" fmla="*/ 1900040 w 3576440"/>
                <a:gd name="connsiteY10" fmla="*/ 508000 h 534768"/>
                <a:gd name="connsiteX11" fmla="*/ 2268340 w 3576440"/>
                <a:gd name="connsiteY11" fmla="*/ 533400 h 534768"/>
                <a:gd name="connsiteX12" fmla="*/ 2001158 w 3576440"/>
                <a:gd name="connsiteY12" fmla="*/ 455590 h 534768"/>
                <a:gd name="connsiteX13" fmla="*/ 2051957 w 3576440"/>
                <a:gd name="connsiteY13" fmla="*/ 467933 h 534768"/>
                <a:gd name="connsiteX14" fmla="*/ 2222400 w 3576440"/>
                <a:gd name="connsiteY14" fmla="*/ 389944 h 534768"/>
                <a:gd name="connsiteX15" fmla="*/ 2423588 w 3576440"/>
                <a:gd name="connsiteY15" fmla="*/ 364007 h 534768"/>
                <a:gd name="connsiteX16" fmla="*/ 2623107 w 3576440"/>
                <a:gd name="connsiteY16" fmla="*/ 261155 h 534768"/>
                <a:gd name="connsiteX17" fmla="*/ 2777172 w 3576440"/>
                <a:gd name="connsiteY17" fmla="*/ 403180 h 534768"/>
                <a:gd name="connsiteX18" fmla="*/ 3056573 w 3576440"/>
                <a:gd name="connsiteY18" fmla="*/ 403360 h 534768"/>
                <a:gd name="connsiteX19" fmla="*/ 3085651 w 3576440"/>
                <a:gd name="connsiteY19" fmla="*/ 493690 h 534768"/>
                <a:gd name="connsiteX20" fmla="*/ 3110219 w 3576440"/>
                <a:gd name="connsiteY20" fmla="*/ 468290 h 534768"/>
                <a:gd name="connsiteX21" fmla="*/ 3135620 w 3576440"/>
                <a:gd name="connsiteY21" fmla="*/ 455948 h 534768"/>
                <a:gd name="connsiteX22" fmla="*/ 3220840 w 3576440"/>
                <a:gd name="connsiteY22" fmla="*/ 417669 h 534768"/>
                <a:gd name="connsiteX23" fmla="*/ 3347840 w 3576440"/>
                <a:gd name="connsiteY23" fmla="*/ 444500 h 534768"/>
                <a:gd name="connsiteX24" fmla="*/ 3449440 w 3576440"/>
                <a:gd name="connsiteY24" fmla="*/ 355600 h 534768"/>
                <a:gd name="connsiteX25" fmla="*/ 3500240 w 3576440"/>
                <a:gd name="connsiteY25" fmla="*/ 317500 h 534768"/>
                <a:gd name="connsiteX26" fmla="*/ 3538340 w 3576440"/>
                <a:gd name="connsiteY26" fmla="*/ 292100 h 534768"/>
                <a:gd name="connsiteX27" fmla="*/ 3576440 w 3576440"/>
                <a:gd name="connsiteY27" fmla="*/ 241300 h 534768"/>
                <a:gd name="connsiteX28" fmla="*/ 3551040 w 3576440"/>
                <a:gd name="connsiteY28" fmla="*/ 203200 h 534768"/>
                <a:gd name="connsiteX29" fmla="*/ 3500240 w 3576440"/>
                <a:gd name="connsiteY29" fmla="*/ 177800 h 534768"/>
                <a:gd name="connsiteX30" fmla="*/ 3462140 w 3576440"/>
                <a:gd name="connsiteY30" fmla="*/ 165100 h 534768"/>
                <a:gd name="connsiteX31" fmla="*/ 3373240 w 3576440"/>
                <a:gd name="connsiteY31" fmla="*/ 139700 h 534768"/>
                <a:gd name="connsiteX32" fmla="*/ 3297040 w 3576440"/>
                <a:gd name="connsiteY32" fmla="*/ 127000 h 534768"/>
                <a:gd name="connsiteX33" fmla="*/ 3182740 w 3576440"/>
                <a:gd name="connsiteY33" fmla="*/ 101600 h 534768"/>
                <a:gd name="connsiteX34" fmla="*/ 2954140 w 3576440"/>
                <a:gd name="connsiteY34" fmla="*/ 88900 h 534768"/>
                <a:gd name="connsiteX35" fmla="*/ 2369940 w 3576440"/>
                <a:gd name="connsiteY35" fmla="*/ 88900 h 534768"/>
                <a:gd name="connsiteX36" fmla="*/ 1912740 w 3576440"/>
                <a:gd name="connsiteY36" fmla="*/ 63500 h 534768"/>
                <a:gd name="connsiteX37" fmla="*/ 1874640 w 3576440"/>
                <a:gd name="connsiteY37" fmla="*/ 50800 h 534768"/>
                <a:gd name="connsiteX38" fmla="*/ 1811140 w 3576440"/>
                <a:gd name="connsiteY38" fmla="*/ 38100 h 534768"/>
                <a:gd name="connsiteX39" fmla="*/ 1760340 w 3576440"/>
                <a:gd name="connsiteY39" fmla="*/ 12700 h 534768"/>
                <a:gd name="connsiteX40" fmla="*/ 1709540 w 3576440"/>
                <a:gd name="connsiteY40" fmla="*/ 0 h 534768"/>
                <a:gd name="connsiteX41" fmla="*/ 1620640 w 3576440"/>
                <a:gd name="connsiteY41" fmla="*/ 12700 h 534768"/>
                <a:gd name="connsiteX42" fmla="*/ 1582540 w 3576440"/>
                <a:gd name="connsiteY42" fmla="*/ 25400 h 534768"/>
                <a:gd name="connsiteX43" fmla="*/ 1442840 w 3576440"/>
                <a:gd name="connsiteY43" fmla="*/ 38100 h 534768"/>
                <a:gd name="connsiteX44" fmla="*/ 1379340 w 3576440"/>
                <a:gd name="connsiteY44" fmla="*/ 50800 h 534768"/>
                <a:gd name="connsiteX45" fmla="*/ 896740 w 3576440"/>
                <a:gd name="connsiteY45" fmla="*/ 76200 h 534768"/>
                <a:gd name="connsiteX46" fmla="*/ 820540 w 3576440"/>
                <a:gd name="connsiteY46" fmla="*/ 127000 h 534768"/>
                <a:gd name="connsiteX47" fmla="*/ 731640 w 3576440"/>
                <a:gd name="connsiteY47" fmla="*/ 165100 h 534768"/>
                <a:gd name="connsiteX48" fmla="*/ 680840 w 3576440"/>
                <a:gd name="connsiteY48" fmla="*/ 190500 h 534768"/>
                <a:gd name="connsiteX49" fmla="*/ 642740 w 3576440"/>
                <a:gd name="connsiteY49" fmla="*/ 203200 h 534768"/>
                <a:gd name="connsiteX50" fmla="*/ 528440 w 3576440"/>
                <a:gd name="connsiteY50" fmla="*/ 254000 h 534768"/>
                <a:gd name="connsiteX51" fmla="*/ 464940 w 3576440"/>
                <a:gd name="connsiteY51" fmla="*/ 266700 h 534768"/>
                <a:gd name="connsiteX52" fmla="*/ 388740 w 3576440"/>
                <a:gd name="connsiteY52" fmla="*/ 292100 h 534768"/>
                <a:gd name="connsiteX53" fmla="*/ 350640 w 3576440"/>
                <a:gd name="connsiteY53" fmla="*/ 304800 h 534768"/>
                <a:gd name="connsiteX54" fmla="*/ 287140 w 3576440"/>
                <a:gd name="connsiteY54" fmla="*/ 330200 h 534768"/>
                <a:gd name="connsiteX55" fmla="*/ 223640 w 3576440"/>
                <a:gd name="connsiteY55" fmla="*/ 342900 h 534768"/>
                <a:gd name="connsiteX56" fmla="*/ 185540 w 3576440"/>
                <a:gd name="connsiteY56" fmla="*/ 355600 h 534768"/>
                <a:gd name="connsiteX57" fmla="*/ 58540 w 3576440"/>
                <a:gd name="connsiteY57" fmla="*/ 317500 h 534768"/>
                <a:gd name="connsiteX58" fmla="*/ 20440 w 3576440"/>
                <a:gd name="connsiteY58" fmla="*/ 241300 h 534768"/>
                <a:gd name="connsiteX59" fmla="*/ 977579 w 3576440"/>
                <a:gd name="connsiteY59" fmla="*/ 179393 h 534768"/>
                <a:gd name="connsiteX0" fmla="*/ 977579 w 3576440"/>
                <a:gd name="connsiteY0" fmla="*/ 179393 h 534768"/>
                <a:gd name="connsiteX1" fmla="*/ 20440 w 3576440"/>
                <a:gd name="connsiteY1" fmla="*/ 254000 h 534768"/>
                <a:gd name="connsiteX2" fmla="*/ 350640 w 3576440"/>
                <a:gd name="connsiteY2" fmla="*/ 279400 h 534768"/>
                <a:gd name="connsiteX3" fmla="*/ 630040 w 3576440"/>
                <a:gd name="connsiteY3" fmla="*/ 304800 h 534768"/>
                <a:gd name="connsiteX4" fmla="*/ 1087240 w 3576440"/>
                <a:gd name="connsiteY4" fmla="*/ 355600 h 534768"/>
                <a:gd name="connsiteX5" fmla="*/ 1303140 w 3576440"/>
                <a:gd name="connsiteY5" fmla="*/ 393700 h 534768"/>
                <a:gd name="connsiteX6" fmla="*/ 1353940 w 3576440"/>
                <a:gd name="connsiteY6" fmla="*/ 419100 h 534768"/>
                <a:gd name="connsiteX7" fmla="*/ 1442840 w 3576440"/>
                <a:gd name="connsiteY7" fmla="*/ 444500 h 534768"/>
                <a:gd name="connsiteX8" fmla="*/ 1480940 w 3576440"/>
                <a:gd name="connsiteY8" fmla="*/ 457200 h 534768"/>
                <a:gd name="connsiteX9" fmla="*/ 1823840 w 3576440"/>
                <a:gd name="connsiteY9" fmla="*/ 482600 h 534768"/>
                <a:gd name="connsiteX10" fmla="*/ 1900040 w 3576440"/>
                <a:gd name="connsiteY10" fmla="*/ 508000 h 534768"/>
                <a:gd name="connsiteX11" fmla="*/ 2268340 w 3576440"/>
                <a:gd name="connsiteY11" fmla="*/ 533400 h 534768"/>
                <a:gd name="connsiteX12" fmla="*/ 2001158 w 3576440"/>
                <a:gd name="connsiteY12" fmla="*/ 455590 h 534768"/>
                <a:gd name="connsiteX13" fmla="*/ 2051957 w 3576440"/>
                <a:gd name="connsiteY13" fmla="*/ 467933 h 534768"/>
                <a:gd name="connsiteX14" fmla="*/ 2222400 w 3576440"/>
                <a:gd name="connsiteY14" fmla="*/ 389944 h 534768"/>
                <a:gd name="connsiteX15" fmla="*/ 2423588 w 3576440"/>
                <a:gd name="connsiteY15" fmla="*/ 364007 h 534768"/>
                <a:gd name="connsiteX16" fmla="*/ 2623107 w 3576440"/>
                <a:gd name="connsiteY16" fmla="*/ 261155 h 534768"/>
                <a:gd name="connsiteX17" fmla="*/ 2777172 w 3576440"/>
                <a:gd name="connsiteY17" fmla="*/ 403180 h 534768"/>
                <a:gd name="connsiteX18" fmla="*/ 3056573 w 3576440"/>
                <a:gd name="connsiteY18" fmla="*/ 403360 h 534768"/>
                <a:gd name="connsiteX19" fmla="*/ 3085651 w 3576440"/>
                <a:gd name="connsiteY19" fmla="*/ 493690 h 534768"/>
                <a:gd name="connsiteX20" fmla="*/ 3110219 w 3576440"/>
                <a:gd name="connsiteY20" fmla="*/ 468290 h 534768"/>
                <a:gd name="connsiteX21" fmla="*/ 3135620 w 3576440"/>
                <a:gd name="connsiteY21" fmla="*/ 455948 h 534768"/>
                <a:gd name="connsiteX22" fmla="*/ 3220840 w 3576440"/>
                <a:gd name="connsiteY22" fmla="*/ 417669 h 534768"/>
                <a:gd name="connsiteX23" fmla="*/ 3347840 w 3576440"/>
                <a:gd name="connsiteY23" fmla="*/ 444500 h 534768"/>
                <a:gd name="connsiteX24" fmla="*/ 3449440 w 3576440"/>
                <a:gd name="connsiteY24" fmla="*/ 355600 h 534768"/>
                <a:gd name="connsiteX25" fmla="*/ 3500240 w 3576440"/>
                <a:gd name="connsiteY25" fmla="*/ 317500 h 534768"/>
                <a:gd name="connsiteX26" fmla="*/ 3538340 w 3576440"/>
                <a:gd name="connsiteY26" fmla="*/ 292100 h 534768"/>
                <a:gd name="connsiteX27" fmla="*/ 3576440 w 3576440"/>
                <a:gd name="connsiteY27" fmla="*/ 241300 h 534768"/>
                <a:gd name="connsiteX28" fmla="*/ 3551040 w 3576440"/>
                <a:gd name="connsiteY28" fmla="*/ 203200 h 534768"/>
                <a:gd name="connsiteX29" fmla="*/ 3500240 w 3576440"/>
                <a:gd name="connsiteY29" fmla="*/ 177800 h 534768"/>
                <a:gd name="connsiteX30" fmla="*/ 3462140 w 3576440"/>
                <a:gd name="connsiteY30" fmla="*/ 165100 h 534768"/>
                <a:gd name="connsiteX31" fmla="*/ 3373240 w 3576440"/>
                <a:gd name="connsiteY31" fmla="*/ 139700 h 534768"/>
                <a:gd name="connsiteX32" fmla="*/ 3297040 w 3576440"/>
                <a:gd name="connsiteY32" fmla="*/ 127000 h 534768"/>
                <a:gd name="connsiteX33" fmla="*/ 3182740 w 3576440"/>
                <a:gd name="connsiteY33" fmla="*/ 101600 h 534768"/>
                <a:gd name="connsiteX34" fmla="*/ 2954140 w 3576440"/>
                <a:gd name="connsiteY34" fmla="*/ 88900 h 534768"/>
                <a:gd name="connsiteX35" fmla="*/ 2369940 w 3576440"/>
                <a:gd name="connsiteY35" fmla="*/ 88900 h 534768"/>
                <a:gd name="connsiteX36" fmla="*/ 1912740 w 3576440"/>
                <a:gd name="connsiteY36" fmla="*/ 63500 h 534768"/>
                <a:gd name="connsiteX37" fmla="*/ 1874640 w 3576440"/>
                <a:gd name="connsiteY37" fmla="*/ 50800 h 534768"/>
                <a:gd name="connsiteX38" fmla="*/ 1811140 w 3576440"/>
                <a:gd name="connsiteY38" fmla="*/ 38100 h 534768"/>
                <a:gd name="connsiteX39" fmla="*/ 1760340 w 3576440"/>
                <a:gd name="connsiteY39" fmla="*/ 12700 h 534768"/>
                <a:gd name="connsiteX40" fmla="*/ 1709540 w 3576440"/>
                <a:gd name="connsiteY40" fmla="*/ 0 h 534768"/>
                <a:gd name="connsiteX41" fmla="*/ 1620640 w 3576440"/>
                <a:gd name="connsiteY41" fmla="*/ 12700 h 534768"/>
                <a:gd name="connsiteX42" fmla="*/ 1582540 w 3576440"/>
                <a:gd name="connsiteY42" fmla="*/ 25400 h 534768"/>
                <a:gd name="connsiteX43" fmla="*/ 1442840 w 3576440"/>
                <a:gd name="connsiteY43" fmla="*/ 38100 h 534768"/>
                <a:gd name="connsiteX44" fmla="*/ 1379340 w 3576440"/>
                <a:gd name="connsiteY44" fmla="*/ 50800 h 534768"/>
                <a:gd name="connsiteX45" fmla="*/ 896740 w 3576440"/>
                <a:gd name="connsiteY45" fmla="*/ 76200 h 534768"/>
                <a:gd name="connsiteX46" fmla="*/ 820540 w 3576440"/>
                <a:gd name="connsiteY46" fmla="*/ 127000 h 534768"/>
                <a:gd name="connsiteX47" fmla="*/ 731640 w 3576440"/>
                <a:gd name="connsiteY47" fmla="*/ 165100 h 534768"/>
                <a:gd name="connsiteX48" fmla="*/ 680840 w 3576440"/>
                <a:gd name="connsiteY48" fmla="*/ 190500 h 534768"/>
                <a:gd name="connsiteX49" fmla="*/ 642740 w 3576440"/>
                <a:gd name="connsiteY49" fmla="*/ 203200 h 534768"/>
                <a:gd name="connsiteX50" fmla="*/ 528440 w 3576440"/>
                <a:gd name="connsiteY50" fmla="*/ 254000 h 534768"/>
                <a:gd name="connsiteX51" fmla="*/ 464940 w 3576440"/>
                <a:gd name="connsiteY51" fmla="*/ 266700 h 534768"/>
                <a:gd name="connsiteX52" fmla="*/ 388740 w 3576440"/>
                <a:gd name="connsiteY52" fmla="*/ 292100 h 534768"/>
                <a:gd name="connsiteX53" fmla="*/ 350640 w 3576440"/>
                <a:gd name="connsiteY53" fmla="*/ 304800 h 534768"/>
                <a:gd name="connsiteX54" fmla="*/ 287140 w 3576440"/>
                <a:gd name="connsiteY54" fmla="*/ 330200 h 534768"/>
                <a:gd name="connsiteX55" fmla="*/ 223640 w 3576440"/>
                <a:gd name="connsiteY55" fmla="*/ 342900 h 534768"/>
                <a:gd name="connsiteX56" fmla="*/ 1162620 w 3576440"/>
                <a:gd name="connsiteY56" fmla="*/ 295913 h 534768"/>
                <a:gd name="connsiteX57" fmla="*/ 58540 w 3576440"/>
                <a:gd name="connsiteY57" fmla="*/ 317500 h 534768"/>
                <a:gd name="connsiteX58" fmla="*/ 20440 w 3576440"/>
                <a:gd name="connsiteY58" fmla="*/ 241300 h 534768"/>
                <a:gd name="connsiteX59" fmla="*/ 977579 w 3576440"/>
                <a:gd name="connsiteY59" fmla="*/ 179393 h 534768"/>
                <a:gd name="connsiteX0" fmla="*/ 977579 w 3576440"/>
                <a:gd name="connsiteY0" fmla="*/ 179393 h 534768"/>
                <a:gd name="connsiteX1" fmla="*/ 20440 w 3576440"/>
                <a:gd name="connsiteY1" fmla="*/ 254000 h 534768"/>
                <a:gd name="connsiteX2" fmla="*/ 350640 w 3576440"/>
                <a:gd name="connsiteY2" fmla="*/ 279400 h 534768"/>
                <a:gd name="connsiteX3" fmla="*/ 630040 w 3576440"/>
                <a:gd name="connsiteY3" fmla="*/ 304800 h 534768"/>
                <a:gd name="connsiteX4" fmla="*/ 1087240 w 3576440"/>
                <a:gd name="connsiteY4" fmla="*/ 355600 h 534768"/>
                <a:gd name="connsiteX5" fmla="*/ 1303140 w 3576440"/>
                <a:gd name="connsiteY5" fmla="*/ 393700 h 534768"/>
                <a:gd name="connsiteX6" fmla="*/ 1353940 w 3576440"/>
                <a:gd name="connsiteY6" fmla="*/ 419100 h 534768"/>
                <a:gd name="connsiteX7" fmla="*/ 1442840 w 3576440"/>
                <a:gd name="connsiteY7" fmla="*/ 444500 h 534768"/>
                <a:gd name="connsiteX8" fmla="*/ 1480940 w 3576440"/>
                <a:gd name="connsiteY8" fmla="*/ 457200 h 534768"/>
                <a:gd name="connsiteX9" fmla="*/ 1823840 w 3576440"/>
                <a:gd name="connsiteY9" fmla="*/ 482600 h 534768"/>
                <a:gd name="connsiteX10" fmla="*/ 1900040 w 3576440"/>
                <a:gd name="connsiteY10" fmla="*/ 508000 h 534768"/>
                <a:gd name="connsiteX11" fmla="*/ 2268340 w 3576440"/>
                <a:gd name="connsiteY11" fmla="*/ 533400 h 534768"/>
                <a:gd name="connsiteX12" fmla="*/ 2001158 w 3576440"/>
                <a:gd name="connsiteY12" fmla="*/ 455590 h 534768"/>
                <a:gd name="connsiteX13" fmla="*/ 2051957 w 3576440"/>
                <a:gd name="connsiteY13" fmla="*/ 467933 h 534768"/>
                <a:gd name="connsiteX14" fmla="*/ 2222400 w 3576440"/>
                <a:gd name="connsiteY14" fmla="*/ 389944 h 534768"/>
                <a:gd name="connsiteX15" fmla="*/ 2423588 w 3576440"/>
                <a:gd name="connsiteY15" fmla="*/ 364007 h 534768"/>
                <a:gd name="connsiteX16" fmla="*/ 2623107 w 3576440"/>
                <a:gd name="connsiteY16" fmla="*/ 261155 h 534768"/>
                <a:gd name="connsiteX17" fmla="*/ 2777172 w 3576440"/>
                <a:gd name="connsiteY17" fmla="*/ 403180 h 534768"/>
                <a:gd name="connsiteX18" fmla="*/ 3056573 w 3576440"/>
                <a:gd name="connsiteY18" fmla="*/ 403360 h 534768"/>
                <a:gd name="connsiteX19" fmla="*/ 3085651 w 3576440"/>
                <a:gd name="connsiteY19" fmla="*/ 493690 h 534768"/>
                <a:gd name="connsiteX20" fmla="*/ 3110219 w 3576440"/>
                <a:gd name="connsiteY20" fmla="*/ 468290 h 534768"/>
                <a:gd name="connsiteX21" fmla="*/ 3135620 w 3576440"/>
                <a:gd name="connsiteY21" fmla="*/ 455948 h 534768"/>
                <a:gd name="connsiteX22" fmla="*/ 3220840 w 3576440"/>
                <a:gd name="connsiteY22" fmla="*/ 417669 h 534768"/>
                <a:gd name="connsiteX23" fmla="*/ 3347840 w 3576440"/>
                <a:gd name="connsiteY23" fmla="*/ 444500 h 534768"/>
                <a:gd name="connsiteX24" fmla="*/ 3449440 w 3576440"/>
                <a:gd name="connsiteY24" fmla="*/ 355600 h 534768"/>
                <a:gd name="connsiteX25" fmla="*/ 3500240 w 3576440"/>
                <a:gd name="connsiteY25" fmla="*/ 317500 h 534768"/>
                <a:gd name="connsiteX26" fmla="*/ 3538340 w 3576440"/>
                <a:gd name="connsiteY26" fmla="*/ 292100 h 534768"/>
                <a:gd name="connsiteX27" fmla="*/ 3576440 w 3576440"/>
                <a:gd name="connsiteY27" fmla="*/ 241300 h 534768"/>
                <a:gd name="connsiteX28" fmla="*/ 3551040 w 3576440"/>
                <a:gd name="connsiteY28" fmla="*/ 203200 h 534768"/>
                <a:gd name="connsiteX29" fmla="*/ 3500240 w 3576440"/>
                <a:gd name="connsiteY29" fmla="*/ 177800 h 534768"/>
                <a:gd name="connsiteX30" fmla="*/ 3462140 w 3576440"/>
                <a:gd name="connsiteY30" fmla="*/ 165100 h 534768"/>
                <a:gd name="connsiteX31" fmla="*/ 3373240 w 3576440"/>
                <a:gd name="connsiteY31" fmla="*/ 139700 h 534768"/>
                <a:gd name="connsiteX32" fmla="*/ 3297040 w 3576440"/>
                <a:gd name="connsiteY32" fmla="*/ 127000 h 534768"/>
                <a:gd name="connsiteX33" fmla="*/ 3182740 w 3576440"/>
                <a:gd name="connsiteY33" fmla="*/ 101600 h 534768"/>
                <a:gd name="connsiteX34" fmla="*/ 2954140 w 3576440"/>
                <a:gd name="connsiteY34" fmla="*/ 88900 h 534768"/>
                <a:gd name="connsiteX35" fmla="*/ 2369940 w 3576440"/>
                <a:gd name="connsiteY35" fmla="*/ 88900 h 534768"/>
                <a:gd name="connsiteX36" fmla="*/ 1912740 w 3576440"/>
                <a:gd name="connsiteY36" fmla="*/ 63500 h 534768"/>
                <a:gd name="connsiteX37" fmla="*/ 1874640 w 3576440"/>
                <a:gd name="connsiteY37" fmla="*/ 50800 h 534768"/>
                <a:gd name="connsiteX38" fmla="*/ 1811140 w 3576440"/>
                <a:gd name="connsiteY38" fmla="*/ 38100 h 534768"/>
                <a:gd name="connsiteX39" fmla="*/ 1760340 w 3576440"/>
                <a:gd name="connsiteY39" fmla="*/ 12700 h 534768"/>
                <a:gd name="connsiteX40" fmla="*/ 1709540 w 3576440"/>
                <a:gd name="connsiteY40" fmla="*/ 0 h 534768"/>
                <a:gd name="connsiteX41" fmla="*/ 1620640 w 3576440"/>
                <a:gd name="connsiteY41" fmla="*/ 12700 h 534768"/>
                <a:gd name="connsiteX42" fmla="*/ 1582540 w 3576440"/>
                <a:gd name="connsiteY42" fmla="*/ 25400 h 534768"/>
                <a:gd name="connsiteX43" fmla="*/ 1442840 w 3576440"/>
                <a:gd name="connsiteY43" fmla="*/ 38100 h 534768"/>
                <a:gd name="connsiteX44" fmla="*/ 1379340 w 3576440"/>
                <a:gd name="connsiteY44" fmla="*/ 50800 h 534768"/>
                <a:gd name="connsiteX45" fmla="*/ 896740 w 3576440"/>
                <a:gd name="connsiteY45" fmla="*/ 76200 h 534768"/>
                <a:gd name="connsiteX46" fmla="*/ 820540 w 3576440"/>
                <a:gd name="connsiteY46" fmla="*/ 127000 h 534768"/>
                <a:gd name="connsiteX47" fmla="*/ 731640 w 3576440"/>
                <a:gd name="connsiteY47" fmla="*/ 165100 h 534768"/>
                <a:gd name="connsiteX48" fmla="*/ 680840 w 3576440"/>
                <a:gd name="connsiteY48" fmla="*/ 190500 h 534768"/>
                <a:gd name="connsiteX49" fmla="*/ 642740 w 3576440"/>
                <a:gd name="connsiteY49" fmla="*/ 203200 h 534768"/>
                <a:gd name="connsiteX50" fmla="*/ 528440 w 3576440"/>
                <a:gd name="connsiteY50" fmla="*/ 254000 h 534768"/>
                <a:gd name="connsiteX51" fmla="*/ 464940 w 3576440"/>
                <a:gd name="connsiteY51" fmla="*/ 266700 h 534768"/>
                <a:gd name="connsiteX52" fmla="*/ 388740 w 3576440"/>
                <a:gd name="connsiteY52" fmla="*/ 292100 h 534768"/>
                <a:gd name="connsiteX53" fmla="*/ 350640 w 3576440"/>
                <a:gd name="connsiteY53" fmla="*/ 304800 h 534768"/>
                <a:gd name="connsiteX54" fmla="*/ 287140 w 3576440"/>
                <a:gd name="connsiteY54" fmla="*/ 330200 h 534768"/>
                <a:gd name="connsiteX55" fmla="*/ 861732 w 3576440"/>
                <a:gd name="connsiteY55" fmla="*/ 357821 h 534768"/>
                <a:gd name="connsiteX56" fmla="*/ 1162620 w 3576440"/>
                <a:gd name="connsiteY56" fmla="*/ 295913 h 534768"/>
                <a:gd name="connsiteX57" fmla="*/ 58540 w 3576440"/>
                <a:gd name="connsiteY57" fmla="*/ 317500 h 534768"/>
                <a:gd name="connsiteX58" fmla="*/ 20440 w 3576440"/>
                <a:gd name="connsiteY58" fmla="*/ 241300 h 534768"/>
                <a:gd name="connsiteX59" fmla="*/ 977579 w 3576440"/>
                <a:gd name="connsiteY59" fmla="*/ 179393 h 534768"/>
                <a:gd name="connsiteX0" fmla="*/ 977579 w 3576440"/>
                <a:gd name="connsiteY0" fmla="*/ 179393 h 534768"/>
                <a:gd name="connsiteX1" fmla="*/ 20440 w 3576440"/>
                <a:gd name="connsiteY1" fmla="*/ 254000 h 534768"/>
                <a:gd name="connsiteX2" fmla="*/ 350640 w 3576440"/>
                <a:gd name="connsiteY2" fmla="*/ 279400 h 534768"/>
                <a:gd name="connsiteX3" fmla="*/ 630040 w 3576440"/>
                <a:gd name="connsiteY3" fmla="*/ 304800 h 534768"/>
                <a:gd name="connsiteX4" fmla="*/ 1087240 w 3576440"/>
                <a:gd name="connsiteY4" fmla="*/ 355600 h 534768"/>
                <a:gd name="connsiteX5" fmla="*/ 1303140 w 3576440"/>
                <a:gd name="connsiteY5" fmla="*/ 393700 h 534768"/>
                <a:gd name="connsiteX6" fmla="*/ 1353940 w 3576440"/>
                <a:gd name="connsiteY6" fmla="*/ 419100 h 534768"/>
                <a:gd name="connsiteX7" fmla="*/ 1442840 w 3576440"/>
                <a:gd name="connsiteY7" fmla="*/ 444500 h 534768"/>
                <a:gd name="connsiteX8" fmla="*/ 1480940 w 3576440"/>
                <a:gd name="connsiteY8" fmla="*/ 457200 h 534768"/>
                <a:gd name="connsiteX9" fmla="*/ 1823840 w 3576440"/>
                <a:gd name="connsiteY9" fmla="*/ 482600 h 534768"/>
                <a:gd name="connsiteX10" fmla="*/ 1900040 w 3576440"/>
                <a:gd name="connsiteY10" fmla="*/ 508000 h 534768"/>
                <a:gd name="connsiteX11" fmla="*/ 2268340 w 3576440"/>
                <a:gd name="connsiteY11" fmla="*/ 533400 h 534768"/>
                <a:gd name="connsiteX12" fmla="*/ 2001158 w 3576440"/>
                <a:gd name="connsiteY12" fmla="*/ 455590 h 534768"/>
                <a:gd name="connsiteX13" fmla="*/ 2051957 w 3576440"/>
                <a:gd name="connsiteY13" fmla="*/ 467933 h 534768"/>
                <a:gd name="connsiteX14" fmla="*/ 2222400 w 3576440"/>
                <a:gd name="connsiteY14" fmla="*/ 389944 h 534768"/>
                <a:gd name="connsiteX15" fmla="*/ 2423588 w 3576440"/>
                <a:gd name="connsiteY15" fmla="*/ 364007 h 534768"/>
                <a:gd name="connsiteX16" fmla="*/ 2623107 w 3576440"/>
                <a:gd name="connsiteY16" fmla="*/ 261155 h 534768"/>
                <a:gd name="connsiteX17" fmla="*/ 2777172 w 3576440"/>
                <a:gd name="connsiteY17" fmla="*/ 403180 h 534768"/>
                <a:gd name="connsiteX18" fmla="*/ 3056573 w 3576440"/>
                <a:gd name="connsiteY18" fmla="*/ 403360 h 534768"/>
                <a:gd name="connsiteX19" fmla="*/ 3085651 w 3576440"/>
                <a:gd name="connsiteY19" fmla="*/ 493690 h 534768"/>
                <a:gd name="connsiteX20" fmla="*/ 3110219 w 3576440"/>
                <a:gd name="connsiteY20" fmla="*/ 468290 h 534768"/>
                <a:gd name="connsiteX21" fmla="*/ 3135620 w 3576440"/>
                <a:gd name="connsiteY21" fmla="*/ 455948 h 534768"/>
                <a:gd name="connsiteX22" fmla="*/ 3220840 w 3576440"/>
                <a:gd name="connsiteY22" fmla="*/ 417669 h 534768"/>
                <a:gd name="connsiteX23" fmla="*/ 3347840 w 3576440"/>
                <a:gd name="connsiteY23" fmla="*/ 444500 h 534768"/>
                <a:gd name="connsiteX24" fmla="*/ 3449440 w 3576440"/>
                <a:gd name="connsiteY24" fmla="*/ 355600 h 534768"/>
                <a:gd name="connsiteX25" fmla="*/ 3500240 w 3576440"/>
                <a:gd name="connsiteY25" fmla="*/ 317500 h 534768"/>
                <a:gd name="connsiteX26" fmla="*/ 3538340 w 3576440"/>
                <a:gd name="connsiteY26" fmla="*/ 292100 h 534768"/>
                <a:gd name="connsiteX27" fmla="*/ 3576440 w 3576440"/>
                <a:gd name="connsiteY27" fmla="*/ 241300 h 534768"/>
                <a:gd name="connsiteX28" fmla="*/ 3551040 w 3576440"/>
                <a:gd name="connsiteY28" fmla="*/ 203200 h 534768"/>
                <a:gd name="connsiteX29" fmla="*/ 3500240 w 3576440"/>
                <a:gd name="connsiteY29" fmla="*/ 177800 h 534768"/>
                <a:gd name="connsiteX30" fmla="*/ 3462140 w 3576440"/>
                <a:gd name="connsiteY30" fmla="*/ 165100 h 534768"/>
                <a:gd name="connsiteX31" fmla="*/ 3373240 w 3576440"/>
                <a:gd name="connsiteY31" fmla="*/ 139700 h 534768"/>
                <a:gd name="connsiteX32" fmla="*/ 3297040 w 3576440"/>
                <a:gd name="connsiteY32" fmla="*/ 127000 h 534768"/>
                <a:gd name="connsiteX33" fmla="*/ 3182740 w 3576440"/>
                <a:gd name="connsiteY33" fmla="*/ 101600 h 534768"/>
                <a:gd name="connsiteX34" fmla="*/ 2954140 w 3576440"/>
                <a:gd name="connsiteY34" fmla="*/ 88900 h 534768"/>
                <a:gd name="connsiteX35" fmla="*/ 2369940 w 3576440"/>
                <a:gd name="connsiteY35" fmla="*/ 88900 h 534768"/>
                <a:gd name="connsiteX36" fmla="*/ 1912740 w 3576440"/>
                <a:gd name="connsiteY36" fmla="*/ 63500 h 534768"/>
                <a:gd name="connsiteX37" fmla="*/ 1874640 w 3576440"/>
                <a:gd name="connsiteY37" fmla="*/ 50800 h 534768"/>
                <a:gd name="connsiteX38" fmla="*/ 1811140 w 3576440"/>
                <a:gd name="connsiteY38" fmla="*/ 38100 h 534768"/>
                <a:gd name="connsiteX39" fmla="*/ 1760340 w 3576440"/>
                <a:gd name="connsiteY39" fmla="*/ 12700 h 534768"/>
                <a:gd name="connsiteX40" fmla="*/ 1709540 w 3576440"/>
                <a:gd name="connsiteY40" fmla="*/ 0 h 534768"/>
                <a:gd name="connsiteX41" fmla="*/ 1620640 w 3576440"/>
                <a:gd name="connsiteY41" fmla="*/ 12700 h 534768"/>
                <a:gd name="connsiteX42" fmla="*/ 1582540 w 3576440"/>
                <a:gd name="connsiteY42" fmla="*/ 25400 h 534768"/>
                <a:gd name="connsiteX43" fmla="*/ 1442840 w 3576440"/>
                <a:gd name="connsiteY43" fmla="*/ 38100 h 534768"/>
                <a:gd name="connsiteX44" fmla="*/ 1379340 w 3576440"/>
                <a:gd name="connsiteY44" fmla="*/ 50800 h 534768"/>
                <a:gd name="connsiteX45" fmla="*/ 896740 w 3576440"/>
                <a:gd name="connsiteY45" fmla="*/ 76200 h 534768"/>
                <a:gd name="connsiteX46" fmla="*/ 820540 w 3576440"/>
                <a:gd name="connsiteY46" fmla="*/ 127000 h 534768"/>
                <a:gd name="connsiteX47" fmla="*/ 731640 w 3576440"/>
                <a:gd name="connsiteY47" fmla="*/ 165100 h 534768"/>
                <a:gd name="connsiteX48" fmla="*/ 680840 w 3576440"/>
                <a:gd name="connsiteY48" fmla="*/ 190500 h 534768"/>
                <a:gd name="connsiteX49" fmla="*/ 642740 w 3576440"/>
                <a:gd name="connsiteY49" fmla="*/ 203200 h 534768"/>
                <a:gd name="connsiteX50" fmla="*/ 528440 w 3576440"/>
                <a:gd name="connsiteY50" fmla="*/ 254000 h 534768"/>
                <a:gd name="connsiteX51" fmla="*/ 464940 w 3576440"/>
                <a:gd name="connsiteY51" fmla="*/ 266700 h 534768"/>
                <a:gd name="connsiteX52" fmla="*/ 388740 w 3576440"/>
                <a:gd name="connsiteY52" fmla="*/ 292100 h 534768"/>
                <a:gd name="connsiteX53" fmla="*/ 350640 w 3576440"/>
                <a:gd name="connsiteY53" fmla="*/ 304800 h 534768"/>
                <a:gd name="connsiteX54" fmla="*/ 1284158 w 3576440"/>
                <a:gd name="connsiteY54" fmla="*/ 255593 h 534768"/>
                <a:gd name="connsiteX55" fmla="*/ 861732 w 3576440"/>
                <a:gd name="connsiteY55" fmla="*/ 357821 h 534768"/>
                <a:gd name="connsiteX56" fmla="*/ 1162620 w 3576440"/>
                <a:gd name="connsiteY56" fmla="*/ 295913 h 534768"/>
                <a:gd name="connsiteX57" fmla="*/ 58540 w 3576440"/>
                <a:gd name="connsiteY57" fmla="*/ 317500 h 534768"/>
                <a:gd name="connsiteX58" fmla="*/ 20440 w 3576440"/>
                <a:gd name="connsiteY58" fmla="*/ 241300 h 534768"/>
                <a:gd name="connsiteX59" fmla="*/ 977579 w 3576440"/>
                <a:gd name="connsiteY59" fmla="*/ 179393 h 534768"/>
                <a:gd name="connsiteX0" fmla="*/ 977579 w 3576440"/>
                <a:gd name="connsiteY0" fmla="*/ 179393 h 534768"/>
                <a:gd name="connsiteX1" fmla="*/ 20440 w 3576440"/>
                <a:gd name="connsiteY1" fmla="*/ 254000 h 534768"/>
                <a:gd name="connsiteX2" fmla="*/ 350640 w 3576440"/>
                <a:gd name="connsiteY2" fmla="*/ 279400 h 534768"/>
                <a:gd name="connsiteX3" fmla="*/ 630040 w 3576440"/>
                <a:gd name="connsiteY3" fmla="*/ 304800 h 534768"/>
                <a:gd name="connsiteX4" fmla="*/ 1087240 w 3576440"/>
                <a:gd name="connsiteY4" fmla="*/ 355600 h 534768"/>
                <a:gd name="connsiteX5" fmla="*/ 1303140 w 3576440"/>
                <a:gd name="connsiteY5" fmla="*/ 393700 h 534768"/>
                <a:gd name="connsiteX6" fmla="*/ 1353940 w 3576440"/>
                <a:gd name="connsiteY6" fmla="*/ 419100 h 534768"/>
                <a:gd name="connsiteX7" fmla="*/ 1442840 w 3576440"/>
                <a:gd name="connsiteY7" fmla="*/ 444500 h 534768"/>
                <a:gd name="connsiteX8" fmla="*/ 1480940 w 3576440"/>
                <a:gd name="connsiteY8" fmla="*/ 457200 h 534768"/>
                <a:gd name="connsiteX9" fmla="*/ 1823840 w 3576440"/>
                <a:gd name="connsiteY9" fmla="*/ 482600 h 534768"/>
                <a:gd name="connsiteX10" fmla="*/ 1900040 w 3576440"/>
                <a:gd name="connsiteY10" fmla="*/ 508000 h 534768"/>
                <a:gd name="connsiteX11" fmla="*/ 2268340 w 3576440"/>
                <a:gd name="connsiteY11" fmla="*/ 533400 h 534768"/>
                <a:gd name="connsiteX12" fmla="*/ 2001158 w 3576440"/>
                <a:gd name="connsiteY12" fmla="*/ 455590 h 534768"/>
                <a:gd name="connsiteX13" fmla="*/ 2051957 w 3576440"/>
                <a:gd name="connsiteY13" fmla="*/ 467933 h 534768"/>
                <a:gd name="connsiteX14" fmla="*/ 2222400 w 3576440"/>
                <a:gd name="connsiteY14" fmla="*/ 389944 h 534768"/>
                <a:gd name="connsiteX15" fmla="*/ 2423588 w 3576440"/>
                <a:gd name="connsiteY15" fmla="*/ 364007 h 534768"/>
                <a:gd name="connsiteX16" fmla="*/ 2623107 w 3576440"/>
                <a:gd name="connsiteY16" fmla="*/ 261155 h 534768"/>
                <a:gd name="connsiteX17" fmla="*/ 2777172 w 3576440"/>
                <a:gd name="connsiteY17" fmla="*/ 403180 h 534768"/>
                <a:gd name="connsiteX18" fmla="*/ 3056573 w 3576440"/>
                <a:gd name="connsiteY18" fmla="*/ 403360 h 534768"/>
                <a:gd name="connsiteX19" fmla="*/ 3085651 w 3576440"/>
                <a:gd name="connsiteY19" fmla="*/ 493690 h 534768"/>
                <a:gd name="connsiteX20" fmla="*/ 3110219 w 3576440"/>
                <a:gd name="connsiteY20" fmla="*/ 468290 h 534768"/>
                <a:gd name="connsiteX21" fmla="*/ 3135620 w 3576440"/>
                <a:gd name="connsiteY21" fmla="*/ 455948 h 534768"/>
                <a:gd name="connsiteX22" fmla="*/ 3220840 w 3576440"/>
                <a:gd name="connsiteY22" fmla="*/ 417669 h 534768"/>
                <a:gd name="connsiteX23" fmla="*/ 3347840 w 3576440"/>
                <a:gd name="connsiteY23" fmla="*/ 444500 h 534768"/>
                <a:gd name="connsiteX24" fmla="*/ 3449440 w 3576440"/>
                <a:gd name="connsiteY24" fmla="*/ 355600 h 534768"/>
                <a:gd name="connsiteX25" fmla="*/ 3500240 w 3576440"/>
                <a:gd name="connsiteY25" fmla="*/ 317500 h 534768"/>
                <a:gd name="connsiteX26" fmla="*/ 3538340 w 3576440"/>
                <a:gd name="connsiteY26" fmla="*/ 292100 h 534768"/>
                <a:gd name="connsiteX27" fmla="*/ 3576440 w 3576440"/>
                <a:gd name="connsiteY27" fmla="*/ 241300 h 534768"/>
                <a:gd name="connsiteX28" fmla="*/ 3551040 w 3576440"/>
                <a:gd name="connsiteY28" fmla="*/ 203200 h 534768"/>
                <a:gd name="connsiteX29" fmla="*/ 3500240 w 3576440"/>
                <a:gd name="connsiteY29" fmla="*/ 177800 h 534768"/>
                <a:gd name="connsiteX30" fmla="*/ 3462140 w 3576440"/>
                <a:gd name="connsiteY30" fmla="*/ 165100 h 534768"/>
                <a:gd name="connsiteX31" fmla="*/ 3373240 w 3576440"/>
                <a:gd name="connsiteY31" fmla="*/ 139700 h 534768"/>
                <a:gd name="connsiteX32" fmla="*/ 3297040 w 3576440"/>
                <a:gd name="connsiteY32" fmla="*/ 127000 h 534768"/>
                <a:gd name="connsiteX33" fmla="*/ 3182740 w 3576440"/>
                <a:gd name="connsiteY33" fmla="*/ 101600 h 534768"/>
                <a:gd name="connsiteX34" fmla="*/ 2954140 w 3576440"/>
                <a:gd name="connsiteY34" fmla="*/ 88900 h 534768"/>
                <a:gd name="connsiteX35" fmla="*/ 2369940 w 3576440"/>
                <a:gd name="connsiteY35" fmla="*/ 88900 h 534768"/>
                <a:gd name="connsiteX36" fmla="*/ 1912740 w 3576440"/>
                <a:gd name="connsiteY36" fmla="*/ 63500 h 534768"/>
                <a:gd name="connsiteX37" fmla="*/ 1874640 w 3576440"/>
                <a:gd name="connsiteY37" fmla="*/ 50800 h 534768"/>
                <a:gd name="connsiteX38" fmla="*/ 1811140 w 3576440"/>
                <a:gd name="connsiteY38" fmla="*/ 38100 h 534768"/>
                <a:gd name="connsiteX39" fmla="*/ 1760340 w 3576440"/>
                <a:gd name="connsiteY39" fmla="*/ 12700 h 534768"/>
                <a:gd name="connsiteX40" fmla="*/ 1709540 w 3576440"/>
                <a:gd name="connsiteY40" fmla="*/ 0 h 534768"/>
                <a:gd name="connsiteX41" fmla="*/ 1620640 w 3576440"/>
                <a:gd name="connsiteY41" fmla="*/ 12700 h 534768"/>
                <a:gd name="connsiteX42" fmla="*/ 1582540 w 3576440"/>
                <a:gd name="connsiteY42" fmla="*/ 25400 h 534768"/>
                <a:gd name="connsiteX43" fmla="*/ 1442840 w 3576440"/>
                <a:gd name="connsiteY43" fmla="*/ 38100 h 534768"/>
                <a:gd name="connsiteX44" fmla="*/ 1379340 w 3576440"/>
                <a:gd name="connsiteY44" fmla="*/ 50800 h 534768"/>
                <a:gd name="connsiteX45" fmla="*/ 896740 w 3576440"/>
                <a:gd name="connsiteY45" fmla="*/ 76200 h 534768"/>
                <a:gd name="connsiteX46" fmla="*/ 820540 w 3576440"/>
                <a:gd name="connsiteY46" fmla="*/ 127000 h 534768"/>
                <a:gd name="connsiteX47" fmla="*/ 731640 w 3576440"/>
                <a:gd name="connsiteY47" fmla="*/ 165100 h 534768"/>
                <a:gd name="connsiteX48" fmla="*/ 680840 w 3576440"/>
                <a:gd name="connsiteY48" fmla="*/ 190500 h 534768"/>
                <a:gd name="connsiteX49" fmla="*/ 642740 w 3576440"/>
                <a:gd name="connsiteY49" fmla="*/ 203200 h 534768"/>
                <a:gd name="connsiteX50" fmla="*/ 528440 w 3576440"/>
                <a:gd name="connsiteY50" fmla="*/ 254000 h 534768"/>
                <a:gd name="connsiteX51" fmla="*/ 464940 w 3576440"/>
                <a:gd name="connsiteY51" fmla="*/ 266700 h 534768"/>
                <a:gd name="connsiteX52" fmla="*/ 388740 w 3576440"/>
                <a:gd name="connsiteY52" fmla="*/ 292100 h 534768"/>
                <a:gd name="connsiteX53" fmla="*/ 869091 w 3576440"/>
                <a:gd name="connsiteY53" fmla="*/ 334643 h 534768"/>
                <a:gd name="connsiteX54" fmla="*/ 1284158 w 3576440"/>
                <a:gd name="connsiteY54" fmla="*/ 255593 h 534768"/>
                <a:gd name="connsiteX55" fmla="*/ 861732 w 3576440"/>
                <a:gd name="connsiteY55" fmla="*/ 357821 h 534768"/>
                <a:gd name="connsiteX56" fmla="*/ 1162620 w 3576440"/>
                <a:gd name="connsiteY56" fmla="*/ 295913 h 534768"/>
                <a:gd name="connsiteX57" fmla="*/ 58540 w 3576440"/>
                <a:gd name="connsiteY57" fmla="*/ 317500 h 534768"/>
                <a:gd name="connsiteX58" fmla="*/ 20440 w 3576440"/>
                <a:gd name="connsiteY58" fmla="*/ 241300 h 534768"/>
                <a:gd name="connsiteX59" fmla="*/ 977579 w 3576440"/>
                <a:gd name="connsiteY59" fmla="*/ 179393 h 534768"/>
                <a:gd name="connsiteX0" fmla="*/ 977579 w 3576440"/>
                <a:gd name="connsiteY0" fmla="*/ 179393 h 534768"/>
                <a:gd name="connsiteX1" fmla="*/ 20440 w 3576440"/>
                <a:gd name="connsiteY1" fmla="*/ 254000 h 534768"/>
                <a:gd name="connsiteX2" fmla="*/ 350640 w 3576440"/>
                <a:gd name="connsiteY2" fmla="*/ 279400 h 534768"/>
                <a:gd name="connsiteX3" fmla="*/ 630040 w 3576440"/>
                <a:gd name="connsiteY3" fmla="*/ 304800 h 534768"/>
                <a:gd name="connsiteX4" fmla="*/ 1087240 w 3576440"/>
                <a:gd name="connsiteY4" fmla="*/ 355600 h 534768"/>
                <a:gd name="connsiteX5" fmla="*/ 1303140 w 3576440"/>
                <a:gd name="connsiteY5" fmla="*/ 393700 h 534768"/>
                <a:gd name="connsiteX6" fmla="*/ 1353940 w 3576440"/>
                <a:gd name="connsiteY6" fmla="*/ 419100 h 534768"/>
                <a:gd name="connsiteX7" fmla="*/ 1442840 w 3576440"/>
                <a:gd name="connsiteY7" fmla="*/ 444500 h 534768"/>
                <a:gd name="connsiteX8" fmla="*/ 1480940 w 3576440"/>
                <a:gd name="connsiteY8" fmla="*/ 457200 h 534768"/>
                <a:gd name="connsiteX9" fmla="*/ 1823840 w 3576440"/>
                <a:gd name="connsiteY9" fmla="*/ 482600 h 534768"/>
                <a:gd name="connsiteX10" fmla="*/ 1900040 w 3576440"/>
                <a:gd name="connsiteY10" fmla="*/ 508000 h 534768"/>
                <a:gd name="connsiteX11" fmla="*/ 2268340 w 3576440"/>
                <a:gd name="connsiteY11" fmla="*/ 533400 h 534768"/>
                <a:gd name="connsiteX12" fmla="*/ 2001158 w 3576440"/>
                <a:gd name="connsiteY12" fmla="*/ 455590 h 534768"/>
                <a:gd name="connsiteX13" fmla="*/ 2051957 w 3576440"/>
                <a:gd name="connsiteY13" fmla="*/ 467933 h 534768"/>
                <a:gd name="connsiteX14" fmla="*/ 2222400 w 3576440"/>
                <a:gd name="connsiteY14" fmla="*/ 389944 h 534768"/>
                <a:gd name="connsiteX15" fmla="*/ 2423588 w 3576440"/>
                <a:gd name="connsiteY15" fmla="*/ 364007 h 534768"/>
                <a:gd name="connsiteX16" fmla="*/ 2623107 w 3576440"/>
                <a:gd name="connsiteY16" fmla="*/ 261155 h 534768"/>
                <a:gd name="connsiteX17" fmla="*/ 2777172 w 3576440"/>
                <a:gd name="connsiteY17" fmla="*/ 403180 h 534768"/>
                <a:gd name="connsiteX18" fmla="*/ 3056573 w 3576440"/>
                <a:gd name="connsiteY18" fmla="*/ 403360 h 534768"/>
                <a:gd name="connsiteX19" fmla="*/ 3085651 w 3576440"/>
                <a:gd name="connsiteY19" fmla="*/ 493690 h 534768"/>
                <a:gd name="connsiteX20" fmla="*/ 3110219 w 3576440"/>
                <a:gd name="connsiteY20" fmla="*/ 468290 h 534768"/>
                <a:gd name="connsiteX21" fmla="*/ 3135620 w 3576440"/>
                <a:gd name="connsiteY21" fmla="*/ 455948 h 534768"/>
                <a:gd name="connsiteX22" fmla="*/ 3220840 w 3576440"/>
                <a:gd name="connsiteY22" fmla="*/ 417669 h 534768"/>
                <a:gd name="connsiteX23" fmla="*/ 3347840 w 3576440"/>
                <a:gd name="connsiteY23" fmla="*/ 444500 h 534768"/>
                <a:gd name="connsiteX24" fmla="*/ 3449440 w 3576440"/>
                <a:gd name="connsiteY24" fmla="*/ 355600 h 534768"/>
                <a:gd name="connsiteX25" fmla="*/ 3500240 w 3576440"/>
                <a:gd name="connsiteY25" fmla="*/ 317500 h 534768"/>
                <a:gd name="connsiteX26" fmla="*/ 3538340 w 3576440"/>
                <a:gd name="connsiteY26" fmla="*/ 292100 h 534768"/>
                <a:gd name="connsiteX27" fmla="*/ 3576440 w 3576440"/>
                <a:gd name="connsiteY27" fmla="*/ 241300 h 534768"/>
                <a:gd name="connsiteX28" fmla="*/ 3551040 w 3576440"/>
                <a:gd name="connsiteY28" fmla="*/ 203200 h 534768"/>
                <a:gd name="connsiteX29" fmla="*/ 3500240 w 3576440"/>
                <a:gd name="connsiteY29" fmla="*/ 177800 h 534768"/>
                <a:gd name="connsiteX30" fmla="*/ 3462140 w 3576440"/>
                <a:gd name="connsiteY30" fmla="*/ 165100 h 534768"/>
                <a:gd name="connsiteX31" fmla="*/ 3373240 w 3576440"/>
                <a:gd name="connsiteY31" fmla="*/ 139700 h 534768"/>
                <a:gd name="connsiteX32" fmla="*/ 3297040 w 3576440"/>
                <a:gd name="connsiteY32" fmla="*/ 127000 h 534768"/>
                <a:gd name="connsiteX33" fmla="*/ 3182740 w 3576440"/>
                <a:gd name="connsiteY33" fmla="*/ 101600 h 534768"/>
                <a:gd name="connsiteX34" fmla="*/ 2954140 w 3576440"/>
                <a:gd name="connsiteY34" fmla="*/ 88900 h 534768"/>
                <a:gd name="connsiteX35" fmla="*/ 2369940 w 3576440"/>
                <a:gd name="connsiteY35" fmla="*/ 88900 h 534768"/>
                <a:gd name="connsiteX36" fmla="*/ 1912740 w 3576440"/>
                <a:gd name="connsiteY36" fmla="*/ 63500 h 534768"/>
                <a:gd name="connsiteX37" fmla="*/ 1874640 w 3576440"/>
                <a:gd name="connsiteY37" fmla="*/ 50800 h 534768"/>
                <a:gd name="connsiteX38" fmla="*/ 1811140 w 3576440"/>
                <a:gd name="connsiteY38" fmla="*/ 38100 h 534768"/>
                <a:gd name="connsiteX39" fmla="*/ 1760340 w 3576440"/>
                <a:gd name="connsiteY39" fmla="*/ 12700 h 534768"/>
                <a:gd name="connsiteX40" fmla="*/ 1709540 w 3576440"/>
                <a:gd name="connsiteY40" fmla="*/ 0 h 534768"/>
                <a:gd name="connsiteX41" fmla="*/ 1620640 w 3576440"/>
                <a:gd name="connsiteY41" fmla="*/ 12700 h 534768"/>
                <a:gd name="connsiteX42" fmla="*/ 1582540 w 3576440"/>
                <a:gd name="connsiteY42" fmla="*/ 25400 h 534768"/>
                <a:gd name="connsiteX43" fmla="*/ 1442840 w 3576440"/>
                <a:gd name="connsiteY43" fmla="*/ 38100 h 534768"/>
                <a:gd name="connsiteX44" fmla="*/ 1379340 w 3576440"/>
                <a:gd name="connsiteY44" fmla="*/ 50800 h 534768"/>
                <a:gd name="connsiteX45" fmla="*/ 896740 w 3576440"/>
                <a:gd name="connsiteY45" fmla="*/ 76200 h 534768"/>
                <a:gd name="connsiteX46" fmla="*/ 820540 w 3576440"/>
                <a:gd name="connsiteY46" fmla="*/ 127000 h 534768"/>
                <a:gd name="connsiteX47" fmla="*/ 731640 w 3576440"/>
                <a:gd name="connsiteY47" fmla="*/ 165100 h 534768"/>
                <a:gd name="connsiteX48" fmla="*/ 680840 w 3576440"/>
                <a:gd name="connsiteY48" fmla="*/ 190500 h 534768"/>
                <a:gd name="connsiteX49" fmla="*/ 642740 w 3576440"/>
                <a:gd name="connsiteY49" fmla="*/ 203200 h 534768"/>
                <a:gd name="connsiteX50" fmla="*/ 528440 w 3576440"/>
                <a:gd name="connsiteY50" fmla="*/ 254000 h 534768"/>
                <a:gd name="connsiteX51" fmla="*/ 464940 w 3576440"/>
                <a:gd name="connsiteY51" fmla="*/ 266700 h 534768"/>
                <a:gd name="connsiteX52" fmla="*/ 388740 w 3576440"/>
                <a:gd name="connsiteY52" fmla="*/ 292100 h 534768"/>
                <a:gd name="connsiteX53" fmla="*/ 869091 w 3576440"/>
                <a:gd name="connsiteY53" fmla="*/ 334643 h 534768"/>
                <a:gd name="connsiteX54" fmla="*/ 1284158 w 3576440"/>
                <a:gd name="connsiteY54" fmla="*/ 255593 h 534768"/>
                <a:gd name="connsiteX55" fmla="*/ 861732 w 3576440"/>
                <a:gd name="connsiteY55" fmla="*/ 357821 h 534768"/>
                <a:gd name="connsiteX56" fmla="*/ 1162620 w 3576440"/>
                <a:gd name="connsiteY56" fmla="*/ 295913 h 534768"/>
                <a:gd name="connsiteX57" fmla="*/ 1075498 w 3576440"/>
                <a:gd name="connsiteY57" fmla="*/ 272734 h 534768"/>
                <a:gd name="connsiteX58" fmla="*/ 20440 w 3576440"/>
                <a:gd name="connsiteY58" fmla="*/ 241300 h 534768"/>
                <a:gd name="connsiteX59" fmla="*/ 977579 w 3576440"/>
                <a:gd name="connsiteY59" fmla="*/ 179393 h 534768"/>
                <a:gd name="connsiteX0" fmla="*/ 977579 w 3576440"/>
                <a:gd name="connsiteY0" fmla="*/ 179393 h 534768"/>
                <a:gd name="connsiteX1" fmla="*/ 20440 w 3576440"/>
                <a:gd name="connsiteY1" fmla="*/ 254000 h 534768"/>
                <a:gd name="connsiteX2" fmla="*/ 350640 w 3576440"/>
                <a:gd name="connsiteY2" fmla="*/ 279400 h 534768"/>
                <a:gd name="connsiteX3" fmla="*/ 630040 w 3576440"/>
                <a:gd name="connsiteY3" fmla="*/ 304800 h 534768"/>
                <a:gd name="connsiteX4" fmla="*/ 1087240 w 3576440"/>
                <a:gd name="connsiteY4" fmla="*/ 355600 h 534768"/>
                <a:gd name="connsiteX5" fmla="*/ 1303140 w 3576440"/>
                <a:gd name="connsiteY5" fmla="*/ 393700 h 534768"/>
                <a:gd name="connsiteX6" fmla="*/ 1353940 w 3576440"/>
                <a:gd name="connsiteY6" fmla="*/ 419100 h 534768"/>
                <a:gd name="connsiteX7" fmla="*/ 1442840 w 3576440"/>
                <a:gd name="connsiteY7" fmla="*/ 444500 h 534768"/>
                <a:gd name="connsiteX8" fmla="*/ 1480940 w 3576440"/>
                <a:gd name="connsiteY8" fmla="*/ 457200 h 534768"/>
                <a:gd name="connsiteX9" fmla="*/ 1823840 w 3576440"/>
                <a:gd name="connsiteY9" fmla="*/ 482600 h 534768"/>
                <a:gd name="connsiteX10" fmla="*/ 1900040 w 3576440"/>
                <a:gd name="connsiteY10" fmla="*/ 508000 h 534768"/>
                <a:gd name="connsiteX11" fmla="*/ 2268340 w 3576440"/>
                <a:gd name="connsiteY11" fmla="*/ 533400 h 534768"/>
                <a:gd name="connsiteX12" fmla="*/ 2001158 w 3576440"/>
                <a:gd name="connsiteY12" fmla="*/ 455590 h 534768"/>
                <a:gd name="connsiteX13" fmla="*/ 2051957 w 3576440"/>
                <a:gd name="connsiteY13" fmla="*/ 467933 h 534768"/>
                <a:gd name="connsiteX14" fmla="*/ 2222400 w 3576440"/>
                <a:gd name="connsiteY14" fmla="*/ 389944 h 534768"/>
                <a:gd name="connsiteX15" fmla="*/ 2423588 w 3576440"/>
                <a:gd name="connsiteY15" fmla="*/ 364007 h 534768"/>
                <a:gd name="connsiteX16" fmla="*/ 2623107 w 3576440"/>
                <a:gd name="connsiteY16" fmla="*/ 261155 h 534768"/>
                <a:gd name="connsiteX17" fmla="*/ 2777172 w 3576440"/>
                <a:gd name="connsiteY17" fmla="*/ 403180 h 534768"/>
                <a:gd name="connsiteX18" fmla="*/ 3056573 w 3576440"/>
                <a:gd name="connsiteY18" fmla="*/ 403360 h 534768"/>
                <a:gd name="connsiteX19" fmla="*/ 3085651 w 3576440"/>
                <a:gd name="connsiteY19" fmla="*/ 493690 h 534768"/>
                <a:gd name="connsiteX20" fmla="*/ 3110219 w 3576440"/>
                <a:gd name="connsiteY20" fmla="*/ 468290 h 534768"/>
                <a:gd name="connsiteX21" fmla="*/ 3135620 w 3576440"/>
                <a:gd name="connsiteY21" fmla="*/ 455948 h 534768"/>
                <a:gd name="connsiteX22" fmla="*/ 3220840 w 3576440"/>
                <a:gd name="connsiteY22" fmla="*/ 417669 h 534768"/>
                <a:gd name="connsiteX23" fmla="*/ 3347840 w 3576440"/>
                <a:gd name="connsiteY23" fmla="*/ 444500 h 534768"/>
                <a:gd name="connsiteX24" fmla="*/ 3449440 w 3576440"/>
                <a:gd name="connsiteY24" fmla="*/ 355600 h 534768"/>
                <a:gd name="connsiteX25" fmla="*/ 3500240 w 3576440"/>
                <a:gd name="connsiteY25" fmla="*/ 317500 h 534768"/>
                <a:gd name="connsiteX26" fmla="*/ 3538340 w 3576440"/>
                <a:gd name="connsiteY26" fmla="*/ 292100 h 534768"/>
                <a:gd name="connsiteX27" fmla="*/ 3576440 w 3576440"/>
                <a:gd name="connsiteY27" fmla="*/ 241300 h 534768"/>
                <a:gd name="connsiteX28" fmla="*/ 3551040 w 3576440"/>
                <a:gd name="connsiteY28" fmla="*/ 203200 h 534768"/>
                <a:gd name="connsiteX29" fmla="*/ 3500240 w 3576440"/>
                <a:gd name="connsiteY29" fmla="*/ 177800 h 534768"/>
                <a:gd name="connsiteX30" fmla="*/ 3462140 w 3576440"/>
                <a:gd name="connsiteY30" fmla="*/ 165100 h 534768"/>
                <a:gd name="connsiteX31" fmla="*/ 3373240 w 3576440"/>
                <a:gd name="connsiteY31" fmla="*/ 139700 h 534768"/>
                <a:gd name="connsiteX32" fmla="*/ 3297040 w 3576440"/>
                <a:gd name="connsiteY32" fmla="*/ 127000 h 534768"/>
                <a:gd name="connsiteX33" fmla="*/ 3182740 w 3576440"/>
                <a:gd name="connsiteY33" fmla="*/ 101600 h 534768"/>
                <a:gd name="connsiteX34" fmla="*/ 2954140 w 3576440"/>
                <a:gd name="connsiteY34" fmla="*/ 88900 h 534768"/>
                <a:gd name="connsiteX35" fmla="*/ 2369940 w 3576440"/>
                <a:gd name="connsiteY35" fmla="*/ 88900 h 534768"/>
                <a:gd name="connsiteX36" fmla="*/ 1912740 w 3576440"/>
                <a:gd name="connsiteY36" fmla="*/ 63500 h 534768"/>
                <a:gd name="connsiteX37" fmla="*/ 1874640 w 3576440"/>
                <a:gd name="connsiteY37" fmla="*/ 50800 h 534768"/>
                <a:gd name="connsiteX38" fmla="*/ 1811140 w 3576440"/>
                <a:gd name="connsiteY38" fmla="*/ 38100 h 534768"/>
                <a:gd name="connsiteX39" fmla="*/ 1760340 w 3576440"/>
                <a:gd name="connsiteY39" fmla="*/ 12700 h 534768"/>
                <a:gd name="connsiteX40" fmla="*/ 1709540 w 3576440"/>
                <a:gd name="connsiteY40" fmla="*/ 0 h 534768"/>
                <a:gd name="connsiteX41" fmla="*/ 1620640 w 3576440"/>
                <a:gd name="connsiteY41" fmla="*/ 12700 h 534768"/>
                <a:gd name="connsiteX42" fmla="*/ 1582540 w 3576440"/>
                <a:gd name="connsiteY42" fmla="*/ 25400 h 534768"/>
                <a:gd name="connsiteX43" fmla="*/ 1442840 w 3576440"/>
                <a:gd name="connsiteY43" fmla="*/ 38100 h 534768"/>
                <a:gd name="connsiteX44" fmla="*/ 1379340 w 3576440"/>
                <a:gd name="connsiteY44" fmla="*/ 50800 h 534768"/>
                <a:gd name="connsiteX45" fmla="*/ 896740 w 3576440"/>
                <a:gd name="connsiteY45" fmla="*/ 76200 h 534768"/>
                <a:gd name="connsiteX46" fmla="*/ 820540 w 3576440"/>
                <a:gd name="connsiteY46" fmla="*/ 127000 h 534768"/>
                <a:gd name="connsiteX47" fmla="*/ 731640 w 3576440"/>
                <a:gd name="connsiteY47" fmla="*/ 165100 h 534768"/>
                <a:gd name="connsiteX48" fmla="*/ 680840 w 3576440"/>
                <a:gd name="connsiteY48" fmla="*/ 190500 h 534768"/>
                <a:gd name="connsiteX49" fmla="*/ 642740 w 3576440"/>
                <a:gd name="connsiteY49" fmla="*/ 203200 h 534768"/>
                <a:gd name="connsiteX50" fmla="*/ 528440 w 3576440"/>
                <a:gd name="connsiteY50" fmla="*/ 254000 h 534768"/>
                <a:gd name="connsiteX51" fmla="*/ 464940 w 3576440"/>
                <a:gd name="connsiteY51" fmla="*/ 266700 h 534768"/>
                <a:gd name="connsiteX52" fmla="*/ 388740 w 3576440"/>
                <a:gd name="connsiteY52" fmla="*/ 292100 h 534768"/>
                <a:gd name="connsiteX53" fmla="*/ 869091 w 3576440"/>
                <a:gd name="connsiteY53" fmla="*/ 334643 h 534768"/>
                <a:gd name="connsiteX54" fmla="*/ 1284158 w 3576440"/>
                <a:gd name="connsiteY54" fmla="*/ 255593 h 534768"/>
                <a:gd name="connsiteX55" fmla="*/ 861732 w 3576440"/>
                <a:gd name="connsiteY55" fmla="*/ 357821 h 534768"/>
                <a:gd name="connsiteX56" fmla="*/ 1162620 w 3576440"/>
                <a:gd name="connsiteY56" fmla="*/ 295913 h 534768"/>
                <a:gd name="connsiteX57" fmla="*/ 1075498 w 3576440"/>
                <a:gd name="connsiteY57" fmla="*/ 272734 h 534768"/>
                <a:gd name="connsiteX58" fmla="*/ 977579 w 3576440"/>
                <a:gd name="connsiteY58" fmla="*/ 286064 h 534768"/>
                <a:gd name="connsiteX59" fmla="*/ 977579 w 3576440"/>
                <a:gd name="connsiteY59" fmla="*/ 179393 h 534768"/>
                <a:gd name="connsiteX0" fmla="*/ 977579 w 3576440"/>
                <a:gd name="connsiteY0" fmla="*/ 179393 h 534768"/>
                <a:gd name="connsiteX1" fmla="*/ 20440 w 3576440"/>
                <a:gd name="connsiteY1" fmla="*/ 254000 h 534768"/>
                <a:gd name="connsiteX2" fmla="*/ 350640 w 3576440"/>
                <a:gd name="connsiteY2" fmla="*/ 279400 h 534768"/>
                <a:gd name="connsiteX3" fmla="*/ 630040 w 3576440"/>
                <a:gd name="connsiteY3" fmla="*/ 304800 h 534768"/>
                <a:gd name="connsiteX4" fmla="*/ 1087240 w 3576440"/>
                <a:gd name="connsiteY4" fmla="*/ 355600 h 534768"/>
                <a:gd name="connsiteX5" fmla="*/ 1303140 w 3576440"/>
                <a:gd name="connsiteY5" fmla="*/ 393700 h 534768"/>
                <a:gd name="connsiteX6" fmla="*/ 1353940 w 3576440"/>
                <a:gd name="connsiteY6" fmla="*/ 419100 h 534768"/>
                <a:gd name="connsiteX7" fmla="*/ 1442840 w 3576440"/>
                <a:gd name="connsiteY7" fmla="*/ 444500 h 534768"/>
                <a:gd name="connsiteX8" fmla="*/ 1480940 w 3576440"/>
                <a:gd name="connsiteY8" fmla="*/ 457200 h 534768"/>
                <a:gd name="connsiteX9" fmla="*/ 1823840 w 3576440"/>
                <a:gd name="connsiteY9" fmla="*/ 482600 h 534768"/>
                <a:gd name="connsiteX10" fmla="*/ 1900040 w 3576440"/>
                <a:gd name="connsiteY10" fmla="*/ 508000 h 534768"/>
                <a:gd name="connsiteX11" fmla="*/ 2268340 w 3576440"/>
                <a:gd name="connsiteY11" fmla="*/ 533400 h 534768"/>
                <a:gd name="connsiteX12" fmla="*/ 2001158 w 3576440"/>
                <a:gd name="connsiteY12" fmla="*/ 455590 h 534768"/>
                <a:gd name="connsiteX13" fmla="*/ 2051957 w 3576440"/>
                <a:gd name="connsiteY13" fmla="*/ 467933 h 534768"/>
                <a:gd name="connsiteX14" fmla="*/ 2222400 w 3576440"/>
                <a:gd name="connsiteY14" fmla="*/ 389944 h 534768"/>
                <a:gd name="connsiteX15" fmla="*/ 2423588 w 3576440"/>
                <a:gd name="connsiteY15" fmla="*/ 364007 h 534768"/>
                <a:gd name="connsiteX16" fmla="*/ 2623107 w 3576440"/>
                <a:gd name="connsiteY16" fmla="*/ 261155 h 534768"/>
                <a:gd name="connsiteX17" fmla="*/ 2777172 w 3576440"/>
                <a:gd name="connsiteY17" fmla="*/ 403180 h 534768"/>
                <a:gd name="connsiteX18" fmla="*/ 3056573 w 3576440"/>
                <a:gd name="connsiteY18" fmla="*/ 403360 h 534768"/>
                <a:gd name="connsiteX19" fmla="*/ 3085651 w 3576440"/>
                <a:gd name="connsiteY19" fmla="*/ 493690 h 534768"/>
                <a:gd name="connsiteX20" fmla="*/ 3110219 w 3576440"/>
                <a:gd name="connsiteY20" fmla="*/ 468290 h 534768"/>
                <a:gd name="connsiteX21" fmla="*/ 3135620 w 3576440"/>
                <a:gd name="connsiteY21" fmla="*/ 455948 h 534768"/>
                <a:gd name="connsiteX22" fmla="*/ 3220840 w 3576440"/>
                <a:gd name="connsiteY22" fmla="*/ 417669 h 534768"/>
                <a:gd name="connsiteX23" fmla="*/ 3347840 w 3576440"/>
                <a:gd name="connsiteY23" fmla="*/ 444500 h 534768"/>
                <a:gd name="connsiteX24" fmla="*/ 3449440 w 3576440"/>
                <a:gd name="connsiteY24" fmla="*/ 355600 h 534768"/>
                <a:gd name="connsiteX25" fmla="*/ 3500240 w 3576440"/>
                <a:gd name="connsiteY25" fmla="*/ 317500 h 534768"/>
                <a:gd name="connsiteX26" fmla="*/ 3538340 w 3576440"/>
                <a:gd name="connsiteY26" fmla="*/ 292100 h 534768"/>
                <a:gd name="connsiteX27" fmla="*/ 3576440 w 3576440"/>
                <a:gd name="connsiteY27" fmla="*/ 241300 h 534768"/>
                <a:gd name="connsiteX28" fmla="*/ 3551040 w 3576440"/>
                <a:gd name="connsiteY28" fmla="*/ 203200 h 534768"/>
                <a:gd name="connsiteX29" fmla="*/ 3500240 w 3576440"/>
                <a:gd name="connsiteY29" fmla="*/ 177800 h 534768"/>
                <a:gd name="connsiteX30" fmla="*/ 3462140 w 3576440"/>
                <a:gd name="connsiteY30" fmla="*/ 165100 h 534768"/>
                <a:gd name="connsiteX31" fmla="*/ 3373240 w 3576440"/>
                <a:gd name="connsiteY31" fmla="*/ 139700 h 534768"/>
                <a:gd name="connsiteX32" fmla="*/ 3297040 w 3576440"/>
                <a:gd name="connsiteY32" fmla="*/ 127000 h 534768"/>
                <a:gd name="connsiteX33" fmla="*/ 3182740 w 3576440"/>
                <a:gd name="connsiteY33" fmla="*/ 101600 h 534768"/>
                <a:gd name="connsiteX34" fmla="*/ 2954140 w 3576440"/>
                <a:gd name="connsiteY34" fmla="*/ 88900 h 534768"/>
                <a:gd name="connsiteX35" fmla="*/ 2369940 w 3576440"/>
                <a:gd name="connsiteY35" fmla="*/ 88900 h 534768"/>
                <a:gd name="connsiteX36" fmla="*/ 1912740 w 3576440"/>
                <a:gd name="connsiteY36" fmla="*/ 63500 h 534768"/>
                <a:gd name="connsiteX37" fmla="*/ 1874640 w 3576440"/>
                <a:gd name="connsiteY37" fmla="*/ 50800 h 534768"/>
                <a:gd name="connsiteX38" fmla="*/ 1811140 w 3576440"/>
                <a:gd name="connsiteY38" fmla="*/ 38100 h 534768"/>
                <a:gd name="connsiteX39" fmla="*/ 1760340 w 3576440"/>
                <a:gd name="connsiteY39" fmla="*/ 12700 h 534768"/>
                <a:gd name="connsiteX40" fmla="*/ 1709540 w 3576440"/>
                <a:gd name="connsiteY40" fmla="*/ 0 h 534768"/>
                <a:gd name="connsiteX41" fmla="*/ 1620640 w 3576440"/>
                <a:gd name="connsiteY41" fmla="*/ 12700 h 534768"/>
                <a:gd name="connsiteX42" fmla="*/ 1582540 w 3576440"/>
                <a:gd name="connsiteY42" fmla="*/ 25400 h 534768"/>
                <a:gd name="connsiteX43" fmla="*/ 1442840 w 3576440"/>
                <a:gd name="connsiteY43" fmla="*/ 38100 h 534768"/>
                <a:gd name="connsiteX44" fmla="*/ 1379340 w 3576440"/>
                <a:gd name="connsiteY44" fmla="*/ 50800 h 534768"/>
                <a:gd name="connsiteX45" fmla="*/ 896740 w 3576440"/>
                <a:gd name="connsiteY45" fmla="*/ 76200 h 534768"/>
                <a:gd name="connsiteX46" fmla="*/ 820540 w 3576440"/>
                <a:gd name="connsiteY46" fmla="*/ 127000 h 534768"/>
                <a:gd name="connsiteX47" fmla="*/ 731640 w 3576440"/>
                <a:gd name="connsiteY47" fmla="*/ 165100 h 534768"/>
                <a:gd name="connsiteX48" fmla="*/ 680840 w 3576440"/>
                <a:gd name="connsiteY48" fmla="*/ 190500 h 534768"/>
                <a:gd name="connsiteX49" fmla="*/ 642740 w 3576440"/>
                <a:gd name="connsiteY49" fmla="*/ 203200 h 534768"/>
                <a:gd name="connsiteX50" fmla="*/ 528440 w 3576440"/>
                <a:gd name="connsiteY50" fmla="*/ 254000 h 534768"/>
                <a:gd name="connsiteX51" fmla="*/ 464940 w 3576440"/>
                <a:gd name="connsiteY51" fmla="*/ 266700 h 534768"/>
                <a:gd name="connsiteX52" fmla="*/ 1066712 w 3576440"/>
                <a:gd name="connsiteY52" fmla="*/ 247337 h 534768"/>
                <a:gd name="connsiteX53" fmla="*/ 869091 w 3576440"/>
                <a:gd name="connsiteY53" fmla="*/ 334643 h 534768"/>
                <a:gd name="connsiteX54" fmla="*/ 1284158 w 3576440"/>
                <a:gd name="connsiteY54" fmla="*/ 255593 h 534768"/>
                <a:gd name="connsiteX55" fmla="*/ 861732 w 3576440"/>
                <a:gd name="connsiteY55" fmla="*/ 357821 h 534768"/>
                <a:gd name="connsiteX56" fmla="*/ 1162620 w 3576440"/>
                <a:gd name="connsiteY56" fmla="*/ 295913 h 534768"/>
                <a:gd name="connsiteX57" fmla="*/ 1075498 w 3576440"/>
                <a:gd name="connsiteY57" fmla="*/ 272734 h 534768"/>
                <a:gd name="connsiteX58" fmla="*/ 977579 w 3576440"/>
                <a:gd name="connsiteY58" fmla="*/ 286064 h 534768"/>
                <a:gd name="connsiteX59" fmla="*/ 977579 w 3576440"/>
                <a:gd name="connsiteY59" fmla="*/ 179393 h 534768"/>
                <a:gd name="connsiteX0" fmla="*/ 977579 w 3576440"/>
                <a:gd name="connsiteY0" fmla="*/ 179393 h 534768"/>
                <a:gd name="connsiteX1" fmla="*/ 20440 w 3576440"/>
                <a:gd name="connsiteY1" fmla="*/ 254000 h 534768"/>
                <a:gd name="connsiteX2" fmla="*/ 350640 w 3576440"/>
                <a:gd name="connsiteY2" fmla="*/ 279400 h 534768"/>
                <a:gd name="connsiteX3" fmla="*/ 630040 w 3576440"/>
                <a:gd name="connsiteY3" fmla="*/ 304800 h 534768"/>
                <a:gd name="connsiteX4" fmla="*/ 1087240 w 3576440"/>
                <a:gd name="connsiteY4" fmla="*/ 355600 h 534768"/>
                <a:gd name="connsiteX5" fmla="*/ 1303140 w 3576440"/>
                <a:gd name="connsiteY5" fmla="*/ 393700 h 534768"/>
                <a:gd name="connsiteX6" fmla="*/ 1353940 w 3576440"/>
                <a:gd name="connsiteY6" fmla="*/ 419100 h 534768"/>
                <a:gd name="connsiteX7" fmla="*/ 1442840 w 3576440"/>
                <a:gd name="connsiteY7" fmla="*/ 444500 h 534768"/>
                <a:gd name="connsiteX8" fmla="*/ 1480940 w 3576440"/>
                <a:gd name="connsiteY8" fmla="*/ 457200 h 534768"/>
                <a:gd name="connsiteX9" fmla="*/ 1823840 w 3576440"/>
                <a:gd name="connsiteY9" fmla="*/ 482600 h 534768"/>
                <a:gd name="connsiteX10" fmla="*/ 1900040 w 3576440"/>
                <a:gd name="connsiteY10" fmla="*/ 508000 h 534768"/>
                <a:gd name="connsiteX11" fmla="*/ 2268340 w 3576440"/>
                <a:gd name="connsiteY11" fmla="*/ 533400 h 534768"/>
                <a:gd name="connsiteX12" fmla="*/ 2001158 w 3576440"/>
                <a:gd name="connsiteY12" fmla="*/ 455590 h 534768"/>
                <a:gd name="connsiteX13" fmla="*/ 2051957 w 3576440"/>
                <a:gd name="connsiteY13" fmla="*/ 467933 h 534768"/>
                <a:gd name="connsiteX14" fmla="*/ 2222400 w 3576440"/>
                <a:gd name="connsiteY14" fmla="*/ 389944 h 534768"/>
                <a:gd name="connsiteX15" fmla="*/ 2423588 w 3576440"/>
                <a:gd name="connsiteY15" fmla="*/ 364007 h 534768"/>
                <a:gd name="connsiteX16" fmla="*/ 2623107 w 3576440"/>
                <a:gd name="connsiteY16" fmla="*/ 261155 h 534768"/>
                <a:gd name="connsiteX17" fmla="*/ 2777172 w 3576440"/>
                <a:gd name="connsiteY17" fmla="*/ 403180 h 534768"/>
                <a:gd name="connsiteX18" fmla="*/ 3056573 w 3576440"/>
                <a:gd name="connsiteY18" fmla="*/ 403360 h 534768"/>
                <a:gd name="connsiteX19" fmla="*/ 3085651 w 3576440"/>
                <a:gd name="connsiteY19" fmla="*/ 493690 h 534768"/>
                <a:gd name="connsiteX20" fmla="*/ 3110219 w 3576440"/>
                <a:gd name="connsiteY20" fmla="*/ 468290 h 534768"/>
                <a:gd name="connsiteX21" fmla="*/ 3135620 w 3576440"/>
                <a:gd name="connsiteY21" fmla="*/ 455948 h 534768"/>
                <a:gd name="connsiteX22" fmla="*/ 3220840 w 3576440"/>
                <a:gd name="connsiteY22" fmla="*/ 417669 h 534768"/>
                <a:gd name="connsiteX23" fmla="*/ 3347840 w 3576440"/>
                <a:gd name="connsiteY23" fmla="*/ 444500 h 534768"/>
                <a:gd name="connsiteX24" fmla="*/ 3449440 w 3576440"/>
                <a:gd name="connsiteY24" fmla="*/ 355600 h 534768"/>
                <a:gd name="connsiteX25" fmla="*/ 3500240 w 3576440"/>
                <a:gd name="connsiteY25" fmla="*/ 317500 h 534768"/>
                <a:gd name="connsiteX26" fmla="*/ 3538340 w 3576440"/>
                <a:gd name="connsiteY26" fmla="*/ 292100 h 534768"/>
                <a:gd name="connsiteX27" fmla="*/ 3576440 w 3576440"/>
                <a:gd name="connsiteY27" fmla="*/ 241300 h 534768"/>
                <a:gd name="connsiteX28" fmla="*/ 3551040 w 3576440"/>
                <a:gd name="connsiteY28" fmla="*/ 203200 h 534768"/>
                <a:gd name="connsiteX29" fmla="*/ 3500240 w 3576440"/>
                <a:gd name="connsiteY29" fmla="*/ 177800 h 534768"/>
                <a:gd name="connsiteX30" fmla="*/ 3462140 w 3576440"/>
                <a:gd name="connsiteY30" fmla="*/ 165100 h 534768"/>
                <a:gd name="connsiteX31" fmla="*/ 3373240 w 3576440"/>
                <a:gd name="connsiteY31" fmla="*/ 139700 h 534768"/>
                <a:gd name="connsiteX32" fmla="*/ 3297040 w 3576440"/>
                <a:gd name="connsiteY32" fmla="*/ 127000 h 534768"/>
                <a:gd name="connsiteX33" fmla="*/ 3182740 w 3576440"/>
                <a:gd name="connsiteY33" fmla="*/ 101600 h 534768"/>
                <a:gd name="connsiteX34" fmla="*/ 2954140 w 3576440"/>
                <a:gd name="connsiteY34" fmla="*/ 88900 h 534768"/>
                <a:gd name="connsiteX35" fmla="*/ 2369940 w 3576440"/>
                <a:gd name="connsiteY35" fmla="*/ 88900 h 534768"/>
                <a:gd name="connsiteX36" fmla="*/ 1912740 w 3576440"/>
                <a:gd name="connsiteY36" fmla="*/ 63500 h 534768"/>
                <a:gd name="connsiteX37" fmla="*/ 1874640 w 3576440"/>
                <a:gd name="connsiteY37" fmla="*/ 50800 h 534768"/>
                <a:gd name="connsiteX38" fmla="*/ 1811140 w 3576440"/>
                <a:gd name="connsiteY38" fmla="*/ 38100 h 534768"/>
                <a:gd name="connsiteX39" fmla="*/ 1760340 w 3576440"/>
                <a:gd name="connsiteY39" fmla="*/ 12700 h 534768"/>
                <a:gd name="connsiteX40" fmla="*/ 1709540 w 3576440"/>
                <a:gd name="connsiteY40" fmla="*/ 0 h 534768"/>
                <a:gd name="connsiteX41" fmla="*/ 1620640 w 3576440"/>
                <a:gd name="connsiteY41" fmla="*/ 12700 h 534768"/>
                <a:gd name="connsiteX42" fmla="*/ 1582540 w 3576440"/>
                <a:gd name="connsiteY42" fmla="*/ 25400 h 534768"/>
                <a:gd name="connsiteX43" fmla="*/ 1442840 w 3576440"/>
                <a:gd name="connsiteY43" fmla="*/ 38100 h 534768"/>
                <a:gd name="connsiteX44" fmla="*/ 1379340 w 3576440"/>
                <a:gd name="connsiteY44" fmla="*/ 50800 h 534768"/>
                <a:gd name="connsiteX45" fmla="*/ 896740 w 3576440"/>
                <a:gd name="connsiteY45" fmla="*/ 76200 h 534768"/>
                <a:gd name="connsiteX46" fmla="*/ 820540 w 3576440"/>
                <a:gd name="connsiteY46" fmla="*/ 127000 h 534768"/>
                <a:gd name="connsiteX47" fmla="*/ 731640 w 3576440"/>
                <a:gd name="connsiteY47" fmla="*/ 165100 h 534768"/>
                <a:gd name="connsiteX48" fmla="*/ 680840 w 3576440"/>
                <a:gd name="connsiteY48" fmla="*/ 190500 h 534768"/>
                <a:gd name="connsiteX49" fmla="*/ 642740 w 3576440"/>
                <a:gd name="connsiteY49" fmla="*/ 203200 h 534768"/>
                <a:gd name="connsiteX50" fmla="*/ 528440 w 3576440"/>
                <a:gd name="connsiteY50" fmla="*/ 254000 h 534768"/>
                <a:gd name="connsiteX51" fmla="*/ 963449 w 3576440"/>
                <a:gd name="connsiteY51" fmla="*/ 251779 h 534768"/>
                <a:gd name="connsiteX52" fmla="*/ 1066712 w 3576440"/>
                <a:gd name="connsiteY52" fmla="*/ 247337 h 534768"/>
                <a:gd name="connsiteX53" fmla="*/ 869091 w 3576440"/>
                <a:gd name="connsiteY53" fmla="*/ 334643 h 534768"/>
                <a:gd name="connsiteX54" fmla="*/ 1284158 w 3576440"/>
                <a:gd name="connsiteY54" fmla="*/ 255593 h 534768"/>
                <a:gd name="connsiteX55" fmla="*/ 861732 w 3576440"/>
                <a:gd name="connsiteY55" fmla="*/ 357821 h 534768"/>
                <a:gd name="connsiteX56" fmla="*/ 1162620 w 3576440"/>
                <a:gd name="connsiteY56" fmla="*/ 295913 h 534768"/>
                <a:gd name="connsiteX57" fmla="*/ 1075498 w 3576440"/>
                <a:gd name="connsiteY57" fmla="*/ 272734 h 534768"/>
                <a:gd name="connsiteX58" fmla="*/ 977579 w 3576440"/>
                <a:gd name="connsiteY58" fmla="*/ 286064 h 534768"/>
                <a:gd name="connsiteX59" fmla="*/ 977579 w 3576440"/>
                <a:gd name="connsiteY59" fmla="*/ 179393 h 534768"/>
                <a:gd name="connsiteX0" fmla="*/ 986650 w 3585511"/>
                <a:gd name="connsiteY0" fmla="*/ 179393 h 534768"/>
                <a:gd name="connsiteX1" fmla="*/ 1157513 w 3585511"/>
                <a:gd name="connsiteY1" fmla="*/ 253456 h 534768"/>
                <a:gd name="connsiteX2" fmla="*/ 29511 w 3585511"/>
                <a:gd name="connsiteY2" fmla="*/ 254000 h 534768"/>
                <a:gd name="connsiteX3" fmla="*/ 359711 w 3585511"/>
                <a:gd name="connsiteY3" fmla="*/ 279400 h 534768"/>
                <a:gd name="connsiteX4" fmla="*/ 639111 w 3585511"/>
                <a:gd name="connsiteY4" fmla="*/ 304800 h 534768"/>
                <a:gd name="connsiteX5" fmla="*/ 1096311 w 3585511"/>
                <a:gd name="connsiteY5" fmla="*/ 355600 h 534768"/>
                <a:gd name="connsiteX6" fmla="*/ 1312211 w 3585511"/>
                <a:gd name="connsiteY6" fmla="*/ 393700 h 534768"/>
                <a:gd name="connsiteX7" fmla="*/ 1363011 w 3585511"/>
                <a:gd name="connsiteY7" fmla="*/ 419100 h 534768"/>
                <a:gd name="connsiteX8" fmla="*/ 1451911 w 3585511"/>
                <a:gd name="connsiteY8" fmla="*/ 444500 h 534768"/>
                <a:gd name="connsiteX9" fmla="*/ 1490011 w 3585511"/>
                <a:gd name="connsiteY9" fmla="*/ 457200 h 534768"/>
                <a:gd name="connsiteX10" fmla="*/ 1832911 w 3585511"/>
                <a:gd name="connsiteY10" fmla="*/ 482600 h 534768"/>
                <a:gd name="connsiteX11" fmla="*/ 1909111 w 3585511"/>
                <a:gd name="connsiteY11" fmla="*/ 508000 h 534768"/>
                <a:gd name="connsiteX12" fmla="*/ 2277411 w 3585511"/>
                <a:gd name="connsiteY12" fmla="*/ 533400 h 534768"/>
                <a:gd name="connsiteX13" fmla="*/ 2010229 w 3585511"/>
                <a:gd name="connsiteY13" fmla="*/ 455590 h 534768"/>
                <a:gd name="connsiteX14" fmla="*/ 2061028 w 3585511"/>
                <a:gd name="connsiteY14" fmla="*/ 467933 h 534768"/>
                <a:gd name="connsiteX15" fmla="*/ 2231471 w 3585511"/>
                <a:gd name="connsiteY15" fmla="*/ 389944 h 534768"/>
                <a:gd name="connsiteX16" fmla="*/ 2432659 w 3585511"/>
                <a:gd name="connsiteY16" fmla="*/ 364007 h 534768"/>
                <a:gd name="connsiteX17" fmla="*/ 2632178 w 3585511"/>
                <a:gd name="connsiteY17" fmla="*/ 261155 h 534768"/>
                <a:gd name="connsiteX18" fmla="*/ 2786243 w 3585511"/>
                <a:gd name="connsiteY18" fmla="*/ 403180 h 534768"/>
                <a:gd name="connsiteX19" fmla="*/ 3065644 w 3585511"/>
                <a:gd name="connsiteY19" fmla="*/ 403360 h 534768"/>
                <a:gd name="connsiteX20" fmla="*/ 3094722 w 3585511"/>
                <a:gd name="connsiteY20" fmla="*/ 493690 h 534768"/>
                <a:gd name="connsiteX21" fmla="*/ 3119290 w 3585511"/>
                <a:gd name="connsiteY21" fmla="*/ 468290 h 534768"/>
                <a:gd name="connsiteX22" fmla="*/ 3144691 w 3585511"/>
                <a:gd name="connsiteY22" fmla="*/ 455948 h 534768"/>
                <a:gd name="connsiteX23" fmla="*/ 3229911 w 3585511"/>
                <a:gd name="connsiteY23" fmla="*/ 417669 h 534768"/>
                <a:gd name="connsiteX24" fmla="*/ 3356911 w 3585511"/>
                <a:gd name="connsiteY24" fmla="*/ 444500 h 534768"/>
                <a:gd name="connsiteX25" fmla="*/ 3458511 w 3585511"/>
                <a:gd name="connsiteY25" fmla="*/ 355600 h 534768"/>
                <a:gd name="connsiteX26" fmla="*/ 3509311 w 3585511"/>
                <a:gd name="connsiteY26" fmla="*/ 317500 h 534768"/>
                <a:gd name="connsiteX27" fmla="*/ 3547411 w 3585511"/>
                <a:gd name="connsiteY27" fmla="*/ 292100 h 534768"/>
                <a:gd name="connsiteX28" fmla="*/ 3585511 w 3585511"/>
                <a:gd name="connsiteY28" fmla="*/ 241300 h 534768"/>
                <a:gd name="connsiteX29" fmla="*/ 3560111 w 3585511"/>
                <a:gd name="connsiteY29" fmla="*/ 203200 h 534768"/>
                <a:gd name="connsiteX30" fmla="*/ 3509311 w 3585511"/>
                <a:gd name="connsiteY30" fmla="*/ 177800 h 534768"/>
                <a:gd name="connsiteX31" fmla="*/ 3471211 w 3585511"/>
                <a:gd name="connsiteY31" fmla="*/ 165100 h 534768"/>
                <a:gd name="connsiteX32" fmla="*/ 3382311 w 3585511"/>
                <a:gd name="connsiteY32" fmla="*/ 139700 h 534768"/>
                <a:gd name="connsiteX33" fmla="*/ 3306111 w 3585511"/>
                <a:gd name="connsiteY33" fmla="*/ 127000 h 534768"/>
                <a:gd name="connsiteX34" fmla="*/ 3191811 w 3585511"/>
                <a:gd name="connsiteY34" fmla="*/ 101600 h 534768"/>
                <a:gd name="connsiteX35" fmla="*/ 2963211 w 3585511"/>
                <a:gd name="connsiteY35" fmla="*/ 88900 h 534768"/>
                <a:gd name="connsiteX36" fmla="*/ 2379011 w 3585511"/>
                <a:gd name="connsiteY36" fmla="*/ 88900 h 534768"/>
                <a:gd name="connsiteX37" fmla="*/ 1921811 w 3585511"/>
                <a:gd name="connsiteY37" fmla="*/ 63500 h 534768"/>
                <a:gd name="connsiteX38" fmla="*/ 1883711 w 3585511"/>
                <a:gd name="connsiteY38" fmla="*/ 50800 h 534768"/>
                <a:gd name="connsiteX39" fmla="*/ 1820211 w 3585511"/>
                <a:gd name="connsiteY39" fmla="*/ 38100 h 534768"/>
                <a:gd name="connsiteX40" fmla="*/ 1769411 w 3585511"/>
                <a:gd name="connsiteY40" fmla="*/ 12700 h 534768"/>
                <a:gd name="connsiteX41" fmla="*/ 1718611 w 3585511"/>
                <a:gd name="connsiteY41" fmla="*/ 0 h 534768"/>
                <a:gd name="connsiteX42" fmla="*/ 1629711 w 3585511"/>
                <a:gd name="connsiteY42" fmla="*/ 12700 h 534768"/>
                <a:gd name="connsiteX43" fmla="*/ 1591611 w 3585511"/>
                <a:gd name="connsiteY43" fmla="*/ 25400 h 534768"/>
                <a:gd name="connsiteX44" fmla="*/ 1451911 w 3585511"/>
                <a:gd name="connsiteY44" fmla="*/ 38100 h 534768"/>
                <a:gd name="connsiteX45" fmla="*/ 1388411 w 3585511"/>
                <a:gd name="connsiteY45" fmla="*/ 50800 h 534768"/>
                <a:gd name="connsiteX46" fmla="*/ 905811 w 3585511"/>
                <a:gd name="connsiteY46" fmla="*/ 76200 h 534768"/>
                <a:gd name="connsiteX47" fmla="*/ 829611 w 3585511"/>
                <a:gd name="connsiteY47" fmla="*/ 127000 h 534768"/>
                <a:gd name="connsiteX48" fmla="*/ 740711 w 3585511"/>
                <a:gd name="connsiteY48" fmla="*/ 165100 h 534768"/>
                <a:gd name="connsiteX49" fmla="*/ 689911 w 3585511"/>
                <a:gd name="connsiteY49" fmla="*/ 190500 h 534768"/>
                <a:gd name="connsiteX50" fmla="*/ 651811 w 3585511"/>
                <a:gd name="connsiteY50" fmla="*/ 203200 h 534768"/>
                <a:gd name="connsiteX51" fmla="*/ 537511 w 3585511"/>
                <a:gd name="connsiteY51" fmla="*/ 254000 h 534768"/>
                <a:gd name="connsiteX52" fmla="*/ 972520 w 3585511"/>
                <a:gd name="connsiteY52" fmla="*/ 251779 h 534768"/>
                <a:gd name="connsiteX53" fmla="*/ 1075783 w 3585511"/>
                <a:gd name="connsiteY53" fmla="*/ 247337 h 534768"/>
                <a:gd name="connsiteX54" fmla="*/ 878162 w 3585511"/>
                <a:gd name="connsiteY54" fmla="*/ 334643 h 534768"/>
                <a:gd name="connsiteX55" fmla="*/ 1293229 w 3585511"/>
                <a:gd name="connsiteY55" fmla="*/ 255593 h 534768"/>
                <a:gd name="connsiteX56" fmla="*/ 870803 w 3585511"/>
                <a:gd name="connsiteY56" fmla="*/ 357821 h 534768"/>
                <a:gd name="connsiteX57" fmla="*/ 1171691 w 3585511"/>
                <a:gd name="connsiteY57" fmla="*/ 295913 h 534768"/>
                <a:gd name="connsiteX58" fmla="*/ 1084569 w 3585511"/>
                <a:gd name="connsiteY58" fmla="*/ 272734 h 534768"/>
                <a:gd name="connsiteX59" fmla="*/ 986650 w 3585511"/>
                <a:gd name="connsiteY59" fmla="*/ 286064 h 534768"/>
                <a:gd name="connsiteX60" fmla="*/ 986650 w 3585511"/>
                <a:gd name="connsiteY60" fmla="*/ 179393 h 534768"/>
                <a:gd name="connsiteX0" fmla="*/ 957139 w 3556000"/>
                <a:gd name="connsiteY0" fmla="*/ 179393 h 534768"/>
                <a:gd name="connsiteX1" fmla="*/ 1128002 w 3556000"/>
                <a:gd name="connsiteY1" fmla="*/ 253456 h 534768"/>
                <a:gd name="connsiteX2" fmla="*/ 0 w 3556000"/>
                <a:gd name="connsiteY2" fmla="*/ 254000 h 534768"/>
                <a:gd name="connsiteX3" fmla="*/ 1207575 w 3556000"/>
                <a:gd name="connsiteY3" fmla="*/ 279400 h 534768"/>
                <a:gd name="connsiteX4" fmla="*/ 609600 w 3556000"/>
                <a:gd name="connsiteY4" fmla="*/ 304800 h 534768"/>
                <a:gd name="connsiteX5" fmla="*/ 1066800 w 3556000"/>
                <a:gd name="connsiteY5" fmla="*/ 355600 h 534768"/>
                <a:gd name="connsiteX6" fmla="*/ 1282700 w 3556000"/>
                <a:gd name="connsiteY6" fmla="*/ 393700 h 534768"/>
                <a:gd name="connsiteX7" fmla="*/ 1333500 w 3556000"/>
                <a:gd name="connsiteY7" fmla="*/ 419100 h 534768"/>
                <a:gd name="connsiteX8" fmla="*/ 1422400 w 3556000"/>
                <a:gd name="connsiteY8" fmla="*/ 444500 h 534768"/>
                <a:gd name="connsiteX9" fmla="*/ 1460500 w 3556000"/>
                <a:gd name="connsiteY9" fmla="*/ 457200 h 534768"/>
                <a:gd name="connsiteX10" fmla="*/ 1803400 w 3556000"/>
                <a:gd name="connsiteY10" fmla="*/ 482600 h 534768"/>
                <a:gd name="connsiteX11" fmla="*/ 1879600 w 3556000"/>
                <a:gd name="connsiteY11" fmla="*/ 508000 h 534768"/>
                <a:gd name="connsiteX12" fmla="*/ 2247900 w 3556000"/>
                <a:gd name="connsiteY12" fmla="*/ 533400 h 534768"/>
                <a:gd name="connsiteX13" fmla="*/ 1980718 w 3556000"/>
                <a:gd name="connsiteY13" fmla="*/ 455590 h 534768"/>
                <a:gd name="connsiteX14" fmla="*/ 2031517 w 3556000"/>
                <a:gd name="connsiteY14" fmla="*/ 467933 h 534768"/>
                <a:gd name="connsiteX15" fmla="*/ 2201960 w 3556000"/>
                <a:gd name="connsiteY15" fmla="*/ 389944 h 534768"/>
                <a:gd name="connsiteX16" fmla="*/ 2403148 w 3556000"/>
                <a:gd name="connsiteY16" fmla="*/ 364007 h 534768"/>
                <a:gd name="connsiteX17" fmla="*/ 2602667 w 3556000"/>
                <a:gd name="connsiteY17" fmla="*/ 261155 h 534768"/>
                <a:gd name="connsiteX18" fmla="*/ 2756732 w 3556000"/>
                <a:gd name="connsiteY18" fmla="*/ 403180 h 534768"/>
                <a:gd name="connsiteX19" fmla="*/ 3036133 w 3556000"/>
                <a:gd name="connsiteY19" fmla="*/ 403360 h 534768"/>
                <a:gd name="connsiteX20" fmla="*/ 3065211 w 3556000"/>
                <a:gd name="connsiteY20" fmla="*/ 493690 h 534768"/>
                <a:gd name="connsiteX21" fmla="*/ 3089779 w 3556000"/>
                <a:gd name="connsiteY21" fmla="*/ 468290 h 534768"/>
                <a:gd name="connsiteX22" fmla="*/ 3115180 w 3556000"/>
                <a:gd name="connsiteY22" fmla="*/ 455948 h 534768"/>
                <a:gd name="connsiteX23" fmla="*/ 3200400 w 3556000"/>
                <a:gd name="connsiteY23" fmla="*/ 417669 h 534768"/>
                <a:gd name="connsiteX24" fmla="*/ 3327400 w 3556000"/>
                <a:gd name="connsiteY24" fmla="*/ 444500 h 534768"/>
                <a:gd name="connsiteX25" fmla="*/ 3429000 w 3556000"/>
                <a:gd name="connsiteY25" fmla="*/ 355600 h 534768"/>
                <a:gd name="connsiteX26" fmla="*/ 3479800 w 3556000"/>
                <a:gd name="connsiteY26" fmla="*/ 317500 h 534768"/>
                <a:gd name="connsiteX27" fmla="*/ 3517900 w 3556000"/>
                <a:gd name="connsiteY27" fmla="*/ 292100 h 534768"/>
                <a:gd name="connsiteX28" fmla="*/ 3556000 w 3556000"/>
                <a:gd name="connsiteY28" fmla="*/ 241300 h 534768"/>
                <a:gd name="connsiteX29" fmla="*/ 3530600 w 3556000"/>
                <a:gd name="connsiteY29" fmla="*/ 203200 h 534768"/>
                <a:gd name="connsiteX30" fmla="*/ 3479800 w 3556000"/>
                <a:gd name="connsiteY30" fmla="*/ 177800 h 534768"/>
                <a:gd name="connsiteX31" fmla="*/ 3441700 w 3556000"/>
                <a:gd name="connsiteY31" fmla="*/ 165100 h 534768"/>
                <a:gd name="connsiteX32" fmla="*/ 3352800 w 3556000"/>
                <a:gd name="connsiteY32" fmla="*/ 139700 h 534768"/>
                <a:gd name="connsiteX33" fmla="*/ 3276600 w 3556000"/>
                <a:gd name="connsiteY33" fmla="*/ 127000 h 534768"/>
                <a:gd name="connsiteX34" fmla="*/ 3162300 w 3556000"/>
                <a:gd name="connsiteY34" fmla="*/ 101600 h 534768"/>
                <a:gd name="connsiteX35" fmla="*/ 2933700 w 3556000"/>
                <a:gd name="connsiteY35" fmla="*/ 88900 h 534768"/>
                <a:gd name="connsiteX36" fmla="*/ 2349500 w 3556000"/>
                <a:gd name="connsiteY36" fmla="*/ 88900 h 534768"/>
                <a:gd name="connsiteX37" fmla="*/ 1892300 w 3556000"/>
                <a:gd name="connsiteY37" fmla="*/ 63500 h 534768"/>
                <a:gd name="connsiteX38" fmla="*/ 1854200 w 3556000"/>
                <a:gd name="connsiteY38" fmla="*/ 50800 h 534768"/>
                <a:gd name="connsiteX39" fmla="*/ 1790700 w 3556000"/>
                <a:gd name="connsiteY39" fmla="*/ 38100 h 534768"/>
                <a:gd name="connsiteX40" fmla="*/ 1739900 w 3556000"/>
                <a:gd name="connsiteY40" fmla="*/ 12700 h 534768"/>
                <a:gd name="connsiteX41" fmla="*/ 1689100 w 3556000"/>
                <a:gd name="connsiteY41" fmla="*/ 0 h 534768"/>
                <a:gd name="connsiteX42" fmla="*/ 1600200 w 3556000"/>
                <a:gd name="connsiteY42" fmla="*/ 12700 h 534768"/>
                <a:gd name="connsiteX43" fmla="*/ 1562100 w 3556000"/>
                <a:gd name="connsiteY43" fmla="*/ 25400 h 534768"/>
                <a:gd name="connsiteX44" fmla="*/ 1422400 w 3556000"/>
                <a:gd name="connsiteY44" fmla="*/ 38100 h 534768"/>
                <a:gd name="connsiteX45" fmla="*/ 1358900 w 3556000"/>
                <a:gd name="connsiteY45" fmla="*/ 50800 h 534768"/>
                <a:gd name="connsiteX46" fmla="*/ 876300 w 3556000"/>
                <a:gd name="connsiteY46" fmla="*/ 76200 h 534768"/>
                <a:gd name="connsiteX47" fmla="*/ 800100 w 3556000"/>
                <a:gd name="connsiteY47" fmla="*/ 127000 h 534768"/>
                <a:gd name="connsiteX48" fmla="*/ 711200 w 3556000"/>
                <a:gd name="connsiteY48" fmla="*/ 165100 h 534768"/>
                <a:gd name="connsiteX49" fmla="*/ 660400 w 3556000"/>
                <a:gd name="connsiteY49" fmla="*/ 190500 h 534768"/>
                <a:gd name="connsiteX50" fmla="*/ 622300 w 3556000"/>
                <a:gd name="connsiteY50" fmla="*/ 203200 h 534768"/>
                <a:gd name="connsiteX51" fmla="*/ 508000 w 3556000"/>
                <a:gd name="connsiteY51" fmla="*/ 254000 h 534768"/>
                <a:gd name="connsiteX52" fmla="*/ 943009 w 3556000"/>
                <a:gd name="connsiteY52" fmla="*/ 251779 h 534768"/>
                <a:gd name="connsiteX53" fmla="*/ 1046272 w 3556000"/>
                <a:gd name="connsiteY53" fmla="*/ 247337 h 534768"/>
                <a:gd name="connsiteX54" fmla="*/ 848651 w 3556000"/>
                <a:gd name="connsiteY54" fmla="*/ 334643 h 534768"/>
                <a:gd name="connsiteX55" fmla="*/ 1263718 w 3556000"/>
                <a:gd name="connsiteY55" fmla="*/ 255593 h 534768"/>
                <a:gd name="connsiteX56" fmla="*/ 841292 w 3556000"/>
                <a:gd name="connsiteY56" fmla="*/ 357821 h 534768"/>
                <a:gd name="connsiteX57" fmla="*/ 1142180 w 3556000"/>
                <a:gd name="connsiteY57" fmla="*/ 295913 h 534768"/>
                <a:gd name="connsiteX58" fmla="*/ 1055058 w 3556000"/>
                <a:gd name="connsiteY58" fmla="*/ 272734 h 534768"/>
                <a:gd name="connsiteX59" fmla="*/ 957139 w 3556000"/>
                <a:gd name="connsiteY59" fmla="*/ 286064 h 534768"/>
                <a:gd name="connsiteX60" fmla="*/ 957139 w 3556000"/>
                <a:gd name="connsiteY60" fmla="*/ 179393 h 534768"/>
                <a:gd name="connsiteX0" fmla="*/ 463442 w 3062303"/>
                <a:gd name="connsiteY0" fmla="*/ 179393 h 534768"/>
                <a:gd name="connsiteX1" fmla="*/ 634305 w 3062303"/>
                <a:gd name="connsiteY1" fmla="*/ 253456 h 534768"/>
                <a:gd name="connsiteX2" fmla="*/ 782487 w 3062303"/>
                <a:gd name="connsiteY2" fmla="*/ 283843 h 534768"/>
                <a:gd name="connsiteX3" fmla="*/ 713878 w 3062303"/>
                <a:gd name="connsiteY3" fmla="*/ 279400 h 534768"/>
                <a:gd name="connsiteX4" fmla="*/ 115903 w 3062303"/>
                <a:gd name="connsiteY4" fmla="*/ 304800 h 534768"/>
                <a:gd name="connsiteX5" fmla="*/ 573103 w 3062303"/>
                <a:gd name="connsiteY5" fmla="*/ 355600 h 534768"/>
                <a:gd name="connsiteX6" fmla="*/ 789003 w 3062303"/>
                <a:gd name="connsiteY6" fmla="*/ 393700 h 534768"/>
                <a:gd name="connsiteX7" fmla="*/ 839803 w 3062303"/>
                <a:gd name="connsiteY7" fmla="*/ 419100 h 534768"/>
                <a:gd name="connsiteX8" fmla="*/ 928703 w 3062303"/>
                <a:gd name="connsiteY8" fmla="*/ 444500 h 534768"/>
                <a:gd name="connsiteX9" fmla="*/ 966803 w 3062303"/>
                <a:gd name="connsiteY9" fmla="*/ 457200 h 534768"/>
                <a:gd name="connsiteX10" fmla="*/ 1309703 w 3062303"/>
                <a:gd name="connsiteY10" fmla="*/ 482600 h 534768"/>
                <a:gd name="connsiteX11" fmla="*/ 1385903 w 3062303"/>
                <a:gd name="connsiteY11" fmla="*/ 508000 h 534768"/>
                <a:gd name="connsiteX12" fmla="*/ 1754203 w 3062303"/>
                <a:gd name="connsiteY12" fmla="*/ 533400 h 534768"/>
                <a:gd name="connsiteX13" fmla="*/ 1487021 w 3062303"/>
                <a:gd name="connsiteY13" fmla="*/ 455590 h 534768"/>
                <a:gd name="connsiteX14" fmla="*/ 1537820 w 3062303"/>
                <a:gd name="connsiteY14" fmla="*/ 467933 h 534768"/>
                <a:gd name="connsiteX15" fmla="*/ 1708263 w 3062303"/>
                <a:gd name="connsiteY15" fmla="*/ 389944 h 534768"/>
                <a:gd name="connsiteX16" fmla="*/ 1909451 w 3062303"/>
                <a:gd name="connsiteY16" fmla="*/ 364007 h 534768"/>
                <a:gd name="connsiteX17" fmla="*/ 2108970 w 3062303"/>
                <a:gd name="connsiteY17" fmla="*/ 261155 h 534768"/>
                <a:gd name="connsiteX18" fmla="*/ 2263035 w 3062303"/>
                <a:gd name="connsiteY18" fmla="*/ 403180 h 534768"/>
                <a:gd name="connsiteX19" fmla="*/ 2542436 w 3062303"/>
                <a:gd name="connsiteY19" fmla="*/ 403360 h 534768"/>
                <a:gd name="connsiteX20" fmla="*/ 2571514 w 3062303"/>
                <a:gd name="connsiteY20" fmla="*/ 493690 h 534768"/>
                <a:gd name="connsiteX21" fmla="*/ 2596082 w 3062303"/>
                <a:gd name="connsiteY21" fmla="*/ 468290 h 534768"/>
                <a:gd name="connsiteX22" fmla="*/ 2621483 w 3062303"/>
                <a:gd name="connsiteY22" fmla="*/ 455948 h 534768"/>
                <a:gd name="connsiteX23" fmla="*/ 2706703 w 3062303"/>
                <a:gd name="connsiteY23" fmla="*/ 417669 h 534768"/>
                <a:gd name="connsiteX24" fmla="*/ 2833703 w 3062303"/>
                <a:gd name="connsiteY24" fmla="*/ 444500 h 534768"/>
                <a:gd name="connsiteX25" fmla="*/ 2935303 w 3062303"/>
                <a:gd name="connsiteY25" fmla="*/ 355600 h 534768"/>
                <a:gd name="connsiteX26" fmla="*/ 2986103 w 3062303"/>
                <a:gd name="connsiteY26" fmla="*/ 317500 h 534768"/>
                <a:gd name="connsiteX27" fmla="*/ 3024203 w 3062303"/>
                <a:gd name="connsiteY27" fmla="*/ 292100 h 534768"/>
                <a:gd name="connsiteX28" fmla="*/ 3062303 w 3062303"/>
                <a:gd name="connsiteY28" fmla="*/ 241300 h 534768"/>
                <a:gd name="connsiteX29" fmla="*/ 3036903 w 3062303"/>
                <a:gd name="connsiteY29" fmla="*/ 203200 h 534768"/>
                <a:gd name="connsiteX30" fmla="*/ 2986103 w 3062303"/>
                <a:gd name="connsiteY30" fmla="*/ 177800 h 534768"/>
                <a:gd name="connsiteX31" fmla="*/ 2948003 w 3062303"/>
                <a:gd name="connsiteY31" fmla="*/ 165100 h 534768"/>
                <a:gd name="connsiteX32" fmla="*/ 2859103 w 3062303"/>
                <a:gd name="connsiteY32" fmla="*/ 139700 h 534768"/>
                <a:gd name="connsiteX33" fmla="*/ 2782903 w 3062303"/>
                <a:gd name="connsiteY33" fmla="*/ 127000 h 534768"/>
                <a:gd name="connsiteX34" fmla="*/ 2668603 w 3062303"/>
                <a:gd name="connsiteY34" fmla="*/ 101600 h 534768"/>
                <a:gd name="connsiteX35" fmla="*/ 2440003 w 3062303"/>
                <a:gd name="connsiteY35" fmla="*/ 88900 h 534768"/>
                <a:gd name="connsiteX36" fmla="*/ 1855803 w 3062303"/>
                <a:gd name="connsiteY36" fmla="*/ 88900 h 534768"/>
                <a:gd name="connsiteX37" fmla="*/ 1398603 w 3062303"/>
                <a:gd name="connsiteY37" fmla="*/ 63500 h 534768"/>
                <a:gd name="connsiteX38" fmla="*/ 1360503 w 3062303"/>
                <a:gd name="connsiteY38" fmla="*/ 50800 h 534768"/>
                <a:gd name="connsiteX39" fmla="*/ 1297003 w 3062303"/>
                <a:gd name="connsiteY39" fmla="*/ 38100 h 534768"/>
                <a:gd name="connsiteX40" fmla="*/ 1246203 w 3062303"/>
                <a:gd name="connsiteY40" fmla="*/ 12700 h 534768"/>
                <a:gd name="connsiteX41" fmla="*/ 1195403 w 3062303"/>
                <a:gd name="connsiteY41" fmla="*/ 0 h 534768"/>
                <a:gd name="connsiteX42" fmla="*/ 1106503 w 3062303"/>
                <a:gd name="connsiteY42" fmla="*/ 12700 h 534768"/>
                <a:gd name="connsiteX43" fmla="*/ 1068403 w 3062303"/>
                <a:gd name="connsiteY43" fmla="*/ 25400 h 534768"/>
                <a:gd name="connsiteX44" fmla="*/ 928703 w 3062303"/>
                <a:gd name="connsiteY44" fmla="*/ 38100 h 534768"/>
                <a:gd name="connsiteX45" fmla="*/ 865203 w 3062303"/>
                <a:gd name="connsiteY45" fmla="*/ 50800 h 534768"/>
                <a:gd name="connsiteX46" fmla="*/ 382603 w 3062303"/>
                <a:gd name="connsiteY46" fmla="*/ 76200 h 534768"/>
                <a:gd name="connsiteX47" fmla="*/ 306403 w 3062303"/>
                <a:gd name="connsiteY47" fmla="*/ 127000 h 534768"/>
                <a:gd name="connsiteX48" fmla="*/ 217503 w 3062303"/>
                <a:gd name="connsiteY48" fmla="*/ 165100 h 534768"/>
                <a:gd name="connsiteX49" fmla="*/ 166703 w 3062303"/>
                <a:gd name="connsiteY49" fmla="*/ 190500 h 534768"/>
                <a:gd name="connsiteX50" fmla="*/ 128603 w 3062303"/>
                <a:gd name="connsiteY50" fmla="*/ 203200 h 534768"/>
                <a:gd name="connsiteX51" fmla="*/ 14303 w 3062303"/>
                <a:gd name="connsiteY51" fmla="*/ 254000 h 534768"/>
                <a:gd name="connsiteX52" fmla="*/ 449312 w 3062303"/>
                <a:gd name="connsiteY52" fmla="*/ 251779 h 534768"/>
                <a:gd name="connsiteX53" fmla="*/ 552575 w 3062303"/>
                <a:gd name="connsiteY53" fmla="*/ 247337 h 534768"/>
                <a:gd name="connsiteX54" fmla="*/ 354954 w 3062303"/>
                <a:gd name="connsiteY54" fmla="*/ 334643 h 534768"/>
                <a:gd name="connsiteX55" fmla="*/ 770021 w 3062303"/>
                <a:gd name="connsiteY55" fmla="*/ 255593 h 534768"/>
                <a:gd name="connsiteX56" fmla="*/ 347595 w 3062303"/>
                <a:gd name="connsiteY56" fmla="*/ 357821 h 534768"/>
                <a:gd name="connsiteX57" fmla="*/ 648483 w 3062303"/>
                <a:gd name="connsiteY57" fmla="*/ 295913 h 534768"/>
                <a:gd name="connsiteX58" fmla="*/ 561361 w 3062303"/>
                <a:gd name="connsiteY58" fmla="*/ 272734 h 534768"/>
                <a:gd name="connsiteX59" fmla="*/ 463442 w 3062303"/>
                <a:gd name="connsiteY59" fmla="*/ 286064 h 534768"/>
                <a:gd name="connsiteX60" fmla="*/ 463442 w 3062303"/>
                <a:gd name="connsiteY60" fmla="*/ 179393 h 534768"/>
                <a:gd name="connsiteX0" fmla="*/ 363279 w 2962140"/>
                <a:gd name="connsiteY0" fmla="*/ 179393 h 534768"/>
                <a:gd name="connsiteX1" fmla="*/ 534142 w 2962140"/>
                <a:gd name="connsiteY1" fmla="*/ 253456 h 534768"/>
                <a:gd name="connsiteX2" fmla="*/ 682324 w 2962140"/>
                <a:gd name="connsiteY2" fmla="*/ 283843 h 534768"/>
                <a:gd name="connsiteX3" fmla="*/ 613715 w 2962140"/>
                <a:gd name="connsiteY3" fmla="*/ 279400 h 534768"/>
                <a:gd name="connsiteX4" fmla="*/ 15740 w 2962140"/>
                <a:gd name="connsiteY4" fmla="*/ 304800 h 534768"/>
                <a:gd name="connsiteX5" fmla="*/ 472940 w 2962140"/>
                <a:gd name="connsiteY5" fmla="*/ 355600 h 534768"/>
                <a:gd name="connsiteX6" fmla="*/ 688840 w 2962140"/>
                <a:gd name="connsiteY6" fmla="*/ 393700 h 534768"/>
                <a:gd name="connsiteX7" fmla="*/ 739640 w 2962140"/>
                <a:gd name="connsiteY7" fmla="*/ 419100 h 534768"/>
                <a:gd name="connsiteX8" fmla="*/ 828540 w 2962140"/>
                <a:gd name="connsiteY8" fmla="*/ 444500 h 534768"/>
                <a:gd name="connsiteX9" fmla="*/ 866640 w 2962140"/>
                <a:gd name="connsiteY9" fmla="*/ 457200 h 534768"/>
                <a:gd name="connsiteX10" fmla="*/ 1209540 w 2962140"/>
                <a:gd name="connsiteY10" fmla="*/ 482600 h 534768"/>
                <a:gd name="connsiteX11" fmla="*/ 1285740 w 2962140"/>
                <a:gd name="connsiteY11" fmla="*/ 508000 h 534768"/>
                <a:gd name="connsiteX12" fmla="*/ 1654040 w 2962140"/>
                <a:gd name="connsiteY12" fmla="*/ 533400 h 534768"/>
                <a:gd name="connsiteX13" fmla="*/ 1386858 w 2962140"/>
                <a:gd name="connsiteY13" fmla="*/ 455590 h 534768"/>
                <a:gd name="connsiteX14" fmla="*/ 1437657 w 2962140"/>
                <a:gd name="connsiteY14" fmla="*/ 467933 h 534768"/>
                <a:gd name="connsiteX15" fmla="*/ 1608100 w 2962140"/>
                <a:gd name="connsiteY15" fmla="*/ 389944 h 534768"/>
                <a:gd name="connsiteX16" fmla="*/ 1809288 w 2962140"/>
                <a:gd name="connsiteY16" fmla="*/ 364007 h 534768"/>
                <a:gd name="connsiteX17" fmla="*/ 2008807 w 2962140"/>
                <a:gd name="connsiteY17" fmla="*/ 261155 h 534768"/>
                <a:gd name="connsiteX18" fmla="*/ 2162872 w 2962140"/>
                <a:gd name="connsiteY18" fmla="*/ 403180 h 534768"/>
                <a:gd name="connsiteX19" fmla="*/ 2442273 w 2962140"/>
                <a:gd name="connsiteY19" fmla="*/ 403360 h 534768"/>
                <a:gd name="connsiteX20" fmla="*/ 2471351 w 2962140"/>
                <a:gd name="connsiteY20" fmla="*/ 493690 h 534768"/>
                <a:gd name="connsiteX21" fmla="*/ 2495919 w 2962140"/>
                <a:gd name="connsiteY21" fmla="*/ 468290 h 534768"/>
                <a:gd name="connsiteX22" fmla="*/ 2521320 w 2962140"/>
                <a:gd name="connsiteY22" fmla="*/ 455948 h 534768"/>
                <a:gd name="connsiteX23" fmla="*/ 2606540 w 2962140"/>
                <a:gd name="connsiteY23" fmla="*/ 417669 h 534768"/>
                <a:gd name="connsiteX24" fmla="*/ 2733540 w 2962140"/>
                <a:gd name="connsiteY24" fmla="*/ 444500 h 534768"/>
                <a:gd name="connsiteX25" fmla="*/ 2835140 w 2962140"/>
                <a:gd name="connsiteY25" fmla="*/ 355600 h 534768"/>
                <a:gd name="connsiteX26" fmla="*/ 2885940 w 2962140"/>
                <a:gd name="connsiteY26" fmla="*/ 317500 h 534768"/>
                <a:gd name="connsiteX27" fmla="*/ 2924040 w 2962140"/>
                <a:gd name="connsiteY27" fmla="*/ 292100 h 534768"/>
                <a:gd name="connsiteX28" fmla="*/ 2962140 w 2962140"/>
                <a:gd name="connsiteY28" fmla="*/ 241300 h 534768"/>
                <a:gd name="connsiteX29" fmla="*/ 2936740 w 2962140"/>
                <a:gd name="connsiteY29" fmla="*/ 203200 h 534768"/>
                <a:gd name="connsiteX30" fmla="*/ 2885940 w 2962140"/>
                <a:gd name="connsiteY30" fmla="*/ 177800 h 534768"/>
                <a:gd name="connsiteX31" fmla="*/ 2847840 w 2962140"/>
                <a:gd name="connsiteY31" fmla="*/ 165100 h 534768"/>
                <a:gd name="connsiteX32" fmla="*/ 2758940 w 2962140"/>
                <a:gd name="connsiteY32" fmla="*/ 139700 h 534768"/>
                <a:gd name="connsiteX33" fmla="*/ 2682740 w 2962140"/>
                <a:gd name="connsiteY33" fmla="*/ 127000 h 534768"/>
                <a:gd name="connsiteX34" fmla="*/ 2568440 w 2962140"/>
                <a:gd name="connsiteY34" fmla="*/ 101600 h 534768"/>
                <a:gd name="connsiteX35" fmla="*/ 2339840 w 2962140"/>
                <a:gd name="connsiteY35" fmla="*/ 88900 h 534768"/>
                <a:gd name="connsiteX36" fmla="*/ 1755640 w 2962140"/>
                <a:gd name="connsiteY36" fmla="*/ 88900 h 534768"/>
                <a:gd name="connsiteX37" fmla="*/ 1298440 w 2962140"/>
                <a:gd name="connsiteY37" fmla="*/ 63500 h 534768"/>
                <a:gd name="connsiteX38" fmla="*/ 1260340 w 2962140"/>
                <a:gd name="connsiteY38" fmla="*/ 50800 h 534768"/>
                <a:gd name="connsiteX39" fmla="*/ 1196840 w 2962140"/>
                <a:gd name="connsiteY39" fmla="*/ 38100 h 534768"/>
                <a:gd name="connsiteX40" fmla="*/ 1146040 w 2962140"/>
                <a:gd name="connsiteY40" fmla="*/ 12700 h 534768"/>
                <a:gd name="connsiteX41" fmla="*/ 1095240 w 2962140"/>
                <a:gd name="connsiteY41" fmla="*/ 0 h 534768"/>
                <a:gd name="connsiteX42" fmla="*/ 1006340 w 2962140"/>
                <a:gd name="connsiteY42" fmla="*/ 12700 h 534768"/>
                <a:gd name="connsiteX43" fmla="*/ 968240 w 2962140"/>
                <a:gd name="connsiteY43" fmla="*/ 25400 h 534768"/>
                <a:gd name="connsiteX44" fmla="*/ 828540 w 2962140"/>
                <a:gd name="connsiteY44" fmla="*/ 38100 h 534768"/>
                <a:gd name="connsiteX45" fmla="*/ 765040 w 2962140"/>
                <a:gd name="connsiteY45" fmla="*/ 50800 h 534768"/>
                <a:gd name="connsiteX46" fmla="*/ 282440 w 2962140"/>
                <a:gd name="connsiteY46" fmla="*/ 76200 h 534768"/>
                <a:gd name="connsiteX47" fmla="*/ 206240 w 2962140"/>
                <a:gd name="connsiteY47" fmla="*/ 127000 h 534768"/>
                <a:gd name="connsiteX48" fmla="*/ 117340 w 2962140"/>
                <a:gd name="connsiteY48" fmla="*/ 165100 h 534768"/>
                <a:gd name="connsiteX49" fmla="*/ 66540 w 2962140"/>
                <a:gd name="connsiteY49" fmla="*/ 190500 h 534768"/>
                <a:gd name="connsiteX50" fmla="*/ 28440 w 2962140"/>
                <a:gd name="connsiteY50" fmla="*/ 203200 h 534768"/>
                <a:gd name="connsiteX51" fmla="*/ 293006 w 2962140"/>
                <a:gd name="connsiteY51" fmla="*/ 239078 h 534768"/>
                <a:gd name="connsiteX52" fmla="*/ 349149 w 2962140"/>
                <a:gd name="connsiteY52" fmla="*/ 251779 h 534768"/>
                <a:gd name="connsiteX53" fmla="*/ 452412 w 2962140"/>
                <a:gd name="connsiteY53" fmla="*/ 247337 h 534768"/>
                <a:gd name="connsiteX54" fmla="*/ 254791 w 2962140"/>
                <a:gd name="connsiteY54" fmla="*/ 334643 h 534768"/>
                <a:gd name="connsiteX55" fmla="*/ 669858 w 2962140"/>
                <a:gd name="connsiteY55" fmla="*/ 255593 h 534768"/>
                <a:gd name="connsiteX56" fmla="*/ 247432 w 2962140"/>
                <a:gd name="connsiteY56" fmla="*/ 357821 h 534768"/>
                <a:gd name="connsiteX57" fmla="*/ 548320 w 2962140"/>
                <a:gd name="connsiteY57" fmla="*/ 295913 h 534768"/>
                <a:gd name="connsiteX58" fmla="*/ 461198 w 2962140"/>
                <a:gd name="connsiteY58" fmla="*/ 272734 h 534768"/>
                <a:gd name="connsiteX59" fmla="*/ 363279 w 2962140"/>
                <a:gd name="connsiteY59" fmla="*/ 286064 h 534768"/>
                <a:gd name="connsiteX60" fmla="*/ 363279 w 2962140"/>
                <a:gd name="connsiteY60" fmla="*/ 179393 h 534768"/>
                <a:gd name="connsiteX0" fmla="*/ 346672 w 2945533"/>
                <a:gd name="connsiteY0" fmla="*/ 179393 h 534768"/>
                <a:gd name="connsiteX1" fmla="*/ 517535 w 2945533"/>
                <a:gd name="connsiteY1" fmla="*/ 253456 h 534768"/>
                <a:gd name="connsiteX2" fmla="*/ 665717 w 2945533"/>
                <a:gd name="connsiteY2" fmla="*/ 283843 h 534768"/>
                <a:gd name="connsiteX3" fmla="*/ 597108 w 2945533"/>
                <a:gd name="connsiteY3" fmla="*/ 279400 h 534768"/>
                <a:gd name="connsiteX4" fmla="*/ 138715 w 2945533"/>
                <a:gd name="connsiteY4" fmla="*/ 304800 h 534768"/>
                <a:gd name="connsiteX5" fmla="*/ 456333 w 2945533"/>
                <a:gd name="connsiteY5" fmla="*/ 355600 h 534768"/>
                <a:gd name="connsiteX6" fmla="*/ 672233 w 2945533"/>
                <a:gd name="connsiteY6" fmla="*/ 393700 h 534768"/>
                <a:gd name="connsiteX7" fmla="*/ 723033 w 2945533"/>
                <a:gd name="connsiteY7" fmla="*/ 419100 h 534768"/>
                <a:gd name="connsiteX8" fmla="*/ 811933 w 2945533"/>
                <a:gd name="connsiteY8" fmla="*/ 444500 h 534768"/>
                <a:gd name="connsiteX9" fmla="*/ 850033 w 2945533"/>
                <a:gd name="connsiteY9" fmla="*/ 457200 h 534768"/>
                <a:gd name="connsiteX10" fmla="*/ 1192933 w 2945533"/>
                <a:gd name="connsiteY10" fmla="*/ 482600 h 534768"/>
                <a:gd name="connsiteX11" fmla="*/ 1269133 w 2945533"/>
                <a:gd name="connsiteY11" fmla="*/ 508000 h 534768"/>
                <a:gd name="connsiteX12" fmla="*/ 1637433 w 2945533"/>
                <a:gd name="connsiteY12" fmla="*/ 533400 h 534768"/>
                <a:gd name="connsiteX13" fmla="*/ 1370251 w 2945533"/>
                <a:gd name="connsiteY13" fmla="*/ 455590 h 534768"/>
                <a:gd name="connsiteX14" fmla="*/ 1421050 w 2945533"/>
                <a:gd name="connsiteY14" fmla="*/ 467933 h 534768"/>
                <a:gd name="connsiteX15" fmla="*/ 1591493 w 2945533"/>
                <a:gd name="connsiteY15" fmla="*/ 389944 h 534768"/>
                <a:gd name="connsiteX16" fmla="*/ 1792681 w 2945533"/>
                <a:gd name="connsiteY16" fmla="*/ 364007 h 534768"/>
                <a:gd name="connsiteX17" fmla="*/ 1992200 w 2945533"/>
                <a:gd name="connsiteY17" fmla="*/ 261155 h 534768"/>
                <a:gd name="connsiteX18" fmla="*/ 2146265 w 2945533"/>
                <a:gd name="connsiteY18" fmla="*/ 403180 h 534768"/>
                <a:gd name="connsiteX19" fmla="*/ 2425666 w 2945533"/>
                <a:gd name="connsiteY19" fmla="*/ 403360 h 534768"/>
                <a:gd name="connsiteX20" fmla="*/ 2454744 w 2945533"/>
                <a:gd name="connsiteY20" fmla="*/ 493690 h 534768"/>
                <a:gd name="connsiteX21" fmla="*/ 2479312 w 2945533"/>
                <a:gd name="connsiteY21" fmla="*/ 468290 h 534768"/>
                <a:gd name="connsiteX22" fmla="*/ 2504713 w 2945533"/>
                <a:gd name="connsiteY22" fmla="*/ 455948 h 534768"/>
                <a:gd name="connsiteX23" fmla="*/ 2589933 w 2945533"/>
                <a:gd name="connsiteY23" fmla="*/ 417669 h 534768"/>
                <a:gd name="connsiteX24" fmla="*/ 2716933 w 2945533"/>
                <a:gd name="connsiteY24" fmla="*/ 444500 h 534768"/>
                <a:gd name="connsiteX25" fmla="*/ 2818533 w 2945533"/>
                <a:gd name="connsiteY25" fmla="*/ 355600 h 534768"/>
                <a:gd name="connsiteX26" fmla="*/ 2869333 w 2945533"/>
                <a:gd name="connsiteY26" fmla="*/ 317500 h 534768"/>
                <a:gd name="connsiteX27" fmla="*/ 2907433 w 2945533"/>
                <a:gd name="connsiteY27" fmla="*/ 292100 h 534768"/>
                <a:gd name="connsiteX28" fmla="*/ 2945533 w 2945533"/>
                <a:gd name="connsiteY28" fmla="*/ 241300 h 534768"/>
                <a:gd name="connsiteX29" fmla="*/ 2920133 w 2945533"/>
                <a:gd name="connsiteY29" fmla="*/ 203200 h 534768"/>
                <a:gd name="connsiteX30" fmla="*/ 2869333 w 2945533"/>
                <a:gd name="connsiteY30" fmla="*/ 177800 h 534768"/>
                <a:gd name="connsiteX31" fmla="*/ 2831233 w 2945533"/>
                <a:gd name="connsiteY31" fmla="*/ 165100 h 534768"/>
                <a:gd name="connsiteX32" fmla="*/ 2742333 w 2945533"/>
                <a:gd name="connsiteY32" fmla="*/ 139700 h 534768"/>
                <a:gd name="connsiteX33" fmla="*/ 2666133 w 2945533"/>
                <a:gd name="connsiteY33" fmla="*/ 127000 h 534768"/>
                <a:gd name="connsiteX34" fmla="*/ 2551833 w 2945533"/>
                <a:gd name="connsiteY34" fmla="*/ 101600 h 534768"/>
                <a:gd name="connsiteX35" fmla="*/ 2323233 w 2945533"/>
                <a:gd name="connsiteY35" fmla="*/ 88900 h 534768"/>
                <a:gd name="connsiteX36" fmla="*/ 1739033 w 2945533"/>
                <a:gd name="connsiteY36" fmla="*/ 88900 h 534768"/>
                <a:gd name="connsiteX37" fmla="*/ 1281833 w 2945533"/>
                <a:gd name="connsiteY37" fmla="*/ 63500 h 534768"/>
                <a:gd name="connsiteX38" fmla="*/ 1243733 w 2945533"/>
                <a:gd name="connsiteY38" fmla="*/ 50800 h 534768"/>
                <a:gd name="connsiteX39" fmla="*/ 1180233 w 2945533"/>
                <a:gd name="connsiteY39" fmla="*/ 38100 h 534768"/>
                <a:gd name="connsiteX40" fmla="*/ 1129433 w 2945533"/>
                <a:gd name="connsiteY40" fmla="*/ 12700 h 534768"/>
                <a:gd name="connsiteX41" fmla="*/ 1078633 w 2945533"/>
                <a:gd name="connsiteY41" fmla="*/ 0 h 534768"/>
                <a:gd name="connsiteX42" fmla="*/ 989733 w 2945533"/>
                <a:gd name="connsiteY42" fmla="*/ 12700 h 534768"/>
                <a:gd name="connsiteX43" fmla="*/ 951633 w 2945533"/>
                <a:gd name="connsiteY43" fmla="*/ 25400 h 534768"/>
                <a:gd name="connsiteX44" fmla="*/ 811933 w 2945533"/>
                <a:gd name="connsiteY44" fmla="*/ 38100 h 534768"/>
                <a:gd name="connsiteX45" fmla="*/ 748433 w 2945533"/>
                <a:gd name="connsiteY45" fmla="*/ 50800 h 534768"/>
                <a:gd name="connsiteX46" fmla="*/ 265833 w 2945533"/>
                <a:gd name="connsiteY46" fmla="*/ 76200 h 534768"/>
                <a:gd name="connsiteX47" fmla="*/ 189633 w 2945533"/>
                <a:gd name="connsiteY47" fmla="*/ 127000 h 534768"/>
                <a:gd name="connsiteX48" fmla="*/ 100733 w 2945533"/>
                <a:gd name="connsiteY48" fmla="*/ 165100 h 534768"/>
                <a:gd name="connsiteX49" fmla="*/ 49933 w 2945533"/>
                <a:gd name="connsiteY49" fmla="*/ 190500 h 534768"/>
                <a:gd name="connsiteX50" fmla="*/ 11833 w 2945533"/>
                <a:gd name="connsiteY50" fmla="*/ 203200 h 534768"/>
                <a:gd name="connsiteX51" fmla="*/ 276399 w 2945533"/>
                <a:gd name="connsiteY51" fmla="*/ 239078 h 534768"/>
                <a:gd name="connsiteX52" fmla="*/ 332542 w 2945533"/>
                <a:gd name="connsiteY52" fmla="*/ 251779 h 534768"/>
                <a:gd name="connsiteX53" fmla="*/ 435805 w 2945533"/>
                <a:gd name="connsiteY53" fmla="*/ 247337 h 534768"/>
                <a:gd name="connsiteX54" fmla="*/ 238184 w 2945533"/>
                <a:gd name="connsiteY54" fmla="*/ 334643 h 534768"/>
                <a:gd name="connsiteX55" fmla="*/ 653251 w 2945533"/>
                <a:gd name="connsiteY55" fmla="*/ 255593 h 534768"/>
                <a:gd name="connsiteX56" fmla="*/ 230825 w 2945533"/>
                <a:gd name="connsiteY56" fmla="*/ 357821 h 534768"/>
                <a:gd name="connsiteX57" fmla="*/ 531713 w 2945533"/>
                <a:gd name="connsiteY57" fmla="*/ 295913 h 534768"/>
                <a:gd name="connsiteX58" fmla="*/ 444591 w 2945533"/>
                <a:gd name="connsiteY58" fmla="*/ 272734 h 534768"/>
                <a:gd name="connsiteX59" fmla="*/ 346672 w 2945533"/>
                <a:gd name="connsiteY59" fmla="*/ 286064 h 534768"/>
                <a:gd name="connsiteX60" fmla="*/ 346672 w 2945533"/>
                <a:gd name="connsiteY60" fmla="*/ 179393 h 534768"/>
                <a:gd name="connsiteX0" fmla="*/ 296806 w 2895667"/>
                <a:gd name="connsiteY0" fmla="*/ 179393 h 534768"/>
                <a:gd name="connsiteX1" fmla="*/ 467669 w 2895667"/>
                <a:gd name="connsiteY1" fmla="*/ 253456 h 534768"/>
                <a:gd name="connsiteX2" fmla="*/ 615851 w 2895667"/>
                <a:gd name="connsiteY2" fmla="*/ 283843 h 534768"/>
                <a:gd name="connsiteX3" fmla="*/ 547242 w 2895667"/>
                <a:gd name="connsiteY3" fmla="*/ 279400 h 534768"/>
                <a:gd name="connsiteX4" fmla="*/ 88849 w 2895667"/>
                <a:gd name="connsiteY4" fmla="*/ 304800 h 534768"/>
                <a:gd name="connsiteX5" fmla="*/ 406467 w 2895667"/>
                <a:gd name="connsiteY5" fmla="*/ 355600 h 534768"/>
                <a:gd name="connsiteX6" fmla="*/ 622367 w 2895667"/>
                <a:gd name="connsiteY6" fmla="*/ 393700 h 534768"/>
                <a:gd name="connsiteX7" fmla="*/ 673167 w 2895667"/>
                <a:gd name="connsiteY7" fmla="*/ 419100 h 534768"/>
                <a:gd name="connsiteX8" fmla="*/ 762067 w 2895667"/>
                <a:gd name="connsiteY8" fmla="*/ 444500 h 534768"/>
                <a:gd name="connsiteX9" fmla="*/ 800167 w 2895667"/>
                <a:gd name="connsiteY9" fmla="*/ 457200 h 534768"/>
                <a:gd name="connsiteX10" fmla="*/ 1143067 w 2895667"/>
                <a:gd name="connsiteY10" fmla="*/ 482600 h 534768"/>
                <a:gd name="connsiteX11" fmla="*/ 1219267 w 2895667"/>
                <a:gd name="connsiteY11" fmla="*/ 508000 h 534768"/>
                <a:gd name="connsiteX12" fmla="*/ 1587567 w 2895667"/>
                <a:gd name="connsiteY12" fmla="*/ 533400 h 534768"/>
                <a:gd name="connsiteX13" fmla="*/ 1320385 w 2895667"/>
                <a:gd name="connsiteY13" fmla="*/ 455590 h 534768"/>
                <a:gd name="connsiteX14" fmla="*/ 1371184 w 2895667"/>
                <a:gd name="connsiteY14" fmla="*/ 467933 h 534768"/>
                <a:gd name="connsiteX15" fmla="*/ 1541627 w 2895667"/>
                <a:gd name="connsiteY15" fmla="*/ 389944 h 534768"/>
                <a:gd name="connsiteX16" fmla="*/ 1742815 w 2895667"/>
                <a:gd name="connsiteY16" fmla="*/ 364007 h 534768"/>
                <a:gd name="connsiteX17" fmla="*/ 1942334 w 2895667"/>
                <a:gd name="connsiteY17" fmla="*/ 261155 h 534768"/>
                <a:gd name="connsiteX18" fmla="*/ 2096399 w 2895667"/>
                <a:gd name="connsiteY18" fmla="*/ 403180 h 534768"/>
                <a:gd name="connsiteX19" fmla="*/ 2375800 w 2895667"/>
                <a:gd name="connsiteY19" fmla="*/ 403360 h 534768"/>
                <a:gd name="connsiteX20" fmla="*/ 2404878 w 2895667"/>
                <a:gd name="connsiteY20" fmla="*/ 493690 h 534768"/>
                <a:gd name="connsiteX21" fmla="*/ 2429446 w 2895667"/>
                <a:gd name="connsiteY21" fmla="*/ 468290 h 534768"/>
                <a:gd name="connsiteX22" fmla="*/ 2454847 w 2895667"/>
                <a:gd name="connsiteY22" fmla="*/ 455948 h 534768"/>
                <a:gd name="connsiteX23" fmla="*/ 2540067 w 2895667"/>
                <a:gd name="connsiteY23" fmla="*/ 417669 h 534768"/>
                <a:gd name="connsiteX24" fmla="*/ 2667067 w 2895667"/>
                <a:gd name="connsiteY24" fmla="*/ 444500 h 534768"/>
                <a:gd name="connsiteX25" fmla="*/ 2768667 w 2895667"/>
                <a:gd name="connsiteY25" fmla="*/ 355600 h 534768"/>
                <a:gd name="connsiteX26" fmla="*/ 2819467 w 2895667"/>
                <a:gd name="connsiteY26" fmla="*/ 317500 h 534768"/>
                <a:gd name="connsiteX27" fmla="*/ 2857567 w 2895667"/>
                <a:gd name="connsiteY27" fmla="*/ 292100 h 534768"/>
                <a:gd name="connsiteX28" fmla="*/ 2895667 w 2895667"/>
                <a:gd name="connsiteY28" fmla="*/ 241300 h 534768"/>
                <a:gd name="connsiteX29" fmla="*/ 2870267 w 2895667"/>
                <a:gd name="connsiteY29" fmla="*/ 203200 h 534768"/>
                <a:gd name="connsiteX30" fmla="*/ 2819467 w 2895667"/>
                <a:gd name="connsiteY30" fmla="*/ 177800 h 534768"/>
                <a:gd name="connsiteX31" fmla="*/ 2781367 w 2895667"/>
                <a:gd name="connsiteY31" fmla="*/ 165100 h 534768"/>
                <a:gd name="connsiteX32" fmla="*/ 2692467 w 2895667"/>
                <a:gd name="connsiteY32" fmla="*/ 139700 h 534768"/>
                <a:gd name="connsiteX33" fmla="*/ 2616267 w 2895667"/>
                <a:gd name="connsiteY33" fmla="*/ 127000 h 534768"/>
                <a:gd name="connsiteX34" fmla="*/ 2501967 w 2895667"/>
                <a:gd name="connsiteY34" fmla="*/ 101600 h 534768"/>
                <a:gd name="connsiteX35" fmla="*/ 2273367 w 2895667"/>
                <a:gd name="connsiteY35" fmla="*/ 88900 h 534768"/>
                <a:gd name="connsiteX36" fmla="*/ 1689167 w 2895667"/>
                <a:gd name="connsiteY36" fmla="*/ 88900 h 534768"/>
                <a:gd name="connsiteX37" fmla="*/ 1231967 w 2895667"/>
                <a:gd name="connsiteY37" fmla="*/ 63500 h 534768"/>
                <a:gd name="connsiteX38" fmla="*/ 1193867 w 2895667"/>
                <a:gd name="connsiteY38" fmla="*/ 50800 h 534768"/>
                <a:gd name="connsiteX39" fmla="*/ 1130367 w 2895667"/>
                <a:gd name="connsiteY39" fmla="*/ 38100 h 534768"/>
                <a:gd name="connsiteX40" fmla="*/ 1079567 w 2895667"/>
                <a:gd name="connsiteY40" fmla="*/ 12700 h 534768"/>
                <a:gd name="connsiteX41" fmla="*/ 1028767 w 2895667"/>
                <a:gd name="connsiteY41" fmla="*/ 0 h 534768"/>
                <a:gd name="connsiteX42" fmla="*/ 939867 w 2895667"/>
                <a:gd name="connsiteY42" fmla="*/ 12700 h 534768"/>
                <a:gd name="connsiteX43" fmla="*/ 901767 w 2895667"/>
                <a:gd name="connsiteY43" fmla="*/ 25400 h 534768"/>
                <a:gd name="connsiteX44" fmla="*/ 762067 w 2895667"/>
                <a:gd name="connsiteY44" fmla="*/ 38100 h 534768"/>
                <a:gd name="connsiteX45" fmla="*/ 698567 w 2895667"/>
                <a:gd name="connsiteY45" fmla="*/ 50800 h 534768"/>
                <a:gd name="connsiteX46" fmla="*/ 215967 w 2895667"/>
                <a:gd name="connsiteY46" fmla="*/ 76200 h 534768"/>
                <a:gd name="connsiteX47" fmla="*/ 139767 w 2895667"/>
                <a:gd name="connsiteY47" fmla="*/ 127000 h 534768"/>
                <a:gd name="connsiteX48" fmla="*/ 50867 w 2895667"/>
                <a:gd name="connsiteY48" fmla="*/ 165100 h 534768"/>
                <a:gd name="connsiteX49" fmla="*/ 67 w 2895667"/>
                <a:gd name="connsiteY49" fmla="*/ 190500 h 534768"/>
                <a:gd name="connsiteX50" fmla="*/ 61669 w 2895667"/>
                <a:gd name="connsiteY50" fmla="*/ 203200 h 534768"/>
                <a:gd name="connsiteX51" fmla="*/ 226533 w 2895667"/>
                <a:gd name="connsiteY51" fmla="*/ 239078 h 534768"/>
                <a:gd name="connsiteX52" fmla="*/ 282676 w 2895667"/>
                <a:gd name="connsiteY52" fmla="*/ 251779 h 534768"/>
                <a:gd name="connsiteX53" fmla="*/ 385939 w 2895667"/>
                <a:gd name="connsiteY53" fmla="*/ 247337 h 534768"/>
                <a:gd name="connsiteX54" fmla="*/ 188318 w 2895667"/>
                <a:gd name="connsiteY54" fmla="*/ 334643 h 534768"/>
                <a:gd name="connsiteX55" fmla="*/ 603385 w 2895667"/>
                <a:gd name="connsiteY55" fmla="*/ 255593 h 534768"/>
                <a:gd name="connsiteX56" fmla="*/ 180959 w 2895667"/>
                <a:gd name="connsiteY56" fmla="*/ 357821 h 534768"/>
                <a:gd name="connsiteX57" fmla="*/ 481847 w 2895667"/>
                <a:gd name="connsiteY57" fmla="*/ 295913 h 534768"/>
                <a:gd name="connsiteX58" fmla="*/ 394725 w 2895667"/>
                <a:gd name="connsiteY58" fmla="*/ 272734 h 534768"/>
                <a:gd name="connsiteX59" fmla="*/ 296806 w 2895667"/>
                <a:gd name="connsiteY59" fmla="*/ 286064 h 534768"/>
                <a:gd name="connsiteX60" fmla="*/ 296806 w 2895667"/>
                <a:gd name="connsiteY60" fmla="*/ 179393 h 534768"/>
                <a:gd name="connsiteX0" fmla="*/ 260924 w 2859785"/>
                <a:gd name="connsiteY0" fmla="*/ 179393 h 534768"/>
                <a:gd name="connsiteX1" fmla="*/ 431787 w 2859785"/>
                <a:gd name="connsiteY1" fmla="*/ 253456 h 534768"/>
                <a:gd name="connsiteX2" fmla="*/ 579969 w 2859785"/>
                <a:gd name="connsiteY2" fmla="*/ 283843 h 534768"/>
                <a:gd name="connsiteX3" fmla="*/ 511360 w 2859785"/>
                <a:gd name="connsiteY3" fmla="*/ 279400 h 534768"/>
                <a:gd name="connsiteX4" fmla="*/ 52967 w 2859785"/>
                <a:gd name="connsiteY4" fmla="*/ 304800 h 534768"/>
                <a:gd name="connsiteX5" fmla="*/ 370585 w 2859785"/>
                <a:gd name="connsiteY5" fmla="*/ 355600 h 534768"/>
                <a:gd name="connsiteX6" fmla="*/ 586485 w 2859785"/>
                <a:gd name="connsiteY6" fmla="*/ 393700 h 534768"/>
                <a:gd name="connsiteX7" fmla="*/ 637285 w 2859785"/>
                <a:gd name="connsiteY7" fmla="*/ 419100 h 534768"/>
                <a:gd name="connsiteX8" fmla="*/ 726185 w 2859785"/>
                <a:gd name="connsiteY8" fmla="*/ 444500 h 534768"/>
                <a:gd name="connsiteX9" fmla="*/ 764285 w 2859785"/>
                <a:gd name="connsiteY9" fmla="*/ 457200 h 534768"/>
                <a:gd name="connsiteX10" fmla="*/ 1107185 w 2859785"/>
                <a:gd name="connsiteY10" fmla="*/ 482600 h 534768"/>
                <a:gd name="connsiteX11" fmla="*/ 1183385 w 2859785"/>
                <a:gd name="connsiteY11" fmla="*/ 508000 h 534768"/>
                <a:gd name="connsiteX12" fmla="*/ 1551685 w 2859785"/>
                <a:gd name="connsiteY12" fmla="*/ 533400 h 534768"/>
                <a:gd name="connsiteX13" fmla="*/ 1284503 w 2859785"/>
                <a:gd name="connsiteY13" fmla="*/ 455590 h 534768"/>
                <a:gd name="connsiteX14" fmla="*/ 1335302 w 2859785"/>
                <a:gd name="connsiteY14" fmla="*/ 467933 h 534768"/>
                <a:gd name="connsiteX15" fmla="*/ 1505745 w 2859785"/>
                <a:gd name="connsiteY15" fmla="*/ 389944 h 534768"/>
                <a:gd name="connsiteX16" fmla="*/ 1706933 w 2859785"/>
                <a:gd name="connsiteY16" fmla="*/ 364007 h 534768"/>
                <a:gd name="connsiteX17" fmla="*/ 1906452 w 2859785"/>
                <a:gd name="connsiteY17" fmla="*/ 261155 h 534768"/>
                <a:gd name="connsiteX18" fmla="*/ 2060517 w 2859785"/>
                <a:gd name="connsiteY18" fmla="*/ 403180 h 534768"/>
                <a:gd name="connsiteX19" fmla="*/ 2339918 w 2859785"/>
                <a:gd name="connsiteY19" fmla="*/ 403360 h 534768"/>
                <a:gd name="connsiteX20" fmla="*/ 2368996 w 2859785"/>
                <a:gd name="connsiteY20" fmla="*/ 493690 h 534768"/>
                <a:gd name="connsiteX21" fmla="*/ 2393564 w 2859785"/>
                <a:gd name="connsiteY21" fmla="*/ 468290 h 534768"/>
                <a:gd name="connsiteX22" fmla="*/ 2418965 w 2859785"/>
                <a:gd name="connsiteY22" fmla="*/ 455948 h 534768"/>
                <a:gd name="connsiteX23" fmla="*/ 2504185 w 2859785"/>
                <a:gd name="connsiteY23" fmla="*/ 417669 h 534768"/>
                <a:gd name="connsiteX24" fmla="*/ 2631185 w 2859785"/>
                <a:gd name="connsiteY24" fmla="*/ 444500 h 534768"/>
                <a:gd name="connsiteX25" fmla="*/ 2732785 w 2859785"/>
                <a:gd name="connsiteY25" fmla="*/ 355600 h 534768"/>
                <a:gd name="connsiteX26" fmla="*/ 2783585 w 2859785"/>
                <a:gd name="connsiteY26" fmla="*/ 317500 h 534768"/>
                <a:gd name="connsiteX27" fmla="*/ 2821685 w 2859785"/>
                <a:gd name="connsiteY27" fmla="*/ 292100 h 534768"/>
                <a:gd name="connsiteX28" fmla="*/ 2859785 w 2859785"/>
                <a:gd name="connsiteY28" fmla="*/ 241300 h 534768"/>
                <a:gd name="connsiteX29" fmla="*/ 2834385 w 2859785"/>
                <a:gd name="connsiteY29" fmla="*/ 203200 h 534768"/>
                <a:gd name="connsiteX30" fmla="*/ 2783585 w 2859785"/>
                <a:gd name="connsiteY30" fmla="*/ 177800 h 534768"/>
                <a:gd name="connsiteX31" fmla="*/ 2745485 w 2859785"/>
                <a:gd name="connsiteY31" fmla="*/ 165100 h 534768"/>
                <a:gd name="connsiteX32" fmla="*/ 2656585 w 2859785"/>
                <a:gd name="connsiteY32" fmla="*/ 139700 h 534768"/>
                <a:gd name="connsiteX33" fmla="*/ 2580385 w 2859785"/>
                <a:gd name="connsiteY33" fmla="*/ 127000 h 534768"/>
                <a:gd name="connsiteX34" fmla="*/ 2466085 w 2859785"/>
                <a:gd name="connsiteY34" fmla="*/ 101600 h 534768"/>
                <a:gd name="connsiteX35" fmla="*/ 2237485 w 2859785"/>
                <a:gd name="connsiteY35" fmla="*/ 88900 h 534768"/>
                <a:gd name="connsiteX36" fmla="*/ 1653285 w 2859785"/>
                <a:gd name="connsiteY36" fmla="*/ 88900 h 534768"/>
                <a:gd name="connsiteX37" fmla="*/ 1196085 w 2859785"/>
                <a:gd name="connsiteY37" fmla="*/ 63500 h 534768"/>
                <a:gd name="connsiteX38" fmla="*/ 1157985 w 2859785"/>
                <a:gd name="connsiteY38" fmla="*/ 50800 h 534768"/>
                <a:gd name="connsiteX39" fmla="*/ 1094485 w 2859785"/>
                <a:gd name="connsiteY39" fmla="*/ 38100 h 534768"/>
                <a:gd name="connsiteX40" fmla="*/ 1043685 w 2859785"/>
                <a:gd name="connsiteY40" fmla="*/ 12700 h 534768"/>
                <a:gd name="connsiteX41" fmla="*/ 992885 w 2859785"/>
                <a:gd name="connsiteY41" fmla="*/ 0 h 534768"/>
                <a:gd name="connsiteX42" fmla="*/ 903985 w 2859785"/>
                <a:gd name="connsiteY42" fmla="*/ 12700 h 534768"/>
                <a:gd name="connsiteX43" fmla="*/ 865885 w 2859785"/>
                <a:gd name="connsiteY43" fmla="*/ 25400 h 534768"/>
                <a:gd name="connsiteX44" fmla="*/ 726185 w 2859785"/>
                <a:gd name="connsiteY44" fmla="*/ 38100 h 534768"/>
                <a:gd name="connsiteX45" fmla="*/ 662685 w 2859785"/>
                <a:gd name="connsiteY45" fmla="*/ 50800 h 534768"/>
                <a:gd name="connsiteX46" fmla="*/ 180085 w 2859785"/>
                <a:gd name="connsiteY46" fmla="*/ 76200 h 534768"/>
                <a:gd name="connsiteX47" fmla="*/ 103885 w 2859785"/>
                <a:gd name="connsiteY47" fmla="*/ 127000 h 534768"/>
                <a:gd name="connsiteX48" fmla="*/ 14985 w 2859785"/>
                <a:gd name="connsiteY48" fmla="*/ 165100 h 534768"/>
                <a:gd name="connsiteX49" fmla="*/ 43945 w 2859785"/>
                <a:gd name="connsiteY49" fmla="*/ 190500 h 534768"/>
                <a:gd name="connsiteX50" fmla="*/ 25787 w 2859785"/>
                <a:gd name="connsiteY50" fmla="*/ 203200 h 534768"/>
                <a:gd name="connsiteX51" fmla="*/ 190651 w 2859785"/>
                <a:gd name="connsiteY51" fmla="*/ 239078 h 534768"/>
                <a:gd name="connsiteX52" fmla="*/ 246794 w 2859785"/>
                <a:gd name="connsiteY52" fmla="*/ 251779 h 534768"/>
                <a:gd name="connsiteX53" fmla="*/ 350057 w 2859785"/>
                <a:gd name="connsiteY53" fmla="*/ 247337 h 534768"/>
                <a:gd name="connsiteX54" fmla="*/ 152436 w 2859785"/>
                <a:gd name="connsiteY54" fmla="*/ 334643 h 534768"/>
                <a:gd name="connsiteX55" fmla="*/ 567503 w 2859785"/>
                <a:gd name="connsiteY55" fmla="*/ 255593 h 534768"/>
                <a:gd name="connsiteX56" fmla="*/ 145077 w 2859785"/>
                <a:gd name="connsiteY56" fmla="*/ 357821 h 534768"/>
                <a:gd name="connsiteX57" fmla="*/ 445965 w 2859785"/>
                <a:gd name="connsiteY57" fmla="*/ 295913 h 534768"/>
                <a:gd name="connsiteX58" fmla="*/ 358843 w 2859785"/>
                <a:gd name="connsiteY58" fmla="*/ 272734 h 534768"/>
                <a:gd name="connsiteX59" fmla="*/ 260924 w 2859785"/>
                <a:gd name="connsiteY59" fmla="*/ 286064 h 534768"/>
                <a:gd name="connsiteX60" fmla="*/ 260924 w 2859785"/>
                <a:gd name="connsiteY60" fmla="*/ 179393 h 5347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</a:cxnLst>
              <a:rect l="l" t="t" r="r" b="b"/>
              <a:pathLst>
                <a:path w="2859785" h="534768">
                  <a:moveTo>
                    <a:pt x="260924" y="179393"/>
                  </a:moveTo>
                  <a:cubicBezTo>
                    <a:pt x="78593" y="204081"/>
                    <a:pt x="614118" y="228768"/>
                    <a:pt x="431787" y="253456"/>
                  </a:cubicBezTo>
                  <a:lnTo>
                    <a:pt x="579969" y="283843"/>
                  </a:lnTo>
                  <a:cubicBezTo>
                    <a:pt x="593231" y="288167"/>
                    <a:pt x="599194" y="275907"/>
                    <a:pt x="511360" y="279400"/>
                  </a:cubicBezTo>
                  <a:cubicBezTo>
                    <a:pt x="423526" y="282893"/>
                    <a:pt x="76429" y="292100"/>
                    <a:pt x="52967" y="304800"/>
                  </a:cubicBezTo>
                  <a:cubicBezTo>
                    <a:pt x="29505" y="317500"/>
                    <a:pt x="281665" y="340783"/>
                    <a:pt x="370585" y="355600"/>
                  </a:cubicBezTo>
                  <a:lnTo>
                    <a:pt x="586485" y="393700"/>
                  </a:lnTo>
                  <a:cubicBezTo>
                    <a:pt x="603418" y="402167"/>
                    <a:pt x="619884" y="411642"/>
                    <a:pt x="637285" y="419100"/>
                  </a:cubicBezTo>
                  <a:cubicBezTo>
                    <a:pt x="667735" y="432150"/>
                    <a:pt x="693962" y="435293"/>
                    <a:pt x="726185" y="444500"/>
                  </a:cubicBezTo>
                  <a:cubicBezTo>
                    <a:pt x="739057" y="448178"/>
                    <a:pt x="751054" y="455164"/>
                    <a:pt x="764285" y="457200"/>
                  </a:cubicBezTo>
                  <a:cubicBezTo>
                    <a:pt x="850403" y="470449"/>
                    <a:pt x="1039640" y="478627"/>
                    <a:pt x="1107185" y="482600"/>
                  </a:cubicBezTo>
                  <a:cubicBezTo>
                    <a:pt x="1132585" y="491067"/>
                    <a:pt x="1156744" y="505336"/>
                    <a:pt x="1183385" y="508000"/>
                  </a:cubicBezTo>
                  <a:cubicBezTo>
                    <a:pt x="1700133" y="559675"/>
                    <a:pt x="1348058" y="492675"/>
                    <a:pt x="1551685" y="533400"/>
                  </a:cubicBezTo>
                  <a:cubicBezTo>
                    <a:pt x="1560152" y="546100"/>
                    <a:pt x="1320567" y="466501"/>
                    <a:pt x="1284503" y="455590"/>
                  </a:cubicBezTo>
                  <a:cubicBezTo>
                    <a:pt x="1248439" y="444679"/>
                    <a:pt x="1298428" y="478874"/>
                    <a:pt x="1335302" y="467933"/>
                  </a:cubicBezTo>
                  <a:cubicBezTo>
                    <a:pt x="1372176" y="456992"/>
                    <a:pt x="1443807" y="407265"/>
                    <a:pt x="1505745" y="389944"/>
                  </a:cubicBezTo>
                  <a:cubicBezTo>
                    <a:pt x="1567683" y="372623"/>
                    <a:pt x="1685766" y="359774"/>
                    <a:pt x="1706933" y="364007"/>
                  </a:cubicBezTo>
                  <a:cubicBezTo>
                    <a:pt x="1761966" y="359774"/>
                    <a:pt x="1847521" y="254626"/>
                    <a:pt x="1906452" y="261155"/>
                  </a:cubicBezTo>
                  <a:cubicBezTo>
                    <a:pt x="1965383" y="267684"/>
                    <a:pt x="1988273" y="379479"/>
                    <a:pt x="2060517" y="403180"/>
                  </a:cubicBezTo>
                  <a:cubicBezTo>
                    <a:pt x="2132761" y="426881"/>
                    <a:pt x="2246785" y="407593"/>
                    <a:pt x="2339918" y="403360"/>
                  </a:cubicBezTo>
                  <a:cubicBezTo>
                    <a:pt x="2361085" y="399127"/>
                    <a:pt x="2360055" y="482868"/>
                    <a:pt x="2368996" y="493690"/>
                  </a:cubicBezTo>
                  <a:cubicBezTo>
                    <a:pt x="2377937" y="504512"/>
                    <a:pt x="2385236" y="474580"/>
                    <a:pt x="2393564" y="468290"/>
                  </a:cubicBezTo>
                  <a:cubicBezTo>
                    <a:pt x="2401892" y="462000"/>
                    <a:pt x="2400528" y="464385"/>
                    <a:pt x="2418965" y="455948"/>
                  </a:cubicBezTo>
                  <a:cubicBezTo>
                    <a:pt x="2437402" y="447511"/>
                    <a:pt x="2468815" y="419577"/>
                    <a:pt x="2504185" y="417669"/>
                  </a:cubicBezTo>
                  <a:cubicBezTo>
                    <a:pt x="2539555" y="415761"/>
                    <a:pt x="2593085" y="454845"/>
                    <a:pt x="2631185" y="444500"/>
                  </a:cubicBezTo>
                  <a:cubicBezTo>
                    <a:pt x="2669285" y="434155"/>
                    <a:pt x="2601251" y="470692"/>
                    <a:pt x="2732785" y="355600"/>
                  </a:cubicBezTo>
                  <a:cubicBezTo>
                    <a:pt x="2748715" y="341662"/>
                    <a:pt x="2766361" y="329803"/>
                    <a:pt x="2783585" y="317500"/>
                  </a:cubicBezTo>
                  <a:cubicBezTo>
                    <a:pt x="2796005" y="308628"/>
                    <a:pt x="2810892" y="302893"/>
                    <a:pt x="2821685" y="292100"/>
                  </a:cubicBezTo>
                  <a:cubicBezTo>
                    <a:pt x="2836652" y="277133"/>
                    <a:pt x="2847085" y="258233"/>
                    <a:pt x="2859785" y="241300"/>
                  </a:cubicBezTo>
                  <a:cubicBezTo>
                    <a:pt x="2851318" y="228600"/>
                    <a:pt x="2846111" y="212971"/>
                    <a:pt x="2834385" y="203200"/>
                  </a:cubicBezTo>
                  <a:cubicBezTo>
                    <a:pt x="2819841" y="191080"/>
                    <a:pt x="2800986" y="185258"/>
                    <a:pt x="2783585" y="177800"/>
                  </a:cubicBezTo>
                  <a:cubicBezTo>
                    <a:pt x="2771280" y="172527"/>
                    <a:pt x="2758307" y="168947"/>
                    <a:pt x="2745485" y="165100"/>
                  </a:cubicBezTo>
                  <a:cubicBezTo>
                    <a:pt x="2715966" y="156244"/>
                    <a:pt x="2686615" y="146630"/>
                    <a:pt x="2656585" y="139700"/>
                  </a:cubicBezTo>
                  <a:cubicBezTo>
                    <a:pt x="2631494" y="133910"/>
                    <a:pt x="2605635" y="132050"/>
                    <a:pt x="2580385" y="127000"/>
                  </a:cubicBezTo>
                  <a:cubicBezTo>
                    <a:pt x="2542114" y="119346"/>
                    <a:pt x="2504876" y="105910"/>
                    <a:pt x="2466085" y="101600"/>
                  </a:cubicBezTo>
                  <a:cubicBezTo>
                    <a:pt x="2390234" y="93172"/>
                    <a:pt x="2313685" y="93133"/>
                    <a:pt x="2237485" y="88900"/>
                  </a:cubicBezTo>
                  <a:cubicBezTo>
                    <a:pt x="1937053" y="51346"/>
                    <a:pt x="2354605" y="98377"/>
                    <a:pt x="1653285" y="88900"/>
                  </a:cubicBezTo>
                  <a:cubicBezTo>
                    <a:pt x="1500664" y="86838"/>
                    <a:pt x="1348485" y="71967"/>
                    <a:pt x="1196085" y="63500"/>
                  </a:cubicBezTo>
                  <a:cubicBezTo>
                    <a:pt x="1183385" y="59267"/>
                    <a:pt x="1170972" y="54047"/>
                    <a:pt x="1157985" y="50800"/>
                  </a:cubicBezTo>
                  <a:cubicBezTo>
                    <a:pt x="1137044" y="45565"/>
                    <a:pt x="1114963" y="44926"/>
                    <a:pt x="1094485" y="38100"/>
                  </a:cubicBezTo>
                  <a:cubicBezTo>
                    <a:pt x="1076524" y="32113"/>
                    <a:pt x="1061412" y="19347"/>
                    <a:pt x="1043685" y="12700"/>
                  </a:cubicBezTo>
                  <a:cubicBezTo>
                    <a:pt x="1027342" y="6571"/>
                    <a:pt x="1009818" y="4233"/>
                    <a:pt x="992885" y="0"/>
                  </a:cubicBezTo>
                  <a:cubicBezTo>
                    <a:pt x="963252" y="4233"/>
                    <a:pt x="933338" y="6829"/>
                    <a:pt x="903985" y="12700"/>
                  </a:cubicBezTo>
                  <a:cubicBezTo>
                    <a:pt x="890858" y="15325"/>
                    <a:pt x="879137" y="23507"/>
                    <a:pt x="865885" y="25400"/>
                  </a:cubicBezTo>
                  <a:cubicBezTo>
                    <a:pt x="819596" y="32013"/>
                    <a:pt x="772752" y="33867"/>
                    <a:pt x="726185" y="38100"/>
                  </a:cubicBezTo>
                  <a:cubicBezTo>
                    <a:pt x="705018" y="42333"/>
                    <a:pt x="684219" y="49298"/>
                    <a:pt x="662685" y="50800"/>
                  </a:cubicBezTo>
                  <a:cubicBezTo>
                    <a:pt x="501986" y="62012"/>
                    <a:pt x="339697" y="54435"/>
                    <a:pt x="180085" y="76200"/>
                  </a:cubicBezTo>
                  <a:cubicBezTo>
                    <a:pt x="149838" y="80325"/>
                    <a:pt x="131189" y="113348"/>
                    <a:pt x="103885" y="127000"/>
                  </a:cubicBezTo>
                  <a:cubicBezTo>
                    <a:pt x="-64597" y="211241"/>
                    <a:pt x="24975" y="154517"/>
                    <a:pt x="14985" y="165100"/>
                  </a:cubicBezTo>
                  <a:cubicBezTo>
                    <a:pt x="4995" y="175683"/>
                    <a:pt x="42145" y="184150"/>
                    <a:pt x="43945" y="190500"/>
                  </a:cubicBezTo>
                  <a:cubicBezTo>
                    <a:pt x="45745" y="196850"/>
                    <a:pt x="1336" y="195104"/>
                    <a:pt x="25787" y="203200"/>
                  </a:cubicBezTo>
                  <a:cubicBezTo>
                    <a:pt x="50238" y="211296"/>
                    <a:pt x="135696" y="227119"/>
                    <a:pt x="190651" y="239078"/>
                  </a:cubicBezTo>
                  <a:cubicBezTo>
                    <a:pt x="227485" y="247174"/>
                    <a:pt x="220226" y="250403"/>
                    <a:pt x="246794" y="251779"/>
                  </a:cubicBezTo>
                  <a:cubicBezTo>
                    <a:pt x="273362" y="253155"/>
                    <a:pt x="365783" y="233526"/>
                    <a:pt x="350057" y="247337"/>
                  </a:cubicBezTo>
                  <a:cubicBezTo>
                    <a:pt x="334331" y="261148"/>
                    <a:pt x="116195" y="333267"/>
                    <a:pt x="152436" y="334643"/>
                  </a:cubicBezTo>
                  <a:cubicBezTo>
                    <a:pt x="188677" y="336019"/>
                    <a:pt x="568730" y="251730"/>
                    <a:pt x="567503" y="255593"/>
                  </a:cubicBezTo>
                  <a:cubicBezTo>
                    <a:pt x="566277" y="259456"/>
                    <a:pt x="165333" y="351101"/>
                    <a:pt x="145077" y="357821"/>
                  </a:cubicBezTo>
                  <a:cubicBezTo>
                    <a:pt x="124821" y="364541"/>
                    <a:pt x="458665" y="291680"/>
                    <a:pt x="445965" y="295913"/>
                  </a:cubicBezTo>
                  <a:cubicBezTo>
                    <a:pt x="403632" y="283213"/>
                    <a:pt x="398374" y="292500"/>
                    <a:pt x="358843" y="272734"/>
                  </a:cubicBezTo>
                  <a:cubicBezTo>
                    <a:pt x="334579" y="260602"/>
                    <a:pt x="270942" y="306100"/>
                    <a:pt x="260924" y="286064"/>
                  </a:cubicBezTo>
                  <a:cubicBezTo>
                    <a:pt x="258247" y="280709"/>
                    <a:pt x="252457" y="158226"/>
                    <a:pt x="260924" y="17939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E25F777D-0B70-4DAF-B8F9-D0ED4704F2E3}"/>
                </a:ext>
              </a:extLst>
            </p:cNvPr>
            <p:cNvGrpSpPr/>
            <p:nvPr/>
          </p:nvGrpSpPr>
          <p:grpSpPr>
            <a:xfrm>
              <a:off x="243668" y="3547478"/>
              <a:ext cx="2132611" cy="2775639"/>
              <a:chOff x="2448443" y="3120206"/>
              <a:chExt cx="2634766" cy="3429206"/>
            </a:xfrm>
          </p:grpSpPr>
          <p:sp>
            <p:nvSpPr>
              <p:cNvPr id="63" name="Cube 62">
                <a:extLst>
                  <a:ext uri="{FF2B5EF4-FFF2-40B4-BE49-F238E27FC236}">
                    <a16:creationId xmlns:a16="http://schemas.microsoft.com/office/drawing/2014/main" id="{44E2D3E5-CB02-49B9-BD5E-7B688BFBECDF}"/>
                  </a:ext>
                </a:extLst>
              </p:cNvPr>
              <p:cNvSpPr/>
              <p:nvPr/>
            </p:nvSpPr>
            <p:spPr>
              <a:xfrm>
                <a:off x="2448443" y="5354276"/>
                <a:ext cx="2634766" cy="1195136"/>
              </a:xfrm>
              <a:prstGeom prst="cube">
                <a:avLst>
                  <a:gd name="adj" fmla="val 67378"/>
                </a:avLst>
              </a:prstGeom>
              <a:blipFill dpi="0" rotWithShape="1">
                <a:blip r:embed="rId6">
                  <a:alphaModFix amt="64000"/>
                  <a:extLst>
                    <a:ext uri="{BEBA8EAE-BF5A-486C-A8C5-ECC9F3942E4B}">
                      <a14:imgProps xmlns:a14="http://schemas.microsoft.com/office/drawing/2010/main">
                        <a14:imgLayer r:embed="rId7">
                          <a14:imgEffect>
                            <a14:sharpenSoften amount="-14000"/>
                          </a14:imgEffect>
                          <a14:imgEffect>
                            <a14:brightnessContrast bright="-13000" contrast="-18000"/>
                          </a14:imgEffect>
                        </a14:imgLayer>
                      </a14:imgProps>
                    </a:ext>
                  </a:extLst>
                </a:blip>
                <a:srcRect/>
                <a:tile tx="0" ty="0" sx="100000" sy="100000" flip="none" algn="ctr"/>
              </a:blipFill>
              <a:ln w="9525">
                <a:solidFill>
                  <a:schemeClr val="tx1"/>
                </a:solidFill>
              </a:ln>
              <a:effectLst>
                <a:outerShdw blurRad="1270000" dist="2540000" dir="21540000" sx="200000" sy="200000" algn="ctr" rotWithShape="0">
                  <a:srgbClr val="000000">
                    <a:alpha val="0"/>
                  </a:srgb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" name="Cube 63">
                <a:extLst>
                  <a:ext uri="{FF2B5EF4-FFF2-40B4-BE49-F238E27FC236}">
                    <a16:creationId xmlns:a16="http://schemas.microsoft.com/office/drawing/2014/main" id="{8748F029-BB6D-4069-8132-A70D0788299C}"/>
                  </a:ext>
                </a:extLst>
              </p:cNvPr>
              <p:cNvSpPr/>
              <p:nvPr/>
            </p:nvSpPr>
            <p:spPr>
              <a:xfrm>
                <a:off x="3216145" y="3120206"/>
                <a:ext cx="1152655" cy="2765636"/>
              </a:xfrm>
              <a:prstGeom prst="cube">
                <a:avLst/>
              </a:prstGeom>
              <a:blipFill>
                <a:blip r:embed="rId8"/>
                <a:tile tx="0" ty="0" sx="100000" sy="100000" flip="none" algn="tl"/>
              </a:blip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1" name="Freeform 5">
              <a:extLst>
                <a:ext uri="{FF2B5EF4-FFF2-40B4-BE49-F238E27FC236}">
                  <a16:creationId xmlns:a16="http://schemas.microsoft.com/office/drawing/2014/main" id="{744AB01A-123F-4FCB-9EC4-9BF306B523C6}"/>
                </a:ext>
              </a:extLst>
            </p:cNvPr>
            <p:cNvSpPr/>
            <p:nvPr/>
          </p:nvSpPr>
          <p:spPr>
            <a:xfrm>
              <a:off x="107504" y="6184956"/>
              <a:ext cx="1732141" cy="432848"/>
            </a:xfrm>
            <a:custGeom>
              <a:avLst/>
              <a:gdLst>
                <a:gd name="connsiteX0" fmla="*/ 4431 w 3560431"/>
                <a:gd name="connsiteY0" fmla="*/ 254000 h 673100"/>
                <a:gd name="connsiteX1" fmla="*/ 4431 w 3560431"/>
                <a:gd name="connsiteY1" fmla="*/ 254000 h 673100"/>
                <a:gd name="connsiteX2" fmla="*/ 334631 w 3560431"/>
                <a:gd name="connsiteY2" fmla="*/ 279400 h 673100"/>
                <a:gd name="connsiteX3" fmla="*/ 614031 w 3560431"/>
                <a:gd name="connsiteY3" fmla="*/ 304800 h 673100"/>
                <a:gd name="connsiteX4" fmla="*/ 1071231 w 3560431"/>
                <a:gd name="connsiteY4" fmla="*/ 355600 h 673100"/>
                <a:gd name="connsiteX5" fmla="*/ 1287131 w 3560431"/>
                <a:gd name="connsiteY5" fmla="*/ 393700 h 673100"/>
                <a:gd name="connsiteX6" fmla="*/ 1337931 w 3560431"/>
                <a:gd name="connsiteY6" fmla="*/ 419100 h 673100"/>
                <a:gd name="connsiteX7" fmla="*/ 1426831 w 3560431"/>
                <a:gd name="connsiteY7" fmla="*/ 444500 h 673100"/>
                <a:gd name="connsiteX8" fmla="*/ 1464931 w 3560431"/>
                <a:gd name="connsiteY8" fmla="*/ 457200 h 673100"/>
                <a:gd name="connsiteX9" fmla="*/ 1807831 w 3560431"/>
                <a:gd name="connsiteY9" fmla="*/ 482600 h 673100"/>
                <a:gd name="connsiteX10" fmla="*/ 1884031 w 3560431"/>
                <a:gd name="connsiteY10" fmla="*/ 508000 h 673100"/>
                <a:gd name="connsiteX11" fmla="*/ 2252331 w 3560431"/>
                <a:gd name="connsiteY11" fmla="*/ 533400 h 673100"/>
                <a:gd name="connsiteX12" fmla="*/ 2277731 w 3560431"/>
                <a:gd name="connsiteY12" fmla="*/ 571500 h 673100"/>
                <a:gd name="connsiteX13" fmla="*/ 2328531 w 3560431"/>
                <a:gd name="connsiteY13" fmla="*/ 609600 h 673100"/>
                <a:gd name="connsiteX14" fmla="*/ 2430131 w 3560431"/>
                <a:gd name="connsiteY14" fmla="*/ 660400 h 673100"/>
                <a:gd name="connsiteX15" fmla="*/ 2493631 w 3560431"/>
                <a:gd name="connsiteY15" fmla="*/ 673100 h 673100"/>
                <a:gd name="connsiteX16" fmla="*/ 2658731 w 3560431"/>
                <a:gd name="connsiteY16" fmla="*/ 660400 h 673100"/>
                <a:gd name="connsiteX17" fmla="*/ 2709531 w 3560431"/>
                <a:gd name="connsiteY17" fmla="*/ 635000 h 673100"/>
                <a:gd name="connsiteX18" fmla="*/ 2988931 w 3560431"/>
                <a:gd name="connsiteY18" fmla="*/ 622300 h 673100"/>
                <a:gd name="connsiteX19" fmla="*/ 3052431 w 3560431"/>
                <a:gd name="connsiteY19" fmla="*/ 609600 h 673100"/>
                <a:gd name="connsiteX20" fmla="*/ 3128631 w 3560431"/>
                <a:gd name="connsiteY20" fmla="*/ 584200 h 673100"/>
                <a:gd name="connsiteX21" fmla="*/ 3154031 w 3560431"/>
                <a:gd name="connsiteY21" fmla="*/ 546100 h 673100"/>
                <a:gd name="connsiteX22" fmla="*/ 3204831 w 3560431"/>
                <a:gd name="connsiteY22" fmla="*/ 520700 h 673100"/>
                <a:gd name="connsiteX23" fmla="*/ 3331831 w 3560431"/>
                <a:gd name="connsiteY23" fmla="*/ 444500 h 673100"/>
                <a:gd name="connsiteX24" fmla="*/ 3433431 w 3560431"/>
                <a:gd name="connsiteY24" fmla="*/ 355600 h 673100"/>
                <a:gd name="connsiteX25" fmla="*/ 3484231 w 3560431"/>
                <a:gd name="connsiteY25" fmla="*/ 317500 h 673100"/>
                <a:gd name="connsiteX26" fmla="*/ 3522331 w 3560431"/>
                <a:gd name="connsiteY26" fmla="*/ 292100 h 673100"/>
                <a:gd name="connsiteX27" fmla="*/ 3560431 w 3560431"/>
                <a:gd name="connsiteY27" fmla="*/ 241300 h 673100"/>
                <a:gd name="connsiteX28" fmla="*/ 3535031 w 3560431"/>
                <a:gd name="connsiteY28" fmla="*/ 203200 h 673100"/>
                <a:gd name="connsiteX29" fmla="*/ 3484231 w 3560431"/>
                <a:gd name="connsiteY29" fmla="*/ 177800 h 673100"/>
                <a:gd name="connsiteX30" fmla="*/ 3446131 w 3560431"/>
                <a:gd name="connsiteY30" fmla="*/ 165100 h 673100"/>
                <a:gd name="connsiteX31" fmla="*/ 3357231 w 3560431"/>
                <a:gd name="connsiteY31" fmla="*/ 139700 h 673100"/>
                <a:gd name="connsiteX32" fmla="*/ 3281031 w 3560431"/>
                <a:gd name="connsiteY32" fmla="*/ 127000 h 673100"/>
                <a:gd name="connsiteX33" fmla="*/ 3166731 w 3560431"/>
                <a:gd name="connsiteY33" fmla="*/ 101600 h 673100"/>
                <a:gd name="connsiteX34" fmla="*/ 2938131 w 3560431"/>
                <a:gd name="connsiteY34" fmla="*/ 88900 h 673100"/>
                <a:gd name="connsiteX35" fmla="*/ 2353931 w 3560431"/>
                <a:gd name="connsiteY35" fmla="*/ 88900 h 673100"/>
                <a:gd name="connsiteX36" fmla="*/ 1896731 w 3560431"/>
                <a:gd name="connsiteY36" fmla="*/ 63500 h 673100"/>
                <a:gd name="connsiteX37" fmla="*/ 1858631 w 3560431"/>
                <a:gd name="connsiteY37" fmla="*/ 50800 h 673100"/>
                <a:gd name="connsiteX38" fmla="*/ 1795131 w 3560431"/>
                <a:gd name="connsiteY38" fmla="*/ 38100 h 673100"/>
                <a:gd name="connsiteX39" fmla="*/ 1744331 w 3560431"/>
                <a:gd name="connsiteY39" fmla="*/ 12700 h 673100"/>
                <a:gd name="connsiteX40" fmla="*/ 1693531 w 3560431"/>
                <a:gd name="connsiteY40" fmla="*/ 0 h 673100"/>
                <a:gd name="connsiteX41" fmla="*/ 1604631 w 3560431"/>
                <a:gd name="connsiteY41" fmla="*/ 12700 h 673100"/>
                <a:gd name="connsiteX42" fmla="*/ 1566531 w 3560431"/>
                <a:gd name="connsiteY42" fmla="*/ 25400 h 673100"/>
                <a:gd name="connsiteX43" fmla="*/ 1426831 w 3560431"/>
                <a:gd name="connsiteY43" fmla="*/ 38100 h 673100"/>
                <a:gd name="connsiteX44" fmla="*/ 1363331 w 3560431"/>
                <a:gd name="connsiteY44" fmla="*/ 50800 h 673100"/>
                <a:gd name="connsiteX45" fmla="*/ 880731 w 3560431"/>
                <a:gd name="connsiteY45" fmla="*/ 76200 h 673100"/>
                <a:gd name="connsiteX46" fmla="*/ 804531 w 3560431"/>
                <a:gd name="connsiteY46" fmla="*/ 127000 h 673100"/>
                <a:gd name="connsiteX47" fmla="*/ 715631 w 3560431"/>
                <a:gd name="connsiteY47" fmla="*/ 165100 h 673100"/>
                <a:gd name="connsiteX48" fmla="*/ 664831 w 3560431"/>
                <a:gd name="connsiteY48" fmla="*/ 190500 h 673100"/>
                <a:gd name="connsiteX49" fmla="*/ 626731 w 3560431"/>
                <a:gd name="connsiteY49" fmla="*/ 203200 h 673100"/>
                <a:gd name="connsiteX50" fmla="*/ 512431 w 3560431"/>
                <a:gd name="connsiteY50" fmla="*/ 254000 h 673100"/>
                <a:gd name="connsiteX51" fmla="*/ 448931 w 3560431"/>
                <a:gd name="connsiteY51" fmla="*/ 266700 h 673100"/>
                <a:gd name="connsiteX52" fmla="*/ 372731 w 3560431"/>
                <a:gd name="connsiteY52" fmla="*/ 292100 h 673100"/>
                <a:gd name="connsiteX53" fmla="*/ 334631 w 3560431"/>
                <a:gd name="connsiteY53" fmla="*/ 304800 h 673100"/>
                <a:gd name="connsiteX54" fmla="*/ 271131 w 3560431"/>
                <a:gd name="connsiteY54" fmla="*/ 330200 h 673100"/>
                <a:gd name="connsiteX55" fmla="*/ 207631 w 3560431"/>
                <a:gd name="connsiteY55" fmla="*/ 342900 h 673100"/>
                <a:gd name="connsiteX56" fmla="*/ 169531 w 3560431"/>
                <a:gd name="connsiteY56" fmla="*/ 355600 h 673100"/>
                <a:gd name="connsiteX57" fmla="*/ 42531 w 3560431"/>
                <a:gd name="connsiteY57" fmla="*/ 317500 h 673100"/>
                <a:gd name="connsiteX58" fmla="*/ 4431 w 3560431"/>
                <a:gd name="connsiteY58" fmla="*/ 241300 h 673100"/>
                <a:gd name="connsiteX59" fmla="*/ 4431 w 3560431"/>
                <a:gd name="connsiteY59" fmla="*/ 254000 h 673100"/>
                <a:gd name="connsiteX0" fmla="*/ 4431 w 3560431"/>
                <a:gd name="connsiteY0" fmla="*/ 254000 h 683095"/>
                <a:gd name="connsiteX1" fmla="*/ 4431 w 3560431"/>
                <a:gd name="connsiteY1" fmla="*/ 254000 h 683095"/>
                <a:gd name="connsiteX2" fmla="*/ 334631 w 3560431"/>
                <a:gd name="connsiteY2" fmla="*/ 279400 h 683095"/>
                <a:gd name="connsiteX3" fmla="*/ 614031 w 3560431"/>
                <a:gd name="connsiteY3" fmla="*/ 304800 h 683095"/>
                <a:gd name="connsiteX4" fmla="*/ 1071231 w 3560431"/>
                <a:gd name="connsiteY4" fmla="*/ 355600 h 683095"/>
                <a:gd name="connsiteX5" fmla="*/ 1287131 w 3560431"/>
                <a:gd name="connsiteY5" fmla="*/ 393700 h 683095"/>
                <a:gd name="connsiteX6" fmla="*/ 1337931 w 3560431"/>
                <a:gd name="connsiteY6" fmla="*/ 419100 h 683095"/>
                <a:gd name="connsiteX7" fmla="*/ 1426831 w 3560431"/>
                <a:gd name="connsiteY7" fmla="*/ 444500 h 683095"/>
                <a:gd name="connsiteX8" fmla="*/ 1464931 w 3560431"/>
                <a:gd name="connsiteY8" fmla="*/ 457200 h 683095"/>
                <a:gd name="connsiteX9" fmla="*/ 1807831 w 3560431"/>
                <a:gd name="connsiteY9" fmla="*/ 482600 h 683095"/>
                <a:gd name="connsiteX10" fmla="*/ 1884031 w 3560431"/>
                <a:gd name="connsiteY10" fmla="*/ 508000 h 683095"/>
                <a:gd name="connsiteX11" fmla="*/ 2252331 w 3560431"/>
                <a:gd name="connsiteY11" fmla="*/ 533400 h 683095"/>
                <a:gd name="connsiteX12" fmla="*/ 2277731 w 3560431"/>
                <a:gd name="connsiteY12" fmla="*/ 571500 h 683095"/>
                <a:gd name="connsiteX13" fmla="*/ 2328531 w 3560431"/>
                <a:gd name="connsiteY13" fmla="*/ 609600 h 683095"/>
                <a:gd name="connsiteX14" fmla="*/ 2430131 w 3560431"/>
                <a:gd name="connsiteY14" fmla="*/ 660400 h 683095"/>
                <a:gd name="connsiteX15" fmla="*/ 2493631 w 3560431"/>
                <a:gd name="connsiteY15" fmla="*/ 673100 h 683095"/>
                <a:gd name="connsiteX16" fmla="*/ 2658731 w 3560431"/>
                <a:gd name="connsiteY16" fmla="*/ 660400 h 683095"/>
                <a:gd name="connsiteX17" fmla="*/ 2761163 w 3560431"/>
                <a:gd name="connsiteY17" fmla="*/ 403180 h 683095"/>
                <a:gd name="connsiteX18" fmla="*/ 2988931 w 3560431"/>
                <a:gd name="connsiteY18" fmla="*/ 622300 h 683095"/>
                <a:gd name="connsiteX19" fmla="*/ 3052431 w 3560431"/>
                <a:gd name="connsiteY19" fmla="*/ 609600 h 683095"/>
                <a:gd name="connsiteX20" fmla="*/ 3128631 w 3560431"/>
                <a:gd name="connsiteY20" fmla="*/ 584200 h 683095"/>
                <a:gd name="connsiteX21" fmla="*/ 3154031 w 3560431"/>
                <a:gd name="connsiteY21" fmla="*/ 546100 h 683095"/>
                <a:gd name="connsiteX22" fmla="*/ 3204831 w 3560431"/>
                <a:gd name="connsiteY22" fmla="*/ 520700 h 683095"/>
                <a:gd name="connsiteX23" fmla="*/ 3331831 w 3560431"/>
                <a:gd name="connsiteY23" fmla="*/ 444500 h 683095"/>
                <a:gd name="connsiteX24" fmla="*/ 3433431 w 3560431"/>
                <a:gd name="connsiteY24" fmla="*/ 355600 h 683095"/>
                <a:gd name="connsiteX25" fmla="*/ 3484231 w 3560431"/>
                <a:gd name="connsiteY25" fmla="*/ 317500 h 683095"/>
                <a:gd name="connsiteX26" fmla="*/ 3522331 w 3560431"/>
                <a:gd name="connsiteY26" fmla="*/ 292100 h 683095"/>
                <a:gd name="connsiteX27" fmla="*/ 3560431 w 3560431"/>
                <a:gd name="connsiteY27" fmla="*/ 241300 h 683095"/>
                <a:gd name="connsiteX28" fmla="*/ 3535031 w 3560431"/>
                <a:gd name="connsiteY28" fmla="*/ 203200 h 683095"/>
                <a:gd name="connsiteX29" fmla="*/ 3484231 w 3560431"/>
                <a:gd name="connsiteY29" fmla="*/ 177800 h 683095"/>
                <a:gd name="connsiteX30" fmla="*/ 3446131 w 3560431"/>
                <a:gd name="connsiteY30" fmla="*/ 165100 h 683095"/>
                <a:gd name="connsiteX31" fmla="*/ 3357231 w 3560431"/>
                <a:gd name="connsiteY31" fmla="*/ 139700 h 683095"/>
                <a:gd name="connsiteX32" fmla="*/ 3281031 w 3560431"/>
                <a:gd name="connsiteY32" fmla="*/ 127000 h 683095"/>
                <a:gd name="connsiteX33" fmla="*/ 3166731 w 3560431"/>
                <a:gd name="connsiteY33" fmla="*/ 101600 h 683095"/>
                <a:gd name="connsiteX34" fmla="*/ 2938131 w 3560431"/>
                <a:gd name="connsiteY34" fmla="*/ 88900 h 683095"/>
                <a:gd name="connsiteX35" fmla="*/ 2353931 w 3560431"/>
                <a:gd name="connsiteY35" fmla="*/ 88900 h 683095"/>
                <a:gd name="connsiteX36" fmla="*/ 1896731 w 3560431"/>
                <a:gd name="connsiteY36" fmla="*/ 63500 h 683095"/>
                <a:gd name="connsiteX37" fmla="*/ 1858631 w 3560431"/>
                <a:gd name="connsiteY37" fmla="*/ 50800 h 683095"/>
                <a:gd name="connsiteX38" fmla="*/ 1795131 w 3560431"/>
                <a:gd name="connsiteY38" fmla="*/ 38100 h 683095"/>
                <a:gd name="connsiteX39" fmla="*/ 1744331 w 3560431"/>
                <a:gd name="connsiteY39" fmla="*/ 12700 h 683095"/>
                <a:gd name="connsiteX40" fmla="*/ 1693531 w 3560431"/>
                <a:gd name="connsiteY40" fmla="*/ 0 h 683095"/>
                <a:gd name="connsiteX41" fmla="*/ 1604631 w 3560431"/>
                <a:gd name="connsiteY41" fmla="*/ 12700 h 683095"/>
                <a:gd name="connsiteX42" fmla="*/ 1566531 w 3560431"/>
                <a:gd name="connsiteY42" fmla="*/ 25400 h 683095"/>
                <a:gd name="connsiteX43" fmla="*/ 1426831 w 3560431"/>
                <a:gd name="connsiteY43" fmla="*/ 38100 h 683095"/>
                <a:gd name="connsiteX44" fmla="*/ 1363331 w 3560431"/>
                <a:gd name="connsiteY44" fmla="*/ 50800 h 683095"/>
                <a:gd name="connsiteX45" fmla="*/ 880731 w 3560431"/>
                <a:gd name="connsiteY45" fmla="*/ 76200 h 683095"/>
                <a:gd name="connsiteX46" fmla="*/ 804531 w 3560431"/>
                <a:gd name="connsiteY46" fmla="*/ 127000 h 683095"/>
                <a:gd name="connsiteX47" fmla="*/ 715631 w 3560431"/>
                <a:gd name="connsiteY47" fmla="*/ 165100 h 683095"/>
                <a:gd name="connsiteX48" fmla="*/ 664831 w 3560431"/>
                <a:gd name="connsiteY48" fmla="*/ 190500 h 683095"/>
                <a:gd name="connsiteX49" fmla="*/ 626731 w 3560431"/>
                <a:gd name="connsiteY49" fmla="*/ 203200 h 683095"/>
                <a:gd name="connsiteX50" fmla="*/ 512431 w 3560431"/>
                <a:gd name="connsiteY50" fmla="*/ 254000 h 683095"/>
                <a:gd name="connsiteX51" fmla="*/ 448931 w 3560431"/>
                <a:gd name="connsiteY51" fmla="*/ 266700 h 683095"/>
                <a:gd name="connsiteX52" fmla="*/ 372731 w 3560431"/>
                <a:gd name="connsiteY52" fmla="*/ 292100 h 683095"/>
                <a:gd name="connsiteX53" fmla="*/ 334631 w 3560431"/>
                <a:gd name="connsiteY53" fmla="*/ 304800 h 683095"/>
                <a:gd name="connsiteX54" fmla="*/ 271131 w 3560431"/>
                <a:gd name="connsiteY54" fmla="*/ 330200 h 683095"/>
                <a:gd name="connsiteX55" fmla="*/ 207631 w 3560431"/>
                <a:gd name="connsiteY55" fmla="*/ 342900 h 683095"/>
                <a:gd name="connsiteX56" fmla="*/ 169531 w 3560431"/>
                <a:gd name="connsiteY56" fmla="*/ 355600 h 683095"/>
                <a:gd name="connsiteX57" fmla="*/ 42531 w 3560431"/>
                <a:gd name="connsiteY57" fmla="*/ 317500 h 683095"/>
                <a:gd name="connsiteX58" fmla="*/ 4431 w 3560431"/>
                <a:gd name="connsiteY58" fmla="*/ 241300 h 683095"/>
                <a:gd name="connsiteX59" fmla="*/ 4431 w 3560431"/>
                <a:gd name="connsiteY59" fmla="*/ 254000 h 683095"/>
                <a:gd name="connsiteX0" fmla="*/ 4431 w 3560431"/>
                <a:gd name="connsiteY0" fmla="*/ 254000 h 673632"/>
                <a:gd name="connsiteX1" fmla="*/ 4431 w 3560431"/>
                <a:gd name="connsiteY1" fmla="*/ 254000 h 673632"/>
                <a:gd name="connsiteX2" fmla="*/ 334631 w 3560431"/>
                <a:gd name="connsiteY2" fmla="*/ 279400 h 673632"/>
                <a:gd name="connsiteX3" fmla="*/ 614031 w 3560431"/>
                <a:gd name="connsiteY3" fmla="*/ 304800 h 673632"/>
                <a:gd name="connsiteX4" fmla="*/ 1071231 w 3560431"/>
                <a:gd name="connsiteY4" fmla="*/ 355600 h 673632"/>
                <a:gd name="connsiteX5" fmla="*/ 1287131 w 3560431"/>
                <a:gd name="connsiteY5" fmla="*/ 393700 h 673632"/>
                <a:gd name="connsiteX6" fmla="*/ 1337931 w 3560431"/>
                <a:gd name="connsiteY6" fmla="*/ 419100 h 673632"/>
                <a:gd name="connsiteX7" fmla="*/ 1426831 w 3560431"/>
                <a:gd name="connsiteY7" fmla="*/ 444500 h 673632"/>
                <a:gd name="connsiteX8" fmla="*/ 1464931 w 3560431"/>
                <a:gd name="connsiteY8" fmla="*/ 457200 h 673632"/>
                <a:gd name="connsiteX9" fmla="*/ 1807831 w 3560431"/>
                <a:gd name="connsiteY9" fmla="*/ 482600 h 673632"/>
                <a:gd name="connsiteX10" fmla="*/ 1884031 w 3560431"/>
                <a:gd name="connsiteY10" fmla="*/ 508000 h 673632"/>
                <a:gd name="connsiteX11" fmla="*/ 2252331 w 3560431"/>
                <a:gd name="connsiteY11" fmla="*/ 533400 h 673632"/>
                <a:gd name="connsiteX12" fmla="*/ 2277731 w 3560431"/>
                <a:gd name="connsiteY12" fmla="*/ 571500 h 673632"/>
                <a:gd name="connsiteX13" fmla="*/ 2328531 w 3560431"/>
                <a:gd name="connsiteY13" fmla="*/ 609600 h 673632"/>
                <a:gd name="connsiteX14" fmla="*/ 2430131 w 3560431"/>
                <a:gd name="connsiteY14" fmla="*/ 660400 h 673632"/>
                <a:gd name="connsiteX15" fmla="*/ 2407579 w 3560431"/>
                <a:gd name="connsiteY15" fmla="*/ 364007 h 673632"/>
                <a:gd name="connsiteX16" fmla="*/ 2658731 w 3560431"/>
                <a:gd name="connsiteY16" fmla="*/ 660400 h 673632"/>
                <a:gd name="connsiteX17" fmla="*/ 2761163 w 3560431"/>
                <a:gd name="connsiteY17" fmla="*/ 403180 h 673632"/>
                <a:gd name="connsiteX18" fmla="*/ 2988931 w 3560431"/>
                <a:gd name="connsiteY18" fmla="*/ 622300 h 673632"/>
                <a:gd name="connsiteX19" fmla="*/ 3052431 w 3560431"/>
                <a:gd name="connsiteY19" fmla="*/ 609600 h 673632"/>
                <a:gd name="connsiteX20" fmla="*/ 3128631 w 3560431"/>
                <a:gd name="connsiteY20" fmla="*/ 584200 h 673632"/>
                <a:gd name="connsiteX21" fmla="*/ 3154031 w 3560431"/>
                <a:gd name="connsiteY21" fmla="*/ 546100 h 673632"/>
                <a:gd name="connsiteX22" fmla="*/ 3204831 w 3560431"/>
                <a:gd name="connsiteY22" fmla="*/ 520700 h 673632"/>
                <a:gd name="connsiteX23" fmla="*/ 3331831 w 3560431"/>
                <a:gd name="connsiteY23" fmla="*/ 444500 h 673632"/>
                <a:gd name="connsiteX24" fmla="*/ 3433431 w 3560431"/>
                <a:gd name="connsiteY24" fmla="*/ 355600 h 673632"/>
                <a:gd name="connsiteX25" fmla="*/ 3484231 w 3560431"/>
                <a:gd name="connsiteY25" fmla="*/ 317500 h 673632"/>
                <a:gd name="connsiteX26" fmla="*/ 3522331 w 3560431"/>
                <a:gd name="connsiteY26" fmla="*/ 292100 h 673632"/>
                <a:gd name="connsiteX27" fmla="*/ 3560431 w 3560431"/>
                <a:gd name="connsiteY27" fmla="*/ 241300 h 673632"/>
                <a:gd name="connsiteX28" fmla="*/ 3535031 w 3560431"/>
                <a:gd name="connsiteY28" fmla="*/ 203200 h 673632"/>
                <a:gd name="connsiteX29" fmla="*/ 3484231 w 3560431"/>
                <a:gd name="connsiteY29" fmla="*/ 177800 h 673632"/>
                <a:gd name="connsiteX30" fmla="*/ 3446131 w 3560431"/>
                <a:gd name="connsiteY30" fmla="*/ 165100 h 673632"/>
                <a:gd name="connsiteX31" fmla="*/ 3357231 w 3560431"/>
                <a:gd name="connsiteY31" fmla="*/ 139700 h 673632"/>
                <a:gd name="connsiteX32" fmla="*/ 3281031 w 3560431"/>
                <a:gd name="connsiteY32" fmla="*/ 127000 h 673632"/>
                <a:gd name="connsiteX33" fmla="*/ 3166731 w 3560431"/>
                <a:gd name="connsiteY33" fmla="*/ 101600 h 673632"/>
                <a:gd name="connsiteX34" fmla="*/ 2938131 w 3560431"/>
                <a:gd name="connsiteY34" fmla="*/ 88900 h 673632"/>
                <a:gd name="connsiteX35" fmla="*/ 2353931 w 3560431"/>
                <a:gd name="connsiteY35" fmla="*/ 88900 h 673632"/>
                <a:gd name="connsiteX36" fmla="*/ 1896731 w 3560431"/>
                <a:gd name="connsiteY36" fmla="*/ 63500 h 673632"/>
                <a:gd name="connsiteX37" fmla="*/ 1858631 w 3560431"/>
                <a:gd name="connsiteY37" fmla="*/ 50800 h 673632"/>
                <a:gd name="connsiteX38" fmla="*/ 1795131 w 3560431"/>
                <a:gd name="connsiteY38" fmla="*/ 38100 h 673632"/>
                <a:gd name="connsiteX39" fmla="*/ 1744331 w 3560431"/>
                <a:gd name="connsiteY39" fmla="*/ 12700 h 673632"/>
                <a:gd name="connsiteX40" fmla="*/ 1693531 w 3560431"/>
                <a:gd name="connsiteY40" fmla="*/ 0 h 673632"/>
                <a:gd name="connsiteX41" fmla="*/ 1604631 w 3560431"/>
                <a:gd name="connsiteY41" fmla="*/ 12700 h 673632"/>
                <a:gd name="connsiteX42" fmla="*/ 1566531 w 3560431"/>
                <a:gd name="connsiteY42" fmla="*/ 25400 h 673632"/>
                <a:gd name="connsiteX43" fmla="*/ 1426831 w 3560431"/>
                <a:gd name="connsiteY43" fmla="*/ 38100 h 673632"/>
                <a:gd name="connsiteX44" fmla="*/ 1363331 w 3560431"/>
                <a:gd name="connsiteY44" fmla="*/ 50800 h 673632"/>
                <a:gd name="connsiteX45" fmla="*/ 880731 w 3560431"/>
                <a:gd name="connsiteY45" fmla="*/ 76200 h 673632"/>
                <a:gd name="connsiteX46" fmla="*/ 804531 w 3560431"/>
                <a:gd name="connsiteY46" fmla="*/ 127000 h 673632"/>
                <a:gd name="connsiteX47" fmla="*/ 715631 w 3560431"/>
                <a:gd name="connsiteY47" fmla="*/ 165100 h 673632"/>
                <a:gd name="connsiteX48" fmla="*/ 664831 w 3560431"/>
                <a:gd name="connsiteY48" fmla="*/ 190500 h 673632"/>
                <a:gd name="connsiteX49" fmla="*/ 626731 w 3560431"/>
                <a:gd name="connsiteY49" fmla="*/ 203200 h 673632"/>
                <a:gd name="connsiteX50" fmla="*/ 512431 w 3560431"/>
                <a:gd name="connsiteY50" fmla="*/ 254000 h 673632"/>
                <a:gd name="connsiteX51" fmla="*/ 448931 w 3560431"/>
                <a:gd name="connsiteY51" fmla="*/ 266700 h 673632"/>
                <a:gd name="connsiteX52" fmla="*/ 372731 w 3560431"/>
                <a:gd name="connsiteY52" fmla="*/ 292100 h 673632"/>
                <a:gd name="connsiteX53" fmla="*/ 334631 w 3560431"/>
                <a:gd name="connsiteY53" fmla="*/ 304800 h 673632"/>
                <a:gd name="connsiteX54" fmla="*/ 271131 w 3560431"/>
                <a:gd name="connsiteY54" fmla="*/ 330200 h 673632"/>
                <a:gd name="connsiteX55" fmla="*/ 207631 w 3560431"/>
                <a:gd name="connsiteY55" fmla="*/ 342900 h 673632"/>
                <a:gd name="connsiteX56" fmla="*/ 169531 w 3560431"/>
                <a:gd name="connsiteY56" fmla="*/ 355600 h 673632"/>
                <a:gd name="connsiteX57" fmla="*/ 42531 w 3560431"/>
                <a:gd name="connsiteY57" fmla="*/ 317500 h 673632"/>
                <a:gd name="connsiteX58" fmla="*/ 4431 w 3560431"/>
                <a:gd name="connsiteY58" fmla="*/ 241300 h 673632"/>
                <a:gd name="connsiteX59" fmla="*/ 4431 w 3560431"/>
                <a:gd name="connsiteY59" fmla="*/ 254000 h 673632"/>
                <a:gd name="connsiteX0" fmla="*/ 4431 w 3560431"/>
                <a:gd name="connsiteY0" fmla="*/ 254000 h 660520"/>
                <a:gd name="connsiteX1" fmla="*/ 4431 w 3560431"/>
                <a:gd name="connsiteY1" fmla="*/ 254000 h 660520"/>
                <a:gd name="connsiteX2" fmla="*/ 334631 w 3560431"/>
                <a:gd name="connsiteY2" fmla="*/ 279400 h 660520"/>
                <a:gd name="connsiteX3" fmla="*/ 614031 w 3560431"/>
                <a:gd name="connsiteY3" fmla="*/ 304800 h 660520"/>
                <a:gd name="connsiteX4" fmla="*/ 1071231 w 3560431"/>
                <a:gd name="connsiteY4" fmla="*/ 355600 h 660520"/>
                <a:gd name="connsiteX5" fmla="*/ 1287131 w 3560431"/>
                <a:gd name="connsiteY5" fmla="*/ 393700 h 660520"/>
                <a:gd name="connsiteX6" fmla="*/ 1337931 w 3560431"/>
                <a:gd name="connsiteY6" fmla="*/ 419100 h 660520"/>
                <a:gd name="connsiteX7" fmla="*/ 1426831 w 3560431"/>
                <a:gd name="connsiteY7" fmla="*/ 444500 h 660520"/>
                <a:gd name="connsiteX8" fmla="*/ 1464931 w 3560431"/>
                <a:gd name="connsiteY8" fmla="*/ 457200 h 660520"/>
                <a:gd name="connsiteX9" fmla="*/ 1807831 w 3560431"/>
                <a:gd name="connsiteY9" fmla="*/ 482600 h 660520"/>
                <a:gd name="connsiteX10" fmla="*/ 1884031 w 3560431"/>
                <a:gd name="connsiteY10" fmla="*/ 508000 h 660520"/>
                <a:gd name="connsiteX11" fmla="*/ 2252331 w 3560431"/>
                <a:gd name="connsiteY11" fmla="*/ 533400 h 660520"/>
                <a:gd name="connsiteX12" fmla="*/ 2277731 w 3560431"/>
                <a:gd name="connsiteY12" fmla="*/ 571500 h 660520"/>
                <a:gd name="connsiteX13" fmla="*/ 2328531 w 3560431"/>
                <a:gd name="connsiteY13" fmla="*/ 609600 h 660520"/>
                <a:gd name="connsiteX14" fmla="*/ 2206391 w 3560431"/>
                <a:gd name="connsiteY14" fmla="*/ 389944 h 660520"/>
                <a:gd name="connsiteX15" fmla="*/ 2407579 w 3560431"/>
                <a:gd name="connsiteY15" fmla="*/ 364007 h 660520"/>
                <a:gd name="connsiteX16" fmla="*/ 2658731 w 3560431"/>
                <a:gd name="connsiteY16" fmla="*/ 660400 h 660520"/>
                <a:gd name="connsiteX17" fmla="*/ 2761163 w 3560431"/>
                <a:gd name="connsiteY17" fmla="*/ 403180 h 660520"/>
                <a:gd name="connsiteX18" fmla="*/ 2988931 w 3560431"/>
                <a:gd name="connsiteY18" fmla="*/ 622300 h 660520"/>
                <a:gd name="connsiteX19" fmla="*/ 3052431 w 3560431"/>
                <a:gd name="connsiteY19" fmla="*/ 609600 h 660520"/>
                <a:gd name="connsiteX20" fmla="*/ 3128631 w 3560431"/>
                <a:gd name="connsiteY20" fmla="*/ 584200 h 660520"/>
                <a:gd name="connsiteX21" fmla="*/ 3154031 w 3560431"/>
                <a:gd name="connsiteY21" fmla="*/ 546100 h 660520"/>
                <a:gd name="connsiteX22" fmla="*/ 3204831 w 3560431"/>
                <a:gd name="connsiteY22" fmla="*/ 520700 h 660520"/>
                <a:gd name="connsiteX23" fmla="*/ 3331831 w 3560431"/>
                <a:gd name="connsiteY23" fmla="*/ 444500 h 660520"/>
                <a:gd name="connsiteX24" fmla="*/ 3433431 w 3560431"/>
                <a:gd name="connsiteY24" fmla="*/ 355600 h 660520"/>
                <a:gd name="connsiteX25" fmla="*/ 3484231 w 3560431"/>
                <a:gd name="connsiteY25" fmla="*/ 317500 h 660520"/>
                <a:gd name="connsiteX26" fmla="*/ 3522331 w 3560431"/>
                <a:gd name="connsiteY26" fmla="*/ 292100 h 660520"/>
                <a:gd name="connsiteX27" fmla="*/ 3560431 w 3560431"/>
                <a:gd name="connsiteY27" fmla="*/ 241300 h 660520"/>
                <a:gd name="connsiteX28" fmla="*/ 3535031 w 3560431"/>
                <a:gd name="connsiteY28" fmla="*/ 203200 h 660520"/>
                <a:gd name="connsiteX29" fmla="*/ 3484231 w 3560431"/>
                <a:gd name="connsiteY29" fmla="*/ 177800 h 660520"/>
                <a:gd name="connsiteX30" fmla="*/ 3446131 w 3560431"/>
                <a:gd name="connsiteY30" fmla="*/ 165100 h 660520"/>
                <a:gd name="connsiteX31" fmla="*/ 3357231 w 3560431"/>
                <a:gd name="connsiteY31" fmla="*/ 139700 h 660520"/>
                <a:gd name="connsiteX32" fmla="*/ 3281031 w 3560431"/>
                <a:gd name="connsiteY32" fmla="*/ 127000 h 660520"/>
                <a:gd name="connsiteX33" fmla="*/ 3166731 w 3560431"/>
                <a:gd name="connsiteY33" fmla="*/ 101600 h 660520"/>
                <a:gd name="connsiteX34" fmla="*/ 2938131 w 3560431"/>
                <a:gd name="connsiteY34" fmla="*/ 88900 h 660520"/>
                <a:gd name="connsiteX35" fmla="*/ 2353931 w 3560431"/>
                <a:gd name="connsiteY35" fmla="*/ 88900 h 660520"/>
                <a:gd name="connsiteX36" fmla="*/ 1896731 w 3560431"/>
                <a:gd name="connsiteY36" fmla="*/ 63500 h 660520"/>
                <a:gd name="connsiteX37" fmla="*/ 1858631 w 3560431"/>
                <a:gd name="connsiteY37" fmla="*/ 50800 h 660520"/>
                <a:gd name="connsiteX38" fmla="*/ 1795131 w 3560431"/>
                <a:gd name="connsiteY38" fmla="*/ 38100 h 660520"/>
                <a:gd name="connsiteX39" fmla="*/ 1744331 w 3560431"/>
                <a:gd name="connsiteY39" fmla="*/ 12700 h 660520"/>
                <a:gd name="connsiteX40" fmla="*/ 1693531 w 3560431"/>
                <a:gd name="connsiteY40" fmla="*/ 0 h 660520"/>
                <a:gd name="connsiteX41" fmla="*/ 1604631 w 3560431"/>
                <a:gd name="connsiteY41" fmla="*/ 12700 h 660520"/>
                <a:gd name="connsiteX42" fmla="*/ 1566531 w 3560431"/>
                <a:gd name="connsiteY42" fmla="*/ 25400 h 660520"/>
                <a:gd name="connsiteX43" fmla="*/ 1426831 w 3560431"/>
                <a:gd name="connsiteY43" fmla="*/ 38100 h 660520"/>
                <a:gd name="connsiteX44" fmla="*/ 1363331 w 3560431"/>
                <a:gd name="connsiteY44" fmla="*/ 50800 h 660520"/>
                <a:gd name="connsiteX45" fmla="*/ 880731 w 3560431"/>
                <a:gd name="connsiteY45" fmla="*/ 76200 h 660520"/>
                <a:gd name="connsiteX46" fmla="*/ 804531 w 3560431"/>
                <a:gd name="connsiteY46" fmla="*/ 127000 h 660520"/>
                <a:gd name="connsiteX47" fmla="*/ 715631 w 3560431"/>
                <a:gd name="connsiteY47" fmla="*/ 165100 h 660520"/>
                <a:gd name="connsiteX48" fmla="*/ 664831 w 3560431"/>
                <a:gd name="connsiteY48" fmla="*/ 190500 h 660520"/>
                <a:gd name="connsiteX49" fmla="*/ 626731 w 3560431"/>
                <a:gd name="connsiteY49" fmla="*/ 203200 h 660520"/>
                <a:gd name="connsiteX50" fmla="*/ 512431 w 3560431"/>
                <a:gd name="connsiteY50" fmla="*/ 254000 h 660520"/>
                <a:gd name="connsiteX51" fmla="*/ 448931 w 3560431"/>
                <a:gd name="connsiteY51" fmla="*/ 266700 h 660520"/>
                <a:gd name="connsiteX52" fmla="*/ 372731 w 3560431"/>
                <a:gd name="connsiteY52" fmla="*/ 292100 h 660520"/>
                <a:gd name="connsiteX53" fmla="*/ 334631 w 3560431"/>
                <a:gd name="connsiteY53" fmla="*/ 304800 h 660520"/>
                <a:gd name="connsiteX54" fmla="*/ 271131 w 3560431"/>
                <a:gd name="connsiteY54" fmla="*/ 330200 h 660520"/>
                <a:gd name="connsiteX55" fmla="*/ 207631 w 3560431"/>
                <a:gd name="connsiteY55" fmla="*/ 342900 h 660520"/>
                <a:gd name="connsiteX56" fmla="*/ 169531 w 3560431"/>
                <a:gd name="connsiteY56" fmla="*/ 355600 h 660520"/>
                <a:gd name="connsiteX57" fmla="*/ 42531 w 3560431"/>
                <a:gd name="connsiteY57" fmla="*/ 317500 h 660520"/>
                <a:gd name="connsiteX58" fmla="*/ 4431 w 3560431"/>
                <a:gd name="connsiteY58" fmla="*/ 241300 h 660520"/>
                <a:gd name="connsiteX59" fmla="*/ 4431 w 3560431"/>
                <a:gd name="connsiteY59" fmla="*/ 254000 h 660520"/>
                <a:gd name="connsiteX0" fmla="*/ 4431 w 3560431"/>
                <a:gd name="connsiteY0" fmla="*/ 254000 h 660520"/>
                <a:gd name="connsiteX1" fmla="*/ 4431 w 3560431"/>
                <a:gd name="connsiteY1" fmla="*/ 254000 h 660520"/>
                <a:gd name="connsiteX2" fmla="*/ 334631 w 3560431"/>
                <a:gd name="connsiteY2" fmla="*/ 279400 h 660520"/>
                <a:gd name="connsiteX3" fmla="*/ 614031 w 3560431"/>
                <a:gd name="connsiteY3" fmla="*/ 304800 h 660520"/>
                <a:gd name="connsiteX4" fmla="*/ 1071231 w 3560431"/>
                <a:gd name="connsiteY4" fmla="*/ 355600 h 660520"/>
                <a:gd name="connsiteX5" fmla="*/ 1287131 w 3560431"/>
                <a:gd name="connsiteY5" fmla="*/ 393700 h 660520"/>
                <a:gd name="connsiteX6" fmla="*/ 1337931 w 3560431"/>
                <a:gd name="connsiteY6" fmla="*/ 419100 h 660520"/>
                <a:gd name="connsiteX7" fmla="*/ 1426831 w 3560431"/>
                <a:gd name="connsiteY7" fmla="*/ 444500 h 660520"/>
                <a:gd name="connsiteX8" fmla="*/ 1464931 w 3560431"/>
                <a:gd name="connsiteY8" fmla="*/ 457200 h 660520"/>
                <a:gd name="connsiteX9" fmla="*/ 1807831 w 3560431"/>
                <a:gd name="connsiteY9" fmla="*/ 482600 h 660520"/>
                <a:gd name="connsiteX10" fmla="*/ 1884031 w 3560431"/>
                <a:gd name="connsiteY10" fmla="*/ 508000 h 660520"/>
                <a:gd name="connsiteX11" fmla="*/ 2252331 w 3560431"/>
                <a:gd name="connsiteY11" fmla="*/ 533400 h 660520"/>
                <a:gd name="connsiteX12" fmla="*/ 2277731 w 3560431"/>
                <a:gd name="connsiteY12" fmla="*/ 571500 h 660520"/>
                <a:gd name="connsiteX13" fmla="*/ 1967106 w 3560431"/>
                <a:gd name="connsiteY13" fmla="*/ 261871 h 660520"/>
                <a:gd name="connsiteX14" fmla="*/ 2206391 w 3560431"/>
                <a:gd name="connsiteY14" fmla="*/ 389944 h 660520"/>
                <a:gd name="connsiteX15" fmla="*/ 2407579 w 3560431"/>
                <a:gd name="connsiteY15" fmla="*/ 364007 h 660520"/>
                <a:gd name="connsiteX16" fmla="*/ 2658731 w 3560431"/>
                <a:gd name="connsiteY16" fmla="*/ 660400 h 660520"/>
                <a:gd name="connsiteX17" fmla="*/ 2761163 w 3560431"/>
                <a:gd name="connsiteY17" fmla="*/ 403180 h 660520"/>
                <a:gd name="connsiteX18" fmla="*/ 2988931 w 3560431"/>
                <a:gd name="connsiteY18" fmla="*/ 622300 h 660520"/>
                <a:gd name="connsiteX19" fmla="*/ 3052431 w 3560431"/>
                <a:gd name="connsiteY19" fmla="*/ 609600 h 660520"/>
                <a:gd name="connsiteX20" fmla="*/ 3128631 w 3560431"/>
                <a:gd name="connsiteY20" fmla="*/ 584200 h 660520"/>
                <a:gd name="connsiteX21" fmla="*/ 3154031 w 3560431"/>
                <a:gd name="connsiteY21" fmla="*/ 546100 h 660520"/>
                <a:gd name="connsiteX22" fmla="*/ 3204831 w 3560431"/>
                <a:gd name="connsiteY22" fmla="*/ 520700 h 660520"/>
                <a:gd name="connsiteX23" fmla="*/ 3331831 w 3560431"/>
                <a:gd name="connsiteY23" fmla="*/ 444500 h 660520"/>
                <a:gd name="connsiteX24" fmla="*/ 3433431 w 3560431"/>
                <a:gd name="connsiteY24" fmla="*/ 355600 h 660520"/>
                <a:gd name="connsiteX25" fmla="*/ 3484231 w 3560431"/>
                <a:gd name="connsiteY25" fmla="*/ 317500 h 660520"/>
                <a:gd name="connsiteX26" fmla="*/ 3522331 w 3560431"/>
                <a:gd name="connsiteY26" fmla="*/ 292100 h 660520"/>
                <a:gd name="connsiteX27" fmla="*/ 3560431 w 3560431"/>
                <a:gd name="connsiteY27" fmla="*/ 241300 h 660520"/>
                <a:gd name="connsiteX28" fmla="*/ 3535031 w 3560431"/>
                <a:gd name="connsiteY28" fmla="*/ 203200 h 660520"/>
                <a:gd name="connsiteX29" fmla="*/ 3484231 w 3560431"/>
                <a:gd name="connsiteY29" fmla="*/ 177800 h 660520"/>
                <a:gd name="connsiteX30" fmla="*/ 3446131 w 3560431"/>
                <a:gd name="connsiteY30" fmla="*/ 165100 h 660520"/>
                <a:gd name="connsiteX31" fmla="*/ 3357231 w 3560431"/>
                <a:gd name="connsiteY31" fmla="*/ 139700 h 660520"/>
                <a:gd name="connsiteX32" fmla="*/ 3281031 w 3560431"/>
                <a:gd name="connsiteY32" fmla="*/ 127000 h 660520"/>
                <a:gd name="connsiteX33" fmla="*/ 3166731 w 3560431"/>
                <a:gd name="connsiteY33" fmla="*/ 101600 h 660520"/>
                <a:gd name="connsiteX34" fmla="*/ 2938131 w 3560431"/>
                <a:gd name="connsiteY34" fmla="*/ 88900 h 660520"/>
                <a:gd name="connsiteX35" fmla="*/ 2353931 w 3560431"/>
                <a:gd name="connsiteY35" fmla="*/ 88900 h 660520"/>
                <a:gd name="connsiteX36" fmla="*/ 1896731 w 3560431"/>
                <a:gd name="connsiteY36" fmla="*/ 63500 h 660520"/>
                <a:gd name="connsiteX37" fmla="*/ 1858631 w 3560431"/>
                <a:gd name="connsiteY37" fmla="*/ 50800 h 660520"/>
                <a:gd name="connsiteX38" fmla="*/ 1795131 w 3560431"/>
                <a:gd name="connsiteY38" fmla="*/ 38100 h 660520"/>
                <a:gd name="connsiteX39" fmla="*/ 1744331 w 3560431"/>
                <a:gd name="connsiteY39" fmla="*/ 12700 h 660520"/>
                <a:gd name="connsiteX40" fmla="*/ 1693531 w 3560431"/>
                <a:gd name="connsiteY40" fmla="*/ 0 h 660520"/>
                <a:gd name="connsiteX41" fmla="*/ 1604631 w 3560431"/>
                <a:gd name="connsiteY41" fmla="*/ 12700 h 660520"/>
                <a:gd name="connsiteX42" fmla="*/ 1566531 w 3560431"/>
                <a:gd name="connsiteY42" fmla="*/ 25400 h 660520"/>
                <a:gd name="connsiteX43" fmla="*/ 1426831 w 3560431"/>
                <a:gd name="connsiteY43" fmla="*/ 38100 h 660520"/>
                <a:gd name="connsiteX44" fmla="*/ 1363331 w 3560431"/>
                <a:gd name="connsiteY44" fmla="*/ 50800 h 660520"/>
                <a:gd name="connsiteX45" fmla="*/ 880731 w 3560431"/>
                <a:gd name="connsiteY45" fmla="*/ 76200 h 660520"/>
                <a:gd name="connsiteX46" fmla="*/ 804531 w 3560431"/>
                <a:gd name="connsiteY46" fmla="*/ 127000 h 660520"/>
                <a:gd name="connsiteX47" fmla="*/ 715631 w 3560431"/>
                <a:gd name="connsiteY47" fmla="*/ 165100 h 660520"/>
                <a:gd name="connsiteX48" fmla="*/ 664831 w 3560431"/>
                <a:gd name="connsiteY48" fmla="*/ 190500 h 660520"/>
                <a:gd name="connsiteX49" fmla="*/ 626731 w 3560431"/>
                <a:gd name="connsiteY49" fmla="*/ 203200 h 660520"/>
                <a:gd name="connsiteX50" fmla="*/ 512431 w 3560431"/>
                <a:gd name="connsiteY50" fmla="*/ 254000 h 660520"/>
                <a:gd name="connsiteX51" fmla="*/ 448931 w 3560431"/>
                <a:gd name="connsiteY51" fmla="*/ 266700 h 660520"/>
                <a:gd name="connsiteX52" fmla="*/ 372731 w 3560431"/>
                <a:gd name="connsiteY52" fmla="*/ 292100 h 660520"/>
                <a:gd name="connsiteX53" fmla="*/ 334631 w 3560431"/>
                <a:gd name="connsiteY53" fmla="*/ 304800 h 660520"/>
                <a:gd name="connsiteX54" fmla="*/ 271131 w 3560431"/>
                <a:gd name="connsiteY54" fmla="*/ 330200 h 660520"/>
                <a:gd name="connsiteX55" fmla="*/ 207631 w 3560431"/>
                <a:gd name="connsiteY55" fmla="*/ 342900 h 660520"/>
                <a:gd name="connsiteX56" fmla="*/ 169531 w 3560431"/>
                <a:gd name="connsiteY56" fmla="*/ 355600 h 660520"/>
                <a:gd name="connsiteX57" fmla="*/ 42531 w 3560431"/>
                <a:gd name="connsiteY57" fmla="*/ 317500 h 660520"/>
                <a:gd name="connsiteX58" fmla="*/ 4431 w 3560431"/>
                <a:gd name="connsiteY58" fmla="*/ 241300 h 660520"/>
                <a:gd name="connsiteX59" fmla="*/ 4431 w 3560431"/>
                <a:gd name="connsiteY59" fmla="*/ 254000 h 660520"/>
                <a:gd name="connsiteX0" fmla="*/ 4431 w 3560431"/>
                <a:gd name="connsiteY0" fmla="*/ 254000 h 660520"/>
                <a:gd name="connsiteX1" fmla="*/ 4431 w 3560431"/>
                <a:gd name="connsiteY1" fmla="*/ 254000 h 660520"/>
                <a:gd name="connsiteX2" fmla="*/ 334631 w 3560431"/>
                <a:gd name="connsiteY2" fmla="*/ 279400 h 660520"/>
                <a:gd name="connsiteX3" fmla="*/ 614031 w 3560431"/>
                <a:gd name="connsiteY3" fmla="*/ 304800 h 660520"/>
                <a:gd name="connsiteX4" fmla="*/ 1071231 w 3560431"/>
                <a:gd name="connsiteY4" fmla="*/ 355600 h 660520"/>
                <a:gd name="connsiteX5" fmla="*/ 1287131 w 3560431"/>
                <a:gd name="connsiteY5" fmla="*/ 393700 h 660520"/>
                <a:gd name="connsiteX6" fmla="*/ 1337931 w 3560431"/>
                <a:gd name="connsiteY6" fmla="*/ 419100 h 660520"/>
                <a:gd name="connsiteX7" fmla="*/ 1426831 w 3560431"/>
                <a:gd name="connsiteY7" fmla="*/ 444500 h 660520"/>
                <a:gd name="connsiteX8" fmla="*/ 1464931 w 3560431"/>
                <a:gd name="connsiteY8" fmla="*/ 457200 h 660520"/>
                <a:gd name="connsiteX9" fmla="*/ 1807831 w 3560431"/>
                <a:gd name="connsiteY9" fmla="*/ 482600 h 660520"/>
                <a:gd name="connsiteX10" fmla="*/ 1884031 w 3560431"/>
                <a:gd name="connsiteY10" fmla="*/ 508000 h 660520"/>
                <a:gd name="connsiteX11" fmla="*/ 2252331 w 3560431"/>
                <a:gd name="connsiteY11" fmla="*/ 533400 h 660520"/>
                <a:gd name="connsiteX12" fmla="*/ 1709779 w 3560431"/>
                <a:gd name="connsiteY12" fmla="*/ 262407 h 660520"/>
                <a:gd name="connsiteX13" fmla="*/ 1967106 w 3560431"/>
                <a:gd name="connsiteY13" fmla="*/ 261871 h 660520"/>
                <a:gd name="connsiteX14" fmla="*/ 2206391 w 3560431"/>
                <a:gd name="connsiteY14" fmla="*/ 389944 h 660520"/>
                <a:gd name="connsiteX15" fmla="*/ 2407579 w 3560431"/>
                <a:gd name="connsiteY15" fmla="*/ 364007 h 660520"/>
                <a:gd name="connsiteX16" fmla="*/ 2658731 w 3560431"/>
                <a:gd name="connsiteY16" fmla="*/ 660400 h 660520"/>
                <a:gd name="connsiteX17" fmla="*/ 2761163 w 3560431"/>
                <a:gd name="connsiteY17" fmla="*/ 403180 h 660520"/>
                <a:gd name="connsiteX18" fmla="*/ 2988931 w 3560431"/>
                <a:gd name="connsiteY18" fmla="*/ 622300 h 660520"/>
                <a:gd name="connsiteX19" fmla="*/ 3052431 w 3560431"/>
                <a:gd name="connsiteY19" fmla="*/ 609600 h 660520"/>
                <a:gd name="connsiteX20" fmla="*/ 3128631 w 3560431"/>
                <a:gd name="connsiteY20" fmla="*/ 584200 h 660520"/>
                <a:gd name="connsiteX21" fmla="*/ 3154031 w 3560431"/>
                <a:gd name="connsiteY21" fmla="*/ 546100 h 660520"/>
                <a:gd name="connsiteX22" fmla="*/ 3204831 w 3560431"/>
                <a:gd name="connsiteY22" fmla="*/ 520700 h 660520"/>
                <a:gd name="connsiteX23" fmla="*/ 3331831 w 3560431"/>
                <a:gd name="connsiteY23" fmla="*/ 444500 h 660520"/>
                <a:gd name="connsiteX24" fmla="*/ 3433431 w 3560431"/>
                <a:gd name="connsiteY24" fmla="*/ 355600 h 660520"/>
                <a:gd name="connsiteX25" fmla="*/ 3484231 w 3560431"/>
                <a:gd name="connsiteY25" fmla="*/ 317500 h 660520"/>
                <a:gd name="connsiteX26" fmla="*/ 3522331 w 3560431"/>
                <a:gd name="connsiteY26" fmla="*/ 292100 h 660520"/>
                <a:gd name="connsiteX27" fmla="*/ 3560431 w 3560431"/>
                <a:gd name="connsiteY27" fmla="*/ 241300 h 660520"/>
                <a:gd name="connsiteX28" fmla="*/ 3535031 w 3560431"/>
                <a:gd name="connsiteY28" fmla="*/ 203200 h 660520"/>
                <a:gd name="connsiteX29" fmla="*/ 3484231 w 3560431"/>
                <a:gd name="connsiteY29" fmla="*/ 177800 h 660520"/>
                <a:gd name="connsiteX30" fmla="*/ 3446131 w 3560431"/>
                <a:gd name="connsiteY30" fmla="*/ 165100 h 660520"/>
                <a:gd name="connsiteX31" fmla="*/ 3357231 w 3560431"/>
                <a:gd name="connsiteY31" fmla="*/ 139700 h 660520"/>
                <a:gd name="connsiteX32" fmla="*/ 3281031 w 3560431"/>
                <a:gd name="connsiteY32" fmla="*/ 127000 h 660520"/>
                <a:gd name="connsiteX33" fmla="*/ 3166731 w 3560431"/>
                <a:gd name="connsiteY33" fmla="*/ 101600 h 660520"/>
                <a:gd name="connsiteX34" fmla="*/ 2938131 w 3560431"/>
                <a:gd name="connsiteY34" fmla="*/ 88900 h 660520"/>
                <a:gd name="connsiteX35" fmla="*/ 2353931 w 3560431"/>
                <a:gd name="connsiteY35" fmla="*/ 88900 h 660520"/>
                <a:gd name="connsiteX36" fmla="*/ 1896731 w 3560431"/>
                <a:gd name="connsiteY36" fmla="*/ 63500 h 660520"/>
                <a:gd name="connsiteX37" fmla="*/ 1858631 w 3560431"/>
                <a:gd name="connsiteY37" fmla="*/ 50800 h 660520"/>
                <a:gd name="connsiteX38" fmla="*/ 1795131 w 3560431"/>
                <a:gd name="connsiteY38" fmla="*/ 38100 h 660520"/>
                <a:gd name="connsiteX39" fmla="*/ 1744331 w 3560431"/>
                <a:gd name="connsiteY39" fmla="*/ 12700 h 660520"/>
                <a:gd name="connsiteX40" fmla="*/ 1693531 w 3560431"/>
                <a:gd name="connsiteY40" fmla="*/ 0 h 660520"/>
                <a:gd name="connsiteX41" fmla="*/ 1604631 w 3560431"/>
                <a:gd name="connsiteY41" fmla="*/ 12700 h 660520"/>
                <a:gd name="connsiteX42" fmla="*/ 1566531 w 3560431"/>
                <a:gd name="connsiteY42" fmla="*/ 25400 h 660520"/>
                <a:gd name="connsiteX43" fmla="*/ 1426831 w 3560431"/>
                <a:gd name="connsiteY43" fmla="*/ 38100 h 660520"/>
                <a:gd name="connsiteX44" fmla="*/ 1363331 w 3560431"/>
                <a:gd name="connsiteY44" fmla="*/ 50800 h 660520"/>
                <a:gd name="connsiteX45" fmla="*/ 880731 w 3560431"/>
                <a:gd name="connsiteY45" fmla="*/ 76200 h 660520"/>
                <a:gd name="connsiteX46" fmla="*/ 804531 w 3560431"/>
                <a:gd name="connsiteY46" fmla="*/ 127000 h 660520"/>
                <a:gd name="connsiteX47" fmla="*/ 715631 w 3560431"/>
                <a:gd name="connsiteY47" fmla="*/ 165100 h 660520"/>
                <a:gd name="connsiteX48" fmla="*/ 664831 w 3560431"/>
                <a:gd name="connsiteY48" fmla="*/ 190500 h 660520"/>
                <a:gd name="connsiteX49" fmla="*/ 626731 w 3560431"/>
                <a:gd name="connsiteY49" fmla="*/ 203200 h 660520"/>
                <a:gd name="connsiteX50" fmla="*/ 512431 w 3560431"/>
                <a:gd name="connsiteY50" fmla="*/ 254000 h 660520"/>
                <a:gd name="connsiteX51" fmla="*/ 448931 w 3560431"/>
                <a:gd name="connsiteY51" fmla="*/ 266700 h 660520"/>
                <a:gd name="connsiteX52" fmla="*/ 372731 w 3560431"/>
                <a:gd name="connsiteY52" fmla="*/ 292100 h 660520"/>
                <a:gd name="connsiteX53" fmla="*/ 334631 w 3560431"/>
                <a:gd name="connsiteY53" fmla="*/ 304800 h 660520"/>
                <a:gd name="connsiteX54" fmla="*/ 271131 w 3560431"/>
                <a:gd name="connsiteY54" fmla="*/ 330200 h 660520"/>
                <a:gd name="connsiteX55" fmla="*/ 207631 w 3560431"/>
                <a:gd name="connsiteY55" fmla="*/ 342900 h 660520"/>
                <a:gd name="connsiteX56" fmla="*/ 169531 w 3560431"/>
                <a:gd name="connsiteY56" fmla="*/ 355600 h 660520"/>
                <a:gd name="connsiteX57" fmla="*/ 42531 w 3560431"/>
                <a:gd name="connsiteY57" fmla="*/ 317500 h 660520"/>
                <a:gd name="connsiteX58" fmla="*/ 4431 w 3560431"/>
                <a:gd name="connsiteY58" fmla="*/ 241300 h 660520"/>
                <a:gd name="connsiteX59" fmla="*/ 4431 w 3560431"/>
                <a:gd name="connsiteY59" fmla="*/ 254000 h 660520"/>
                <a:gd name="connsiteX0" fmla="*/ 4431 w 3560431"/>
                <a:gd name="connsiteY0" fmla="*/ 254000 h 622380"/>
                <a:gd name="connsiteX1" fmla="*/ 4431 w 3560431"/>
                <a:gd name="connsiteY1" fmla="*/ 254000 h 622380"/>
                <a:gd name="connsiteX2" fmla="*/ 334631 w 3560431"/>
                <a:gd name="connsiteY2" fmla="*/ 279400 h 622380"/>
                <a:gd name="connsiteX3" fmla="*/ 614031 w 3560431"/>
                <a:gd name="connsiteY3" fmla="*/ 304800 h 622380"/>
                <a:gd name="connsiteX4" fmla="*/ 1071231 w 3560431"/>
                <a:gd name="connsiteY4" fmla="*/ 355600 h 622380"/>
                <a:gd name="connsiteX5" fmla="*/ 1287131 w 3560431"/>
                <a:gd name="connsiteY5" fmla="*/ 393700 h 622380"/>
                <a:gd name="connsiteX6" fmla="*/ 1337931 w 3560431"/>
                <a:gd name="connsiteY6" fmla="*/ 419100 h 622380"/>
                <a:gd name="connsiteX7" fmla="*/ 1426831 w 3560431"/>
                <a:gd name="connsiteY7" fmla="*/ 444500 h 622380"/>
                <a:gd name="connsiteX8" fmla="*/ 1464931 w 3560431"/>
                <a:gd name="connsiteY8" fmla="*/ 457200 h 622380"/>
                <a:gd name="connsiteX9" fmla="*/ 1807831 w 3560431"/>
                <a:gd name="connsiteY9" fmla="*/ 482600 h 622380"/>
                <a:gd name="connsiteX10" fmla="*/ 1884031 w 3560431"/>
                <a:gd name="connsiteY10" fmla="*/ 508000 h 622380"/>
                <a:gd name="connsiteX11" fmla="*/ 2252331 w 3560431"/>
                <a:gd name="connsiteY11" fmla="*/ 533400 h 622380"/>
                <a:gd name="connsiteX12" fmla="*/ 1709779 w 3560431"/>
                <a:gd name="connsiteY12" fmla="*/ 262407 h 622380"/>
                <a:gd name="connsiteX13" fmla="*/ 1967106 w 3560431"/>
                <a:gd name="connsiteY13" fmla="*/ 261871 h 622380"/>
                <a:gd name="connsiteX14" fmla="*/ 2206391 w 3560431"/>
                <a:gd name="connsiteY14" fmla="*/ 389944 h 622380"/>
                <a:gd name="connsiteX15" fmla="*/ 2407579 w 3560431"/>
                <a:gd name="connsiteY15" fmla="*/ 364007 h 622380"/>
                <a:gd name="connsiteX16" fmla="*/ 2607098 w 3560431"/>
                <a:gd name="connsiteY16" fmla="*/ 261155 h 622380"/>
                <a:gd name="connsiteX17" fmla="*/ 2761163 w 3560431"/>
                <a:gd name="connsiteY17" fmla="*/ 403180 h 622380"/>
                <a:gd name="connsiteX18" fmla="*/ 2988931 w 3560431"/>
                <a:gd name="connsiteY18" fmla="*/ 622300 h 622380"/>
                <a:gd name="connsiteX19" fmla="*/ 3052431 w 3560431"/>
                <a:gd name="connsiteY19" fmla="*/ 609600 h 622380"/>
                <a:gd name="connsiteX20" fmla="*/ 3128631 w 3560431"/>
                <a:gd name="connsiteY20" fmla="*/ 584200 h 622380"/>
                <a:gd name="connsiteX21" fmla="*/ 3154031 w 3560431"/>
                <a:gd name="connsiteY21" fmla="*/ 546100 h 622380"/>
                <a:gd name="connsiteX22" fmla="*/ 3204831 w 3560431"/>
                <a:gd name="connsiteY22" fmla="*/ 520700 h 622380"/>
                <a:gd name="connsiteX23" fmla="*/ 3331831 w 3560431"/>
                <a:gd name="connsiteY23" fmla="*/ 444500 h 622380"/>
                <a:gd name="connsiteX24" fmla="*/ 3433431 w 3560431"/>
                <a:gd name="connsiteY24" fmla="*/ 355600 h 622380"/>
                <a:gd name="connsiteX25" fmla="*/ 3484231 w 3560431"/>
                <a:gd name="connsiteY25" fmla="*/ 317500 h 622380"/>
                <a:gd name="connsiteX26" fmla="*/ 3522331 w 3560431"/>
                <a:gd name="connsiteY26" fmla="*/ 292100 h 622380"/>
                <a:gd name="connsiteX27" fmla="*/ 3560431 w 3560431"/>
                <a:gd name="connsiteY27" fmla="*/ 241300 h 622380"/>
                <a:gd name="connsiteX28" fmla="*/ 3535031 w 3560431"/>
                <a:gd name="connsiteY28" fmla="*/ 203200 h 622380"/>
                <a:gd name="connsiteX29" fmla="*/ 3484231 w 3560431"/>
                <a:gd name="connsiteY29" fmla="*/ 177800 h 622380"/>
                <a:gd name="connsiteX30" fmla="*/ 3446131 w 3560431"/>
                <a:gd name="connsiteY30" fmla="*/ 165100 h 622380"/>
                <a:gd name="connsiteX31" fmla="*/ 3357231 w 3560431"/>
                <a:gd name="connsiteY31" fmla="*/ 139700 h 622380"/>
                <a:gd name="connsiteX32" fmla="*/ 3281031 w 3560431"/>
                <a:gd name="connsiteY32" fmla="*/ 127000 h 622380"/>
                <a:gd name="connsiteX33" fmla="*/ 3166731 w 3560431"/>
                <a:gd name="connsiteY33" fmla="*/ 101600 h 622380"/>
                <a:gd name="connsiteX34" fmla="*/ 2938131 w 3560431"/>
                <a:gd name="connsiteY34" fmla="*/ 88900 h 622380"/>
                <a:gd name="connsiteX35" fmla="*/ 2353931 w 3560431"/>
                <a:gd name="connsiteY35" fmla="*/ 88900 h 622380"/>
                <a:gd name="connsiteX36" fmla="*/ 1896731 w 3560431"/>
                <a:gd name="connsiteY36" fmla="*/ 63500 h 622380"/>
                <a:gd name="connsiteX37" fmla="*/ 1858631 w 3560431"/>
                <a:gd name="connsiteY37" fmla="*/ 50800 h 622380"/>
                <a:gd name="connsiteX38" fmla="*/ 1795131 w 3560431"/>
                <a:gd name="connsiteY38" fmla="*/ 38100 h 622380"/>
                <a:gd name="connsiteX39" fmla="*/ 1744331 w 3560431"/>
                <a:gd name="connsiteY39" fmla="*/ 12700 h 622380"/>
                <a:gd name="connsiteX40" fmla="*/ 1693531 w 3560431"/>
                <a:gd name="connsiteY40" fmla="*/ 0 h 622380"/>
                <a:gd name="connsiteX41" fmla="*/ 1604631 w 3560431"/>
                <a:gd name="connsiteY41" fmla="*/ 12700 h 622380"/>
                <a:gd name="connsiteX42" fmla="*/ 1566531 w 3560431"/>
                <a:gd name="connsiteY42" fmla="*/ 25400 h 622380"/>
                <a:gd name="connsiteX43" fmla="*/ 1426831 w 3560431"/>
                <a:gd name="connsiteY43" fmla="*/ 38100 h 622380"/>
                <a:gd name="connsiteX44" fmla="*/ 1363331 w 3560431"/>
                <a:gd name="connsiteY44" fmla="*/ 50800 h 622380"/>
                <a:gd name="connsiteX45" fmla="*/ 880731 w 3560431"/>
                <a:gd name="connsiteY45" fmla="*/ 76200 h 622380"/>
                <a:gd name="connsiteX46" fmla="*/ 804531 w 3560431"/>
                <a:gd name="connsiteY46" fmla="*/ 127000 h 622380"/>
                <a:gd name="connsiteX47" fmla="*/ 715631 w 3560431"/>
                <a:gd name="connsiteY47" fmla="*/ 165100 h 622380"/>
                <a:gd name="connsiteX48" fmla="*/ 664831 w 3560431"/>
                <a:gd name="connsiteY48" fmla="*/ 190500 h 622380"/>
                <a:gd name="connsiteX49" fmla="*/ 626731 w 3560431"/>
                <a:gd name="connsiteY49" fmla="*/ 203200 h 622380"/>
                <a:gd name="connsiteX50" fmla="*/ 512431 w 3560431"/>
                <a:gd name="connsiteY50" fmla="*/ 254000 h 622380"/>
                <a:gd name="connsiteX51" fmla="*/ 448931 w 3560431"/>
                <a:gd name="connsiteY51" fmla="*/ 266700 h 622380"/>
                <a:gd name="connsiteX52" fmla="*/ 372731 w 3560431"/>
                <a:gd name="connsiteY52" fmla="*/ 292100 h 622380"/>
                <a:gd name="connsiteX53" fmla="*/ 334631 w 3560431"/>
                <a:gd name="connsiteY53" fmla="*/ 304800 h 622380"/>
                <a:gd name="connsiteX54" fmla="*/ 271131 w 3560431"/>
                <a:gd name="connsiteY54" fmla="*/ 330200 h 622380"/>
                <a:gd name="connsiteX55" fmla="*/ 207631 w 3560431"/>
                <a:gd name="connsiteY55" fmla="*/ 342900 h 622380"/>
                <a:gd name="connsiteX56" fmla="*/ 169531 w 3560431"/>
                <a:gd name="connsiteY56" fmla="*/ 355600 h 622380"/>
                <a:gd name="connsiteX57" fmla="*/ 42531 w 3560431"/>
                <a:gd name="connsiteY57" fmla="*/ 317500 h 622380"/>
                <a:gd name="connsiteX58" fmla="*/ 4431 w 3560431"/>
                <a:gd name="connsiteY58" fmla="*/ 241300 h 622380"/>
                <a:gd name="connsiteX59" fmla="*/ 4431 w 3560431"/>
                <a:gd name="connsiteY59" fmla="*/ 254000 h 622380"/>
                <a:gd name="connsiteX0" fmla="*/ 4431 w 3560431"/>
                <a:gd name="connsiteY0" fmla="*/ 254000 h 622380"/>
                <a:gd name="connsiteX1" fmla="*/ 4431 w 3560431"/>
                <a:gd name="connsiteY1" fmla="*/ 254000 h 622380"/>
                <a:gd name="connsiteX2" fmla="*/ 334631 w 3560431"/>
                <a:gd name="connsiteY2" fmla="*/ 279400 h 622380"/>
                <a:gd name="connsiteX3" fmla="*/ 614031 w 3560431"/>
                <a:gd name="connsiteY3" fmla="*/ 304800 h 622380"/>
                <a:gd name="connsiteX4" fmla="*/ 1071231 w 3560431"/>
                <a:gd name="connsiteY4" fmla="*/ 355600 h 622380"/>
                <a:gd name="connsiteX5" fmla="*/ 1287131 w 3560431"/>
                <a:gd name="connsiteY5" fmla="*/ 393700 h 622380"/>
                <a:gd name="connsiteX6" fmla="*/ 1337931 w 3560431"/>
                <a:gd name="connsiteY6" fmla="*/ 419100 h 622380"/>
                <a:gd name="connsiteX7" fmla="*/ 1426831 w 3560431"/>
                <a:gd name="connsiteY7" fmla="*/ 444500 h 622380"/>
                <a:gd name="connsiteX8" fmla="*/ 1464931 w 3560431"/>
                <a:gd name="connsiteY8" fmla="*/ 457200 h 622380"/>
                <a:gd name="connsiteX9" fmla="*/ 1807831 w 3560431"/>
                <a:gd name="connsiteY9" fmla="*/ 482600 h 622380"/>
                <a:gd name="connsiteX10" fmla="*/ 1884031 w 3560431"/>
                <a:gd name="connsiteY10" fmla="*/ 508000 h 622380"/>
                <a:gd name="connsiteX11" fmla="*/ 2252331 w 3560431"/>
                <a:gd name="connsiteY11" fmla="*/ 533400 h 622380"/>
                <a:gd name="connsiteX12" fmla="*/ 1709779 w 3560431"/>
                <a:gd name="connsiteY12" fmla="*/ 262407 h 622380"/>
                <a:gd name="connsiteX13" fmla="*/ 2035948 w 3560431"/>
                <a:gd name="connsiteY13" fmla="*/ 467933 h 622380"/>
                <a:gd name="connsiteX14" fmla="*/ 2206391 w 3560431"/>
                <a:gd name="connsiteY14" fmla="*/ 389944 h 622380"/>
                <a:gd name="connsiteX15" fmla="*/ 2407579 w 3560431"/>
                <a:gd name="connsiteY15" fmla="*/ 364007 h 622380"/>
                <a:gd name="connsiteX16" fmla="*/ 2607098 w 3560431"/>
                <a:gd name="connsiteY16" fmla="*/ 261155 h 622380"/>
                <a:gd name="connsiteX17" fmla="*/ 2761163 w 3560431"/>
                <a:gd name="connsiteY17" fmla="*/ 403180 h 622380"/>
                <a:gd name="connsiteX18" fmla="*/ 2988931 w 3560431"/>
                <a:gd name="connsiteY18" fmla="*/ 622300 h 622380"/>
                <a:gd name="connsiteX19" fmla="*/ 3052431 w 3560431"/>
                <a:gd name="connsiteY19" fmla="*/ 609600 h 622380"/>
                <a:gd name="connsiteX20" fmla="*/ 3128631 w 3560431"/>
                <a:gd name="connsiteY20" fmla="*/ 584200 h 622380"/>
                <a:gd name="connsiteX21" fmla="*/ 3154031 w 3560431"/>
                <a:gd name="connsiteY21" fmla="*/ 546100 h 622380"/>
                <a:gd name="connsiteX22" fmla="*/ 3204831 w 3560431"/>
                <a:gd name="connsiteY22" fmla="*/ 520700 h 622380"/>
                <a:gd name="connsiteX23" fmla="*/ 3331831 w 3560431"/>
                <a:gd name="connsiteY23" fmla="*/ 444500 h 622380"/>
                <a:gd name="connsiteX24" fmla="*/ 3433431 w 3560431"/>
                <a:gd name="connsiteY24" fmla="*/ 355600 h 622380"/>
                <a:gd name="connsiteX25" fmla="*/ 3484231 w 3560431"/>
                <a:gd name="connsiteY25" fmla="*/ 317500 h 622380"/>
                <a:gd name="connsiteX26" fmla="*/ 3522331 w 3560431"/>
                <a:gd name="connsiteY26" fmla="*/ 292100 h 622380"/>
                <a:gd name="connsiteX27" fmla="*/ 3560431 w 3560431"/>
                <a:gd name="connsiteY27" fmla="*/ 241300 h 622380"/>
                <a:gd name="connsiteX28" fmla="*/ 3535031 w 3560431"/>
                <a:gd name="connsiteY28" fmla="*/ 203200 h 622380"/>
                <a:gd name="connsiteX29" fmla="*/ 3484231 w 3560431"/>
                <a:gd name="connsiteY29" fmla="*/ 177800 h 622380"/>
                <a:gd name="connsiteX30" fmla="*/ 3446131 w 3560431"/>
                <a:gd name="connsiteY30" fmla="*/ 165100 h 622380"/>
                <a:gd name="connsiteX31" fmla="*/ 3357231 w 3560431"/>
                <a:gd name="connsiteY31" fmla="*/ 139700 h 622380"/>
                <a:gd name="connsiteX32" fmla="*/ 3281031 w 3560431"/>
                <a:gd name="connsiteY32" fmla="*/ 127000 h 622380"/>
                <a:gd name="connsiteX33" fmla="*/ 3166731 w 3560431"/>
                <a:gd name="connsiteY33" fmla="*/ 101600 h 622380"/>
                <a:gd name="connsiteX34" fmla="*/ 2938131 w 3560431"/>
                <a:gd name="connsiteY34" fmla="*/ 88900 h 622380"/>
                <a:gd name="connsiteX35" fmla="*/ 2353931 w 3560431"/>
                <a:gd name="connsiteY35" fmla="*/ 88900 h 622380"/>
                <a:gd name="connsiteX36" fmla="*/ 1896731 w 3560431"/>
                <a:gd name="connsiteY36" fmla="*/ 63500 h 622380"/>
                <a:gd name="connsiteX37" fmla="*/ 1858631 w 3560431"/>
                <a:gd name="connsiteY37" fmla="*/ 50800 h 622380"/>
                <a:gd name="connsiteX38" fmla="*/ 1795131 w 3560431"/>
                <a:gd name="connsiteY38" fmla="*/ 38100 h 622380"/>
                <a:gd name="connsiteX39" fmla="*/ 1744331 w 3560431"/>
                <a:gd name="connsiteY39" fmla="*/ 12700 h 622380"/>
                <a:gd name="connsiteX40" fmla="*/ 1693531 w 3560431"/>
                <a:gd name="connsiteY40" fmla="*/ 0 h 622380"/>
                <a:gd name="connsiteX41" fmla="*/ 1604631 w 3560431"/>
                <a:gd name="connsiteY41" fmla="*/ 12700 h 622380"/>
                <a:gd name="connsiteX42" fmla="*/ 1566531 w 3560431"/>
                <a:gd name="connsiteY42" fmla="*/ 25400 h 622380"/>
                <a:gd name="connsiteX43" fmla="*/ 1426831 w 3560431"/>
                <a:gd name="connsiteY43" fmla="*/ 38100 h 622380"/>
                <a:gd name="connsiteX44" fmla="*/ 1363331 w 3560431"/>
                <a:gd name="connsiteY44" fmla="*/ 50800 h 622380"/>
                <a:gd name="connsiteX45" fmla="*/ 880731 w 3560431"/>
                <a:gd name="connsiteY45" fmla="*/ 76200 h 622380"/>
                <a:gd name="connsiteX46" fmla="*/ 804531 w 3560431"/>
                <a:gd name="connsiteY46" fmla="*/ 127000 h 622380"/>
                <a:gd name="connsiteX47" fmla="*/ 715631 w 3560431"/>
                <a:gd name="connsiteY47" fmla="*/ 165100 h 622380"/>
                <a:gd name="connsiteX48" fmla="*/ 664831 w 3560431"/>
                <a:gd name="connsiteY48" fmla="*/ 190500 h 622380"/>
                <a:gd name="connsiteX49" fmla="*/ 626731 w 3560431"/>
                <a:gd name="connsiteY49" fmla="*/ 203200 h 622380"/>
                <a:gd name="connsiteX50" fmla="*/ 512431 w 3560431"/>
                <a:gd name="connsiteY50" fmla="*/ 254000 h 622380"/>
                <a:gd name="connsiteX51" fmla="*/ 448931 w 3560431"/>
                <a:gd name="connsiteY51" fmla="*/ 266700 h 622380"/>
                <a:gd name="connsiteX52" fmla="*/ 372731 w 3560431"/>
                <a:gd name="connsiteY52" fmla="*/ 292100 h 622380"/>
                <a:gd name="connsiteX53" fmla="*/ 334631 w 3560431"/>
                <a:gd name="connsiteY53" fmla="*/ 304800 h 622380"/>
                <a:gd name="connsiteX54" fmla="*/ 271131 w 3560431"/>
                <a:gd name="connsiteY54" fmla="*/ 330200 h 622380"/>
                <a:gd name="connsiteX55" fmla="*/ 207631 w 3560431"/>
                <a:gd name="connsiteY55" fmla="*/ 342900 h 622380"/>
                <a:gd name="connsiteX56" fmla="*/ 169531 w 3560431"/>
                <a:gd name="connsiteY56" fmla="*/ 355600 h 622380"/>
                <a:gd name="connsiteX57" fmla="*/ 42531 w 3560431"/>
                <a:gd name="connsiteY57" fmla="*/ 317500 h 622380"/>
                <a:gd name="connsiteX58" fmla="*/ 4431 w 3560431"/>
                <a:gd name="connsiteY58" fmla="*/ 241300 h 622380"/>
                <a:gd name="connsiteX59" fmla="*/ 4431 w 3560431"/>
                <a:gd name="connsiteY59" fmla="*/ 254000 h 622380"/>
                <a:gd name="connsiteX0" fmla="*/ 4431 w 3560431"/>
                <a:gd name="connsiteY0" fmla="*/ 254000 h 622380"/>
                <a:gd name="connsiteX1" fmla="*/ 4431 w 3560431"/>
                <a:gd name="connsiteY1" fmla="*/ 254000 h 622380"/>
                <a:gd name="connsiteX2" fmla="*/ 334631 w 3560431"/>
                <a:gd name="connsiteY2" fmla="*/ 279400 h 622380"/>
                <a:gd name="connsiteX3" fmla="*/ 614031 w 3560431"/>
                <a:gd name="connsiteY3" fmla="*/ 304800 h 622380"/>
                <a:gd name="connsiteX4" fmla="*/ 1071231 w 3560431"/>
                <a:gd name="connsiteY4" fmla="*/ 355600 h 622380"/>
                <a:gd name="connsiteX5" fmla="*/ 1287131 w 3560431"/>
                <a:gd name="connsiteY5" fmla="*/ 393700 h 622380"/>
                <a:gd name="connsiteX6" fmla="*/ 1337931 w 3560431"/>
                <a:gd name="connsiteY6" fmla="*/ 419100 h 622380"/>
                <a:gd name="connsiteX7" fmla="*/ 1426831 w 3560431"/>
                <a:gd name="connsiteY7" fmla="*/ 444500 h 622380"/>
                <a:gd name="connsiteX8" fmla="*/ 1464931 w 3560431"/>
                <a:gd name="connsiteY8" fmla="*/ 457200 h 622380"/>
                <a:gd name="connsiteX9" fmla="*/ 1807831 w 3560431"/>
                <a:gd name="connsiteY9" fmla="*/ 482600 h 622380"/>
                <a:gd name="connsiteX10" fmla="*/ 1884031 w 3560431"/>
                <a:gd name="connsiteY10" fmla="*/ 508000 h 622380"/>
                <a:gd name="connsiteX11" fmla="*/ 2252331 w 3560431"/>
                <a:gd name="connsiteY11" fmla="*/ 533400 h 622380"/>
                <a:gd name="connsiteX12" fmla="*/ 1985149 w 3560431"/>
                <a:gd name="connsiteY12" fmla="*/ 455590 h 622380"/>
                <a:gd name="connsiteX13" fmla="*/ 2035948 w 3560431"/>
                <a:gd name="connsiteY13" fmla="*/ 467933 h 622380"/>
                <a:gd name="connsiteX14" fmla="*/ 2206391 w 3560431"/>
                <a:gd name="connsiteY14" fmla="*/ 389944 h 622380"/>
                <a:gd name="connsiteX15" fmla="*/ 2407579 w 3560431"/>
                <a:gd name="connsiteY15" fmla="*/ 364007 h 622380"/>
                <a:gd name="connsiteX16" fmla="*/ 2607098 w 3560431"/>
                <a:gd name="connsiteY16" fmla="*/ 261155 h 622380"/>
                <a:gd name="connsiteX17" fmla="*/ 2761163 w 3560431"/>
                <a:gd name="connsiteY17" fmla="*/ 403180 h 622380"/>
                <a:gd name="connsiteX18" fmla="*/ 2988931 w 3560431"/>
                <a:gd name="connsiteY18" fmla="*/ 622300 h 622380"/>
                <a:gd name="connsiteX19" fmla="*/ 3052431 w 3560431"/>
                <a:gd name="connsiteY19" fmla="*/ 609600 h 622380"/>
                <a:gd name="connsiteX20" fmla="*/ 3128631 w 3560431"/>
                <a:gd name="connsiteY20" fmla="*/ 584200 h 622380"/>
                <a:gd name="connsiteX21" fmla="*/ 3154031 w 3560431"/>
                <a:gd name="connsiteY21" fmla="*/ 546100 h 622380"/>
                <a:gd name="connsiteX22" fmla="*/ 3204831 w 3560431"/>
                <a:gd name="connsiteY22" fmla="*/ 520700 h 622380"/>
                <a:gd name="connsiteX23" fmla="*/ 3331831 w 3560431"/>
                <a:gd name="connsiteY23" fmla="*/ 444500 h 622380"/>
                <a:gd name="connsiteX24" fmla="*/ 3433431 w 3560431"/>
                <a:gd name="connsiteY24" fmla="*/ 355600 h 622380"/>
                <a:gd name="connsiteX25" fmla="*/ 3484231 w 3560431"/>
                <a:gd name="connsiteY25" fmla="*/ 317500 h 622380"/>
                <a:gd name="connsiteX26" fmla="*/ 3522331 w 3560431"/>
                <a:gd name="connsiteY26" fmla="*/ 292100 h 622380"/>
                <a:gd name="connsiteX27" fmla="*/ 3560431 w 3560431"/>
                <a:gd name="connsiteY27" fmla="*/ 241300 h 622380"/>
                <a:gd name="connsiteX28" fmla="*/ 3535031 w 3560431"/>
                <a:gd name="connsiteY28" fmla="*/ 203200 h 622380"/>
                <a:gd name="connsiteX29" fmla="*/ 3484231 w 3560431"/>
                <a:gd name="connsiteY29" fmla="*/ 177800 h 622380"/>
                <a:gd name="connsiteX30" fmla="*/ 3446131 w 3560431"/>
                <a:gd name="connsiteY30" fmla="*/ 165100 h 622380"/>
                <a:gd name="connsiteX31" fmla="*/ 3357231 w 3560431"/>
                <a:gd name="connsiteY31" fmla="*/ 139700 h 622380"/>
                <a:gd name="connsiteX32" fmla="*/ 3281031 w 3560431"/>
                <a:gd name="connsiteY32" fmla="*/ 127000 h 622380"/>
                <a:gd name="connsiteX33" fmla="*/ 3166731 w 3560431"/>
                <a:gd name="connsiteY33" fmla="*/ 101600 h 622380"/>
                <a:gd name="connsiteX34" fmla="*/ 2938131 w 3560431"/>
                <a:gd name="connsiteY34" fmla="*/ 88900 h 622380"/>
                <a:gd name="connsiteX35" fmla="*/ 2353931 w 3560431"/>
                <a:gd name="connsiteY35" fmla="*/ 88900 h 622380"/>
                <a:gd name="connsiteX36" fmla="*/ 1896731 w 3560431"/>
                <a:gd name="connsiteY36" fmla="*/ 63500 h 622380"/>
                <a:gd name="connsiteX37" fmla="*/ 1858631 w 3560431"/>
                <a:gd name="connsiteY37" fmla="*/ 50800 h 622380"/>
                <a:gd name="connsiteX38" fmla="*/ 1795131 w 3560431"/>
                <a:gd name="connsiteY38" fmla="*/ 38100 h 622380"/>
                <a:gd name="connsiteX39" fmla="*/ 1744331 w 3560431"/>
                <a:gd name="connsiteY39" fmla="*/ 12700 h 622380"/>
                <a:gd name="connsiteX40" fmla="*/ 1693531 w 3560431"/>
                <a:gd name="connsiteY40" fmla="*/ 0 h 622380"/>
                <a:gd name="connsiteX41" fmla="*/ 1604631 w 3560431"/>
                <a:gd name="connsiteY41" fmla="*/ 12700 h 622380"/>
                <a:gd name="connsiteX42" fmla="*/ 1566531 w 3560431"/>
                <a:gd name="connsiteY42" fmla="*/ 25400 h 622380"/>
                <a:gd name="connsiteX43" fmla="*/ 1426831 w 3560431"/>
                <a:gd name="connsiteY43" fmla="*/ 38100 h 622380"/>
                <a:gd name="connsiteX44" fmla="*/ 1363331 w 3560431"/>
                <a:gd name="connsiteY44" fmla="*/ 50800 h 622380"/>
                <a:gd name="connsiteX45" fmla="*/ 880731 w 3560431"/>
                <a:gd name="connsiteY45" fmla="*/ 76200 h 622380"/>
                <a:gd name="connsiteX46" fmla="*/ 804531 w 3560431"/>
                <a:gd name="connsiteY46" fmla="*/ 127000 h 622380"/>
                <a:gd name="connsiteX47" fmla="*/ 715631 w 3560431"/>
                <a:gd name="connsiteY47" fmla="*/ 165100 h 622380"/>
                <a:gd name="connsiteX48" fmla="*/ 664831 w 3560431"/>
                <a:gd name="connsiteY48" fmla="*/ 190500 h 622380"/>
                <a:gd name="connsiteX49" fmla="*/ 626731 w 3560431"/>
                <a:gd name="connsiteY49" fmla="*/ 203200 h 622380"/>
                <a:gd name="connsiteX50" fmla="*/ 512431 w 3560431"/>
                <a:gd name="connsiteY50" fmla="*/ 254000 h 622380"/>
                <a:gd name="connsiteX51" fmla="*/ 448931 w 3560431"/>
                <a:gd name="connsiteY51" fmla="*/ 266700 h 622380"/>
                <a:gd name="connsiteX52" fmla="*/ 372731 w 3560431"/>
                <a:gd name="connsiteY52" fmla="*/ 292100 h 622380"/>
                <a:gd name="connsiteX53" fmla="*/ 334631 w 3560431"/>
                <a:gd name="connsiteY53" fmla="*/ 304800 h 622380"/>
                <a:gd name="connsiteX54" fmla="*/ 271131 w 3560431"/>
                <a:gd name="connsiteY54" fmla="*/ 330200 h 622380"/>
                <a:gd name="connsiteX55" fmla="*/ 207631 w 3560431"/>
                <a:gd name="connsiteY55" fmla="*/ 342900 h 622380"/>
                <a:gd name="connsiteX56" fmla="*/ 169531 w 3560431"/>
                <a:gd name="connsiteY56" fmla="*/ 355600 h 622380"/>
                <a:gd name="connsiteX57" fmla="*/ 42531 w 3560431"/>
                <a:gd name="connsiteY57" fmla="*/ 317500 h 622380"/>
                <a:gd name="connsiteX58" fmla="*/ 4431 w 3560431"/>
                <a:gd name="connsiteY58" fmla="*/ 241300 h 622380"/>
                <a:gd name="connsiteX59" fmla="*/ 4431 w 3560431"/>
                <a:gd name="connsiteY59" fmla="*/ 254000 h 622380"/>
                <a:gd name="connsiteX0" fmla="*/ 4431 w 3560431"/>
                <a:gd name="connsiteY0" fmla="*/ 254000 h 611014"/>
                <a:gd name="connsiteX1" fmla="*/ 4431 w 3560431"/>
                <a:gd name="connsiteY1" fmla="*/ 254000 h 611014"/>
                <a:gd name="connsiteX2" fmla="*/ 334631 w 3560431"/>
                <a:gd name="connsiteY2" fmla="*/ 279400 h 611014"/>
                <a:gd name="connsiteX3" fmla="*/ 614031 w 3560431"/>
                <a:gd name="connsiteY3" fmla="*/ 304800 h 611014"/>
                <a:gd name="connsiteX4" fmla="*/ 1071231 w 3560431"/>
                <a:gd name="connsiteY4" fmla="*/ 355600 h 611014"/>
                <a:gd name="connsiteX5" fmla="*/ 1287131 w 3560431"/>
                <a:gd name="connsiteY5" fmla="*/ 393700 h 611014"/>
                <a:gd name="connsiteX6" fmla="*/ 1337931 w 3560431"/>
                <a:gd name="connsiteY6" fmla="*/ 419100 h 611014"/>
                <a:gd name="connsiteX7" fmla="*/ 1426831 w 3560431"/>
                <a:gd name="connsiteY7" fmla="*/ 444500 h 611014"/>
                <a:gd name="connsiteX8" fmla="*/ 1464931 w 3560431"/>
                <a:gd name="connsiteY8" fmla="*/ 457200 h 611014"/>
                <a:gd name="connsiteX9" fmla="*/ 1807831 w 3560431"/>
                <a:gd name="connsiteY9" fmla="*/ 482600 h 611014"/>
                <a:gd name="connsiteX10" fmla="*/ 1884031 w 3560431"/>
                <a:gd name="connsiteY10" fmla="*/ 508000 h 611014"/>
                <a:gd name="connsiteX11" fmla="*/ 2252331 w 3560431"/>
                <a:gd name="connsiteY11" fmla="*/ 533400 h 611014"/>
                <a:gd name="connsiteX12" fmla="*/ 1985149 w 3560431"/>
                <a:gd name="connsiteY12" fmla="*/ 455590 h 611014"/>
                <a:gd name="connsiteX13" fmla="*/ 2035948 w 3560431"/>
                <a:gd name="connsiteY13" fmla="*/ 467933 h 611014"/>
                <a:gd name="connsiteX14" fmla="*/ 2206391 w 3560431"/>
                <a:gd name="connsiteY14" fmla="*/ 389944 h 611014"/>
                <a:gd name="connsiteX15" fmla="*/ 2407579 w 3560431"/>
                <a:gd name="connsiteY15" fmla="*/ 364007 h 611014"/>
                <a:gd name="connsiteX16" fmla="*/ 2607098 w 3560431"/>
                <a:gd name="connsiteY16" fmla="*/ 261155 h 611014"/>
                <a:gd name="connsiteX17" fmla="*/ 2761163 w 3560431"/>
                <a:gd name="connsiteY17" fmla="*/ 403180 h 611014"/>
                <a:gd name="connsiteX18" fmla="*/ 3006143 w 3560431"/>
                <a:gd name="connsiteY18" fmla="*/ 532148 h 611014"/>
                <a:gd name="connsiteX19" fmla="*/ 3052431 w 3560431"/>
                <a:gd name="connsiteY19" fmla="*/ 609600 h 611014"/>
                <a:gd name="connsiteX20" fmla="*/ 3128631 w 3560431"/>
                <a:gd name="connsiteY20" fmla="*/ 584200 h 611014"/>
                <a:gd name="connsiteX21" fmla="*/ 3154031 w 3560431"/>
                <a:gd name="connsiteY21" fmla="*/ 546100 h 611014"/>
                <a:gd name="connsiteX22" fmla="*/ 3204831 w 3560431"/>
                <a:gd name="connsiteY22" fmla="*/ 520700 h 611014"/>
                <a:gd name="connsiteX23" fmla="*/ 3331831 w 3560431"/>
                <a:gd name="connsiteY23" fmla="*/ 444500 h 611014"/>
                <a:gd name="connsiteX24" fmla="*/ 3433431 w 3560431"/>
                <a:gd name="connsiteY24" fmla="*/ 355600 h 611014"/>
                <a:gd name="connsiteX25" fmla="*/ 3484231 w 3560431"/>
                <a:gd name="connsiteY25" fmla="*/ 317500 h 611014"/>
                <a:gd name="connsiteX26" fmla="*/ 3522331 w 3560431"/>
                <a:gd name="connsiteY26" fmla="*/ 292100 h 611014"/>
                <a:gd name="connsiteX27" fmla="*/ 3560431 w 3560431"/>
                <a:gd name="connsiteY27" fmla="*/ 241300 h 611014"/>
                <a:gd name="connsiteX28" fmla="*/ 3535031 w 3560431"/>
                <a:gd name="connsiteY28" fmla="*/ 203200 h 611014"/>
                <a:gd name="connsiteX29" fmla="*/ 3484231 w 3560431"/>
                <a:gd name="connsiteY29" fmla="*/ 177800 h 611014"/>
                <a:gd name="connsiteX30" fmla="*/ 3446131 w 3560431"/>
                <a:gd name="connsiteY30" fmla="*/ 165100 h 611014"/>
                <a:gd name="connsiteX31" fmla="*/ 3357231 w 3560431"/>
                <a:gd name="connsiteY31" fmla="*/ 139700 h 611014"/>
                <a:gd name="connsiteX32" fmla="*/ 3281031 w 3560431"/>
                <a:gd name="connsiteY32" fmla="*/ 127000 h 611014"/>
                <a:gd name="connsiteX33" fmla="*/ 3166731 w 3560431"/>
                <a:gd name="connsiteY33" fmla="*/ 101600 h 611014"/>
                <a:gd name="connsiteX34" fmla="*/ 2938131 w 3560431"/>
                <a:gd name="connsiteY34" fmla="*/ 88900 h 611014"/>
                <a:gd name="connsiteX35" fmla="*/ 2353931 w 3560431"/>
                <a:gd name="connsiteY35" fmla="*/ 88900 h 611014"/>
                <a:gd name="connsiteX36" fmla="*/ 1896731 w 3560431"/>
                <a:gd name="connsiteY36" fmla="*/ 63500 h 611014"/>
                <a:gd name="connsiteX37" fmla="*/ 1858631 w 3560431"/>
                <a:gd name="connsiteY37" fmla="*/ 50800 h 611014"/>
                <a:gd name="connsiteX38" fmla="*/ 1795131 w 3560431"/>
                <a:gd name="connsiteY38" fmla="*/ 38100 h 611014"/>
                <a:gd name="connsiteX39" fmla="*/ 1744331 w 3560431"/>
                <a:gd name="connsiteY39" fmla="*/ 12700 h 611014"/>
                <a:gd name="connsiteX40" fmla="*/ 1693531 w 3560431"/>
                <a:gd name="connsiteY40" fmla="*/ 0 h 611014"/>
                <a:gd name="connsiteX41" fmla="*/ 1604631 w 3560431"/>
                <a:gd name="connsiteY41" fmla="*/ 12700 h 611014"/>
                <a:gd name="connsiteX42" fmla="*/ 1566531 w 3560431"/>
                <a:gd name="connsiteY42" fmla="*/ 25400 h 611014"/>
                <a:gd name="connsiteX43" fmla="*/ 1426831 w 3560431"/>
                <a:gd name="connsiteY43" fmla="*/ 38100 h 611014"/>
                <a:gd name="connsiteX44" fmla="*/ 1363331 w 3560431"/>
                <a:gd name="connsiteY44" fmla="*/ 50800 h 611014"/>
                <a:gd name="connsiteX45" fmla="*/ 880731 w 3560431"/>
                <a:gd name="connsiteY45" fmla="*/ 76200 h 611014"/>
                <a:gd name="connsiteX46" fmla="*/ 804531 w 3560431"/>
                <a:gd name="connsiteY46" fmla="*/ 127000 h 611014"/>
                <a:gd name="connsiteX47" fmla="*/ 715631 w 3560431"/>
                <a:gd name="connsiteY47" fmla="*/ 165100 h 611014"/>
                <a:gd name="connsiteX48" fmla="*/ 664831 w 3560431"/>
                <a:gd name="connsiteY48" fmla="*/ 190500 h 611014"/>
                <a:gd name="connsiteX49" fmla="*/ 626731 w 3560431"/>
                <a:gd name="connsiteY49" fmla="*/ 203200 h 611014"/>
                <a:gd name="connsiteX50" fmla="*/ 512431 w 3560431"/>
                <a:gd name="connsiteY50" fmla="*/ 254000 h 611014"/>
                <a:gd name="connsiteX51" fmla="*/ 448931 w 3560431"/>
                <a:gd name="connsiteY51" fmla="*/ 266700 h 611014"/>
                <a:gd name="connsiteX52" fmla="*/ 372731 w 3560431"/>
                <a:gd name="connsiteY52" fmla="*/ 292100 h 611014"/>
                <a:gd name="connsiteX53" fmla="*/ 334631 w 3560431"/>
                <a:gd name="connsiteY53" fmla="*/ 304800 h 611014"/>
                <a:gd name="connsiteX54" fmla="*/ 271131 w 3560431"/>
                <a:gd name="connsiteY54" fmla="*/ 330200 h 611014"/>
                <a:gd name="connsiteX55" fmla="*/ 207631 w 3560431"/>
                <a:gd name="connsiteY55" fmla="*/ 342900 h 611014"/>
                <a:gd name="connsiteX56" fmla="*/ 169531 w 3560431"/>
                <a:gd name="connsiteY56" fmla="*/ 355600 h 611014"/>
                <a:gd name="connsiteX57" fmla="*/ 42531 w 3560431"/>
                <a:gd name="connsiteY57" fmla="*/ 317500 h 611014"/>
                <a:gd name="connsiteX58" fmla="*/ 4431 w 3560431"/>
                <a:gd name="connsiteY58" fmla="*/ 241300 h 611014"/>
                <a:gd name="connsiteX59" fmla="*/ 4431 w 3560431"/>
                <a:gd name="connsiteY59" fmla="*/ 254000 h 611014"/>
                <a:gd name="connsiteX0" fmla="*/ 4431 w 3560431"/>
                <a:gd name="connsiteY0" fmla="*/ 254000 h 609637"/>
                <a:gd name="connsiteX1" fmla="*/ 4431 w 3560431"/>
                <a:gd name="connsiteY1" fmla="*/ 254000 h 609637"/>
                <a:gd name="connsiteX2" fmla="*/ 334631 w 3560431"/>
                <a:gd name="connsiteY2" fmla="*/ 279400 h 609637"/>
                <a:gd name="connsiteX3" fmla="*/ 614031 w 3560431"/>
                <a:gd name="connsiteY3" fmla="*/ 304800 h 609637"/>
                <a:gd name="connsiteX4" fmla="*/ 1071231 w 3560431"/>
                <a:gd name="connsiteY4" fmla="*/ 355600 h 609637"/>
                <a:gd name="connsiteX5" fmla="*/ 1287131 w 3560431"/>
                <a:gd name="connsiteY5" fmla="*/ 393700 h 609637"/>
                <a:gd name="connsiteX6" fmla="*/ 1337931 w 3560431"/>
                <a:gd name="connsiteY6" fmla="*/ 419100 h 609637"/>
                <a:gd name="connsiteX7" fmla="*/ 1426831 w 3560431"/>
                <a:gd name="connsiteY7" fmla="*/ 444500 h 609637"/>
                <a:gd name="connsiteX8" fmla="*/ 1464931 w 3560431"/>
                <a:gd name="connsiteY8" fmla="*/ 457200 h 609637"/>
                <a:gd name="connsiteX9" fmla="*/ 1807831 w 3560431"/>
                <a:gd name="connsiteY9" fmla="*/ 482600 h 609637"/>
                <a:gd name="connsiteX10" fmla="*/ 1884031 w 3560431"/>
                <a:gd name="connsiteY10" fmla="*/ 508000 h 609637"/>
                <a:gd name="connsiteX11" fmla="*/ 2252331 w 3560431"/>
                <a:gd name="connsiteY11" fmla="*/ 533400 h 609637"/>
                <a:gd name="connsiteX12" fmla="*/ 1985149 w 3560431"/>
                <a:gd name="connsiteY12" fmla="*/ 455590 h 609637"/>
                <a:gd name="connsiteX13" fmla="*/ 2035948 w 3560431"/>
                <a:gd name="connsiteY13" fmla="*/ 467933 h 609637"/>
                <a:gd name="connsiteX14" fmla="*/ 2206391 w 3560431"/>
                <a:gd name="connsiteY14" fmla="*/ 389944 h 609637"/>
                <a:gd name="connsiteX15" fmla="*/ 2407579 w 3560431"/>
                <a:gd name="connsiteY15" fmla="*/ 364007 h 609637"/>
                <a:gd name="connsiteX16" fmla="*/ 2607098 w 3560431"/>
                <a:gd name="connsiteY16" fmla="*/ 261155 h 609637"/>
                <a:gd name="connsiteX17" fmla="*/ 2761163 w 3560431"/>
                <a:gd name="connsiteY17" fmla="*/ 403180 h 609637"/>
                <a:gd name="connsiteX18" fmla="*/ 3006143 w 3560431"/>
                <a:gd name="connsiteY18" fmla="*/ 532148 h 609637"/>
                <a:gd name="connsiteX19" fmla="*/ 3052431 w 3560431"/>
                <a:gd name="connsiteY19" fmla="*/ 609600 h 609637"/>
                <a:gd name="connsiteX20" fmla="*/ 3128631 w 3560431"/>
                <a:gd name="connsiteY20" fmla="*/ 519806 h 609637"/>
                <a:gd name="connsiteX21" fmla="*/ 3154031 w 3560431"/>
                <a:gd name="connsiteY21" fmla="*/ 546100 h 609637"/>
                <a:gd name="connsiteX22" fmla="*/ 3204831 w 3560431"/>
                <a:gd name="connsiteY22" fmla="*/ 520700 h 609637"/>
                <a:gd name="connsiteX23" fmla="*/ 3331831 w 3560431"/>
                <a:gd name="connsiteY23" fmla="*/ 444500 h 609637"/>
                <a:gd name="connsiteX24" fmla="*/ 3433431 w 3560431"/>
                <a:gd name="connsiteY24" fmla="*/ 355600 h 609637"/>
                <a:gd name="connsiteX25" fmla="*/ 3484231 w 3560431"/>
                <a:gd name="connsiteY25" fmla="*/ 317500 h 609637"/>
                <a:gd name="connsiteX26" fmla="*/ 3522331 w 3560431"/>
                <a:gd name="connsiteY26" fmla="*/ 292100 h 609637"/>
                <a:gd name="connsiteX27" fmla="*/ 3560431 w 3560431"/>
                <a:gd name="connsiteY27" fmla="*/ 241300 h 609637"/>
                <a:gd name="connsiteX28" fmla="*/ 3535031 w 3560431"/>
                <a:gd name="connsiteY28" fmla="*/ 203200 h 609637"/>
                <a:gd name="connsiteX29" fmla="*/ 3484231 w 3560431"/>
                <a:gd name="connsiteY29" fmla="*/ 177800 h 609637"/>
                <a:gd name="connsiteX30" fmla="*/ 3446131 w 3560431"/>
                <a:gd name="connsiteY30" fmla="*/ 165100 h 609637"/>
                <a:gd name="connsiteX31" fmla="*/ 3357231 w 3560431"/>
                <a:gd name="connsiteY31" fmla="*/ 139700 h 609637"/>
                <a:gd name="connsiteX32" fmla="*/ 3281031 w 3560431"/>
                <a:gd name="connsiteY32" fmla="*/ 127000 h 609637"/>
                <a:gd name="connsiteX33" fmla="*/ 3166731 w 3560431"/>
                <a:gd name="connsiteY33" fmla="*/ 101600 h 609637"/>
                <a:gd name="connsiteX34" fmla="*/ 2938131 w 3560431"/>
                <a:gd name="connsiteY34" fmla="*/ 88900 h 609637"/>
                <a:gd name="connsiteX35" fmla="*/ 2353931 w 3560431"/>
                <a:gd name="connsiteY35" fmla="*/ 88900 h 609637"/>
                <a:gd name="connsiteX36" fmla="*/ 1896731 w 3560431"/>
                <a:gd name="connsiteY36" fmla="*/ 63500 h 609637"/>
                <a:gd name="connsiteX37" fmla="*/ 1858631 w 3560431"/>
                <a:gd name="connsiteY37" fmla="*/ 50800 h 609637"/>
                <a:gd name="connsiteX38" fmla="*/ 1795131 w 3560431"/>
                <a:gd name="connsiteY38" fmla="*/ 38100 h 609637"/>
                <a:gd name="connsiteX39" fmla="*/ 1744331 w 3560431"/>
                <a:gd name="connsiteY39" fmla="*/ 12700 h 609637"/>
                <a:gd name="connsiteX40" fmla="*/ 1693531 w 3560431"/>
                <a:gd name="connsiteY40" fmla="*/ 0 h 609637"/>
                <a:gd name="connsiteX41" fmla="*/ 1604631 w 3560431"/>
                <a:gd name="connsiteY41" fmla="*/ 12700 h 609637"/>
                <a:gd name="connsiteX42" fmla="*/ 1566531 w 3560431"/>
                <a:gd name="connsiteY42" fmla="*/ 25400 h 609637"/>
                <a:gd name="connsiteX43" fmla="*/ 1426831 w 3560431"/>
                <a:gd name="connsiteY43" fmla="*/ 38100 h 609637"/>
                <a:gd name="connsiteX44" fmla="*/ 1363331 w 3560431"/>
                <a:gd name="connsiteY44" fmla="*/ 50800 h 609637"/>
                <a:gd name="connsiteX45" fmla="*/ 880731 w 3560431"/>
                <a:gd name="connsiteY45" fmla="*/ 76200 h 609637"/>
                <a:gd name="connsiteX46" fmla="*/ 804531 w 3560431"/>
                <a:gd name="connsiteY46" fmla="*/ 127000 h 609637"/>
                <a:gd name="connsiteX47" fmla="*/ 715631 w 3560431"/>
                <a:gd name="connsiteY47" fmla="*/ 165100 h 609637"/>
                <a:gd name="connsiteX48" fmla="*/ 664831 w 3560431"/>
                <a:gd name="connsiteY48" fmla="*/ 190500 h 609637"/>
                <a:gd name="connsiteX49" fmla="*/ 626731 w 3560431"/>
                <a:gd name="connsiteY49" fmla="*/ 203200 h 609637"/>
                <a:gd name="connsiteX50" fmla="*/ 512431 w 3560431"/>
                <a:gd name="connsiteY50" fmla="*/ 254000 h 609637"/>
                <a:gd name="connsiteX51" fmla="*/ 448931 w 3560431"/>
                <a:gd name="connsiteY51" fmla="*/ 266700 h 609637"/>
                <a:gd name="connsiteX52" fmla="*/ 372731 w 3560431"/>
                <a:gd name="connsiteY52" fmla="*/ 292100 h 609637"/>
                <a:gd name="connsiteX53" fmla="*/ 334631 w 3560431"/>
                <a:gd name="connsiteY53" fmla="*/ 304800 h 609637"/>
                <a:gd name="connsiteX54" fmla="*/ 271131 w 3560431"/>
                <a:gd name="connsiteY54" fmla="*/ 330200 h 609637"/>
                <a:gd name="connsiteX55" fmla="*/ 207631 w 3560431"/>
                <a:gd name="connsiteY55" fmla="*/ 342900 h 609637"/>
                <a:gd name="connsiteX56" fmla="*/ 169531 w 3560431"/>
                <a:gd name="connsiteY56" fmla="*/ 355600 h 609637"/>
                <a:gd name="connsiteX57" fmla="*/ 42531 w 3560431"/>
                <a:gd name="connsiteY57" fmla="*/ 317500 h 609637"/>
                <a:gd name="connsiteX58" fmla="*/ 4431 w 3560431"/>
                <a:gd name="connsiteY58" fmla="*/ 241300 h 609637"/>
                <a:gd name="connsiteX59" fmla="*/ 4431 w 3560431"/>
                <a:gd name="connsiteY59" fmla="*/ 254000 h 609637"/>
                <a:gd name="connsiteX0" fmla="*/ 4431 w 3560431"/>
                <a:gd name="connsiteY0" fmla="*/ 254000 h 546101"/>
                <a:gd name="connsiteX1" fmla="*/ 4431 w 3560431"/>
                <a:gd name="connsiteY1" fmla="*/ 254000 h 546101"/>
                <a:gd name="connsiteX2" fmla="*/ 334631 w 3560431"/>
                <a:gd name="connsiteY2" fmla="*/ 279400 h 546101"/>
                <a:gd name="connsiteX3" fmla="*/ 614031 w 3560431"/>
                <a:gd name="connsiteY3" fmla="*/ 304800 h 546101"/>
                <a:gd name="connsiteX4" fmla="*/ 1071231 w 3560431"/>
                <a:gd name="connsiteY4" fmla="*/ 355600 h 546101"/>
                <a:gd name="connsiteX5" fmla="*/ 1287131 w 3560431"/>
                <a:gd name="connsiteY5" fmla="*/ 393700 h 546101"/>
                <a:gd name="connsiteX6" fmla="*/ 1337931 w 3560431"/>
                <a:gd name="connsiteY6" fmla="*/ 419100 h 546101"/>
                <a:gd name="connsiteX7" fmla="*/ 1426831 w 3560431"/>
                <a:gd name="connsiteY7" fmla="*/ 444500 h 546101"/>
                <a:gd name="connsiteX8" fmla="*/ 1464931 w 3560431"/>
                <a:gd name="connsiteY8" fmla="*/ 457200 h 546101"/>
                <a:gd name="connsiteX9" fmla="*/ 1807831 w 3560431"/>
                <a:gd name="connsiteY9" fmla="*/ 482600 h 546101"/>
                <a:gd name="connsiteX10" fmla="*/ 1884031 w 3560431"/>
                <a:gd name="connsiteY10" fmla="*/ 508000 h 546101"/>
                <a:gd name="connsiteX11" fmla="*/ 2252331 w 3560431"/>
                <a:gd name="connsiteY11" fmla="*/ 533400 h 546101"/>
                <a:gd name="connsiteX12" fmla="*/ 1985149 w 3560431"/>
                <a:gd name="connsiteY12" fmla="*/ 455590 h 546101"/>
                <a:gd name="connsiteX13" fmla="*/ 2035948 w 3560431"/>
                <a:gd name="connsiteY13" fmla="*/ 467933 h 546101"/>
                <a:gd name="connsiteX14" fmla="*/ 2206391 w 3560431"/>
                <a:gd name="connsiteY14" fmla="*/ 389944 h 546101"/>
                <a:gd name="connsiteX15" fmla="*/ 2407579 w 3560431"/>
                <a:gd name="connsiteY15" fmla="*/ 364007 h 546101"/>
                <a:gd name="connsiteX16" fmla="*/ 2607098 w 3560431"/>
                <a:gd name="connsiteY16" fmla="*/ 261155 h 546101"/>
                <a:gd name="connsiteX17" fmla="*/ 2761163 w 3560431"/>
                <a:gd name="connsiteY17" fmla="*/ 403180 h 546101"/>
                <a:gd name="connsiteX18" fmla="*/ 3006143 w 3560431"/>
                <a:gd name="connsiteY18" fmla="*/ 532148 h 546101"/>
                <a:gd name="connsiteX19" fmla="*/ 3069642 w 3560431"/>
                <a:gd name="connsiteY19" fmla="*/ 493690 h 546101"/>
                <a:gd name="connsiteX20" fmla="*/ 3128631 w 3560431"/>
                <a:gd name="connsiteY20" fmla="*/ 519806 h 546101"/>
                <a:gd name="connsiteX21" fmla="*/ 3154031 w 3560431"/>
                <a:gd name="connsiteY21" fmla="*/ 546100 h 546101"/>
                <a:gd name="connsiteX22" fmla="*/ 3204831 w 3560431"/>
                <a:gd name="connsiteY22" fmla="*/ 520700 h 546101"/>
                <a:gd name="connsiteX23" fmla="*/ 3331831 w 3560431"/>
                <a:gd name="connsiteY23" fmla="*/ 444500 h 546101"/>
                <a:gd name="connsiteX24" fmla="*/ 3433431 w 3560431"/>
                <a:gd name="connsiteY24" fmla="*/ 355600 h 546101"/>
                <a:gd name="connsiteX25" fmla="*/ 3484231 w 3560431"/>
                <a:gd name="connsiteY25" fmla="*/ 317500 h 546101"/>
                <a:gd name="connsiteX26" fmla="*/ 3522331 w 3560431"/>
                <a:gd name="connsiteY26" fmla="*/ 292100 h 546101"/>
                <a:gd name="connsiteX27" fmla="*/ 3560431 w 3560431"/>
                <a:gd name="connsiteY27" fmla="*/ 241300 h 546101"/>
                <a:gd name="connsiteX28" fmla="*/ 3535031 w 3560431"/>
                <a:gd name="connsiteY28" fmla="*/ 203200 h 546101"/>
                <a:gd name="connsiteX29" fmla="*/ 3484231 w 3560431"/>
                <a:gd name="connsiteY29" fmla="*/ 177800 h 546101"/>
                <a:gd name="connsiteX30" fmla="*/ 3446131 w 3560431"/>
                <a:gd name="connsiteY30" fmla="*/ 165100 h 546101"/>
                <a:gd name="connsiteX31" fmla="*/ 3357231 w 3560431"/>
                <a:gd name="connsiteY31" fmla="*/ 139700 h 546101"/>
                <a:gd name="connsiteX32" fmla="*/ 3281031 w 3560431"/>
                <a:gd name="connsiteY32" fmla="*/ 127000 h 546101"/>
                <a:gd name="connsiteX33" fmla="*/ 3166731 w 3560431"/>
                <a:gd name="connsiteY33" fmla="*/ 101600 h 546101"/>
                <a:gd name="connsiteX34" fmla="*/ 2938131 w 3560431"/>
                <a:gd name="connsiteY34" fmla="*/ 88900 h 546101"/>
                <a:gd name="connsiteX35" fmla="*/ 2353931 w 3560431"/>
                <a:gd name="connsiteY35" fmla="*/ 88900 h 546101"/>
                <a:gd name="connsiteX36" fmla="*/ 1896731 w 3560431"/>
                <a:gd name="connsiteY36" fmla="*/ 63500 h 546101"/>
                <a:gd name="connsiteX37" fmla="*/ 1858631 w 3560431"/>
                <a:gd name="connsiteY37" fmla="*/ 50800 h 546101"/>
                <a:gd name="connsiteX38" fmla="*/ 1795131 w 3560431"/>
                <a:gd name="connsiteY38" fmla="*/ 38100 h 546101"/>
                <a:gd name="connsiteX39" fmla="*/ 1744331 w 3560431"/>
                <a:gd name="connsiteY39" fmla="*/ 12700 h 546101"/>
                <a:gd name="connsiteX40" fmla="*/ 1693531 w 3560431"/>
                <a:gd name="connsiteY40" fmla="*/ 0 h 546101"/>
                <a:gd name="connsiteX41" fmla="*/ 1604631 w 3560431"/>
                <a:gd name="connsiteY41" fmla="*/ 12700 h 546101"/>
                <a:gd name="connsiteX42" fmla="*/ 1566531 w 3560431"/>
                <a:gd name="connsiteY42" fmla="*/ 25400 h 546101"/>
                <a:gd name="connsiteX43" fmla="*/ 1426831 w 3560431"/>
                <a:gd name="connsiteY43" fmla="*/ 38100 h 546101"/>
                <a:gd name="connsiteX44" fmla="*/ 1363331 w 3560431"/>
                <a:gd name="connsiteY44" fmla="*/ 50800 h 546101"/>
                <a:gd name="connsiteX45" fmla="*/ 880731 w 3560431"/>
                <a:gd name="connsiteY45" fmla="*/ 76200 h 546101"/>
                <a:gd name="connsiteX46" fmla="*/ 804531 w 3560431"/>
                <a:gd name="connsiteY46" fmla="*/ 127000 h 546101"/>
                <a:gd name="connsiteX47" fmla="*/ 715631 w 3560431"/>
                <a:gd name="connsiteY47" fmla="*/ 165100 h 546101"/>
                <a:gd name="connsiteX48" fmla="*/ 664831 w 3560431"/>
                <a:gd name="connsiteY48" fmla="*/ 190500 h 546101"/>
                <a:gd name="connsiteX49" fmla="*/ 626731 w 3560431"/>
                <a:gd name="connsiteY49" fmla="*/ 203200 h 546101"/>
                <a:gd name="connsiteX50" fmla="*/ 512431 w 3560431"/>
                <a:gd name="connsiteY50" fmla="*/ 254000 h 546101"/>
                <a:gd name="connsiteX51" fmla="*/ 448931 w 3560431"/>
                <a:gd name="connsiteY51" fmla="*/ 266700 h 546101"/>
                <a:gd name="connsiteX52" fmla="*/ 372731 w 3560431"/>
                <a:gd name="connsiteY52" fmla="*/ 292100 h 546101"/>
                <a:gd name="connsiteX53" fmla="*/ 334631 w 3560431"/>
                <a:gd name="connsiteY53" fmla="*/ 304800 h 546101"/>
                <a:gd name="connsiteX54" fmla="*/ 271131 w 3560431"/>
                <a:gd name="connsiteY54" fmla="*/ 330200 h 546101"/>
                <a:gd name="connsiteX55" fmla="*/ 207631 w 3560431"/>
                <a:gd name="connsiteY55" fmla="*/ 342900 h 546101"/>
                <a:gd name="connsiteX56" fmla="*/ 169531 w 3560431"/>
                <a:gd name="connsiteY56" fmla="*/ 355600 h 546101"/>
                <a:gd name="connsiteX57" fmla="*/ 42531 w 3560431"/>
                <a:gd name="connsiteY57" fmla="*/ 317500 h 546101"/>
                <a:gd name="connsiteX58" fmla="*/ 4431 w 3560431"/>
                <a:gd name="connsiteY58" fmla="*/ 241300 h 546101"/>
                <a:gd name="connsiteX59" fmla="*/ 4431 w 3560431"/>
                <a:gd name="connsiteY59" fmla="*/ 254000 h 546101"/>
                <a:gd name="connsiteX0" fmla="*/ 4431 w 3560431"/>
                <a:gd name="connsiteY0" fmla="*/ 254000 h 550746"/>
                <a:gd name="connsiteX1" fmla="*/ 4431 w 3560431"/>
                <a:gd name="connsiteY1" fmla="*/ 254000 h 550746"/>
                <a:gd name="connsiteX2" fmla="*/ 334631 w 3560431"/>
                <a:gd name="connsiteY2" fmla="*/ 279400 h 550746"/>
                <a:gd name="connsiteX3" fmla="*/ 614031 w 3560431"/>
                <a:gd name="connsiteY3" fmla="*/ 304800 h 550746"/>
                <a:gd name="connsiteX4" fmla="*/ 1071231 w 3560431"/>
                <a:gd name="connsiteY4" fmla="*/ 355600 h 550746"/>
                <a:gd name="connsiteX5" fmla="*/ 1287131 w 3560431"/>
                <a:gd name="connsiteY5" fmla="*/ 393700 h 550746"/>
                <a:gd name="connsiteX6" fmla="*/ 1337931 w 3560431"/>
                <a:gd name="connsiteY6" fmla="*/ 419100 h 550746"/>
                <a:gd name="connsiteX7" fmla="*/ 1426831 w 3560431"/>
                <a:gd name="connsiteY7" fmla="*/ 444500 h 550746"/>
                <a:gd name="connsiteX8" fmla="*/ 1464931 w 3560431"/>
                <a:gd name="connsiteY8" fmla="*/ 457200 h 550746"/>
                <a:gd name="connsiteX9" fmla="*/ 1807831 w 3560431"/>
                <a:gd name="connsiteY9" fmla="*/ 482600 h 550746"/>
                <a:gd name="connsiteX10" fmla="*/ 1884031 w 3560431"/>
                <a:gd name="connsiteY10" fmla="*/ 508000 h 550746"/>
                <a:gd name="connsiteX11" fmla="*/ 2252331 w 3560431"/>
                <a:gd name="connsiteY11" fmla="*/ 533400 h 550746"/>
                <a:gd name="connsiteX12" fmla="*/ 1985149 w 3560431"/>
                <a:gd name="connsiteY12" fmla="*/ 455590 h 550746"/>
                <a:gd name="connsiteX13" fmla="*/ 2035948 w 3560431"/>
                <a:gd name="connsiteY13" fmla="*/ 467933 h 550746"/>
                <a:gd name="connsiteX14" fmla="*/ 2206391 w 3560431"/>
                <a:gd name="connsiteY14" fmla="*/ 389944 h 550746"/>
                <a:gd name="connsiteX15" fmla="*/ 2407579 w 3560431"/>
                <a:gd name="connsiteY15" fmla="*/ 364007 h 550746"/>
                <a:gd name="connsiteX16" fmla="*/ 2607098 w 3560431"/>
                <a:gd name="connsiteY16" fmla="*/ 261155 h 550746"/>
                <a:gd name="connsiteX17" fmla="*/ 2761163 w 3560431"/>
                <a:gd name="connsiteY17" fmla="*/ 403180 h 550746"/>
                <a:gd name="connsiteX18" fmla="*/ 3006143 w 3560431"/>
                <a:gd name="connsiteY18" fmla="*/ 532148 h 550746"/>
                <a:gd name="connsiteX19" fmla="*/ 3069642 w 3560431"/>
                <a:gd name="connsiteY19" fmla="*/ 493690 h 550746"/>
                <a:gd name="connsiteX20" fmla="*/ 3128631 w 3560431"/>
                <a:gd name="connsiteY20" fmla="*/ 519806 h 550746"/>
                <a:gd name="connsiteX21" fmla="*/ 3154031 w 3560431"/>
                <a:gd name="connsiteY21" fmla="*/ 546100 h 550746"/>
                <a:gd name="connsiteX22" fmla="*/ 3204831 w 3560431"/>
                <a:gd name="connsiteY22" fmla="*/ 417669 h 550746"/>
                <a:gd name="connsiteX23" fmla="*/ 3331831 w 3560431"/>
                <a:gd name="connsiteY23" fmla="*/ 444500 h 550746"/>
                <a:gd name="connsiteX24" fmla="*/ 3433431 w 3560431"/>
                <a:gd name="connsiteY24" fmla="*/ 355600 h 550746"/>
                <a:gd name="connsiteX25" fmla="*/ 3484231 w 3560431"/>
                <a:gd name="connsiteY25" fmla="*/ 317500 h 550746"/>
                <a:gd name="connsiteX26" fmla="*/ 3522331 w 3560431"/>
                <a:gd name="connsiteY26" fmla="*/ 292100 h 550746"/>
                <a:gd name="connsiteX27" fmla="*/ 3560431 w 3560431"/>
                <a:gd name="connsiteY27" fmla="*/ 241300 h 550746"/>
                <a:gd name="connsiteX28" fmla="*/ 3535031 w 3560431"/>
                <a:gd name="connsiteY28" fmla="*/ 203200 h 550746"/>
                <a:gd name="connsiteX29" fmla="*/ 3484231 w 3560431"/>
                <a:gd name="connsiteY29" fmla="*/ 177800 h 550746"/>
                <a:gd name="connsiteX30" fmla="*/ 3446131 w 3560431"/>
                <a:gd name="connsiteY30" fmla="*/ 165100 h 550746"/>
                <a:gd name="connsiteX31" fmla="*/ 3357231 w 3560431"/>
                <a:gd name="connsiteY31" fmla="*/ 139700 h 550746"/>
                <a:gd name="connsiteX32" fmla="*/ 3281031 w 3560431"/>
                <a:gd name="connsiteY32" fmla="*/ 127000 h 550746"/>
                <a:gd name="connsiteX33" fmla="*/ 3166731 w 3560431"/>
                <a:gd name="connsiteY33" fmla="*/ 101600 h 550746"/>
                <a:gd name="connsiteX34" fmla="*/ 2938131 w 3560431"/>
                <a:gd name="connsiteY34" fmla="*/ 88900 h 550746"/>
                <a:gd name="connsiteX35" fmla="*/ 2353931 w 3560431"/>
                <a:gd name="connsiteY35" fmla="*/ 88900 h 550746"/>
                <a:gd name="connsiteX36" fmla="*/ 1896731 w 3560431"/>
                <a:gd name="connsiteY36" fmla="*/ 63500 h 550746"/>
                <a:gd name="connsiteX37" fmla="*/ 1858631 w 3560431"/>
                <a:gd name="connsiteY37" fmla="*/ 50800 h 550746"/>
                <a:gd name="connsiteX38" fmla="*/ 1795131 w 3560431"/>
                <a:gd name="connsiteY38" fmla="*/ 38100 h 550746"/>
                <a:gd name="connsiteX39" fmla="*/ 1744331 w 3560431"/>
                <a:gd name="connsiteY39" fmla="*/ 12700 h 550746"/>
                <a:gd name="connsiteX40" fmla="*/ 1693531 w 3560431"/>
                <a:gd name="connsiteY40" fmla="*/ 0 h 550746"/>
                <a:gd name="connsiteX41" fmla="*/ 1604631 w 3560431"/>
                <a:gd name="connsiteY41" fmla="*/ 12700 h 550746"/>
                <a:gd name="connsiteX42" fmla="*/ 1566531 w 3560431"/>
                <a:gd name="connsiteY42" fmla="*/ 25400 h 550746"/>
                <a:gd name="connsiteX43" fmla="*/ 1426831 w 3560431"/>
                <a:gd name="connsiteY43" fmla="*/ 38100 h 550746"/>
                <a:gd name="connsiteX44" fmla="*/ 1363331 w 3560431"/>
                <a:gd name="connsiteY44" fmla="*/ 50800 h 550746"/>
                <a:gd name="connsiteX45" fmla="*/ 880731 w 3560431"/>
                <a:gd name="connsiteY45" fmla="*/ 76200 h 550746"/>
                <a:gd name="connsiteX46" fmla="*/ 804531 w 3560431"/>
                <a:gd name="connsiteY46" fmla="*/ 127000 h 550746"/>
                <a:gd name="connsiteX47" fmla="*/ 715631 w 3560431"/>
                <a:gd name="connsiteY47" fmla="*/ 165100 h 550746"/>
                <a:gd name="connsiteX48" fmla="*/ 664831 w 3560431"/>
                <a:gd name="connsiteY48" fmla="*/ 190500 h 550746"/>
                <a:gd name="connsiteX49" fmla="*/ 626731 w 3560431"/>
                <a:gd name="connsiteY49" fmla="*/ 203200 h 550746"/>
                <a:gd name="connsiteX50" fmla="*/ 512431 w 3560431"/>
                <a:gd name="connsiteY50" fmla="*/ 254000 h 550746"/>
                <a:gd name="connsiteX51" fmla="*/ 448931 w 3560431"/>
                <a:gd name="connsiteY51" fmla="*/ 266700 h 550746"/>
                <a:gd name="connsiteX52" fmla="*/ 372731 w 3560431"/>
                <a:gd name="connsiteY52" fmla="*/ 292100 h 550746"/>
                <a:gd name="connsiteX53" fmla="*/ 334631 w 3560431"/>
                <a:gd name="connsiteY53" fmla="*/ 304800 h 550746"/>
                <a:gd name="connsiteX54" fmla="*/ 271131 w 3560431"/>
                <a:gd name="connsiteY54" fmla="*/ 330200 h 550746"/>
                <a:gd name="connsiteX55" fmla="*/ 207631 w 3560431"/>
                <a:gd name="connsiteY55" fmla="*/ 342900 h 550746"/>
                <a:gd name="connsiteX56" fmla="*/ 169531 w 3560431"/>
                <a:gd name="connsiteY56" fmla="*/ 355600 h 550746"/>
                <a:gd name="connsiteX57" fmla="*/ 42531 w 3560431"/>
                <a:gd name="connsiteY57" fmla="*/ 317500 h 550746"/>
                <a:gd name="connsiteX58" fmla="*/ 4431 w 3560431"/>
                <a:gd name="connsiteY58" fmla="*/ 241300 h 550746"/>
                <a:gd name="connsiteX59" fmla="*/ 4431 w 3560431"/>
                <a:gd name="connsiteY59" fmla="*/ 254000 h 550746"/>
                <a:gd name="connsiteX0" fmla="*/ 4431 w 3560431"/>
                <a:gd name="connsiteY0" fmla="*/ 254000 h 534768"/>
                <a:gd name="connsiteX1" fmla="*/ 4431 w 3560431"/>
                <a:gd name="connsiteY1" fmla="*/ 254000 h 534768"/>
                <a:gd name="connsiteX2" fmla="*/ 334631 w 3560431"/>
                <a:gd name="connsiteY2" fmla="*/ 279400 h 534768"/>
                <a:gd name="connsiteX3" fmla="*/ 614031 w 3560431"/>
                <a:gd name="connsiteY3" fmla="*/ 304800 h 534768"/>
                <a:gd name="connsiteX4" fmla="*/ 1071231 w 3560431"/>
                <a:gd name="connsiteY4" fmla="*/ 355600 h 534768"/>
                <a:gd name="connsiteX5" fmla="*/ 1287131 w 3560431"/>
                <a:gd name="connsiteY5" fmla="*/ 393700 h 534768"/>
                <a:gd name="connsiteX6" fmla="*/ 1337931 w 3560431"/>
                <a:gd name="connsiteY6" fmla="*/ 419100 h 534768"/>
                <a:gd name="connsiteX7" fmla="*/ 1426831 w 3560431"/>
                <a:gd name="connsiteY7" fmla="*/ 444500 h 534768"/>
                <a:gd name="connsiteX8" fmla="*/ 1464931 w 3560431"/>
                <a:gd name="connsiteY8" fmla="*/ 457200 h 534768"/>
                <a:gd name="connsiteX9" fmla="*/ 1807831 w 3560431"/>
                <a:gd name="connsiteY9" fmla="*/ 482600 h 534768"/>
                <a:gd name="connsiteX10" fmla="*/ 1884031 w 3560431"/>
                <a:gd name="connsiteY10" fmla="*/ 508000 h 534768"/>
                <a:gd name="connsiteX11" fmla="*/ 2252331 w 3560431"/>
                <a:gd name="connsiteY11" fmla="*/ 533400 h 534768"/>
                <a:gd name="connsiteX12" fmla="*/ 1985149 w 3560431"/>
                <a:gd name="connsiteY12" fmla="*/ 455590 h 534768"/>
                <a:gd name="connsiteX13" fmla="*/ 2035948 w 3560431"/>
                <a:gd name="connsiteY13" fmla="*/ 467933 h 534768"/>
                <a:gd name="connsiteX14" fmla="*/ 2206391 w 3560431"/>
                <a:gd name="connsiteY14" fmla="*/ 389944 h 534768"/>
                <a:gd name="connsiteX15" fmla="*/ 2407579 w 3560431"/>
                <a:gd name="connsiteY15" fmla="*/ 364007 h 534768"/>
                <a:gd name="connsiteX16" fmla="*/ 2607098 w 3560431"/>
                <a:gd name="connsiteY16" fmla="*/ 261155 h 534768"/>
                <a:gd name="connsiteX17" fmla="*/ 2761163 w 3560431"/>
                <a:gd name="connsiteY17" fmla="*/ 403180 h 534768"/>
                <a:gd name="connsiteX18" fmla="*/ 3006143 w 3560431"/>
                <a:gd name="connsiteY18" fmla="*/ 532148 h 534768"/>
                <a:gd name="connsiteX19" fmla="*/ 3069642 w 3560431"/>
                <a:gd name="connsiteY19" fmla="*/ 493690 h 534768"/>
                <a:gd name="connsiteX20" fmla="*/ 3128631 w 3560431"/>
                <a:gd name="connsiteY20" fmla="*/ 519806 h 534768"/>
                <a:gd name="connsiteX21" fmla="*/ 3119611 w 3560431"/>
                <a:gd name="connsiteY21" fmla="*/ 455948 h 534768"/>
                <a:gd name="connsiteX22" fmla="*/ 3204831 w 3560431"/>
                <a:gd name="connsiteY22" fmla="*/ 417669 h 534768"/>
                <a:gd name="connsiteX23" fmla="*/ 3331831 w 3560431"/>
                <a:gd name="connsiteY23" fmla="*/ 444500 h 534768"/>
                <a:gd name="connsiteX24" fmla="*/ 3433431 w 3560431"/>
                <a:gd name="connsiteY24" fmla="*/ 355600 h 534768"/>
                <a:gd name="connsiteX25" fmla="*/ 3484231 w 3560431"/>
                <a:gd name="connsiteY25" fmla="*/ 317500 h 534768"/>
                <a:gd name="connsiteX26" fmla="*/ 3522331 w 3560431"/>
                <a:gd name="connsiteY26" fmla="*/ 292100 h 534768"/>
                <a:gd name="connsiteX27" fmla="*/ 3560431 w 3560431"/>
                <a:gd name="connsiteY27" fmla="*/ 241300 h 534768"/>
                <a:gd name="connsiteX28" fmla="*/ 3535031 w 3560431"/>
                <a:gd name="connsiteY28" fmla="*/ 203200 h 534768"/>
                <a:gd name="connsiteX29" fmla="*/ 3484231 w 3560431"/>
                <a:gd name="connsiteY29" fmla="*/ 177800 h 534768"/>
                <a:gd name="connsiteX30" fmla="*/ 3446131 w 3560431"/>
                <a:gd name="connsiteY30" fmla="*/ 165100 h 534768"/>
                <a:gd name="connsiteX31" fmla="*/ 3357231 w 3560431"/>
                <a:gd name="connsiteY31" fmla="*/ 139700 h 534768"/>
                <a:gd name="connsiteX32" fmla="*/ 3281031 w 3560431"/>
                <a:gd name="connsiteY32" fmla="*/ 127000 h 534768"/>
                <a:gd name="connsiteX33" fmla="*/ 3166731 w 3560431"/>
                <a:gd name="connsiteY33" fmla="*/ 101600 h 534768"/>
                <a:gd name="connsiteX34" fmla="*/ 2938131 w 3560431"/>
                <a:gd name="connsiteY34" fmla="*/ 88900 h 534768"/>
                <a:gd name="connsiteX35" fmla="*/ 2353931 w 3560431"/>
                <a:gd name="connsiteY35" fmla="*/ 88900 h 534768"/>
                <a:gd name="connsiteX36" fmla="*/ 1896731 w 3560431"/>
                <a:gd name="connsiteY36" fmla="*/ 63500 h 534768"/>
                <a:gd name="connsiteX37" fmla="*/ 1858631 w 3560431"/>
                <a:gd name="connsiteY37" fmla="*/ 50800 h 534768"/>
                <a:gd name="connsiteX38" fmla="*/ 1795131 w 3560431"/>
                <a:gd name="connsiteY38" fmla="*/ 38100 h 534768"/>
                <a:gd name="connsiteX39" fmla="*/ 1744331 w 3560431"/>
                <a:gd name="connsiteY39" fmla="*/ 12700 h 534768"/>
                <a:gd name="connsiteX40" fmla="*/ 1693531 w 3560431"/>
                <a:gd name="connsiteY40" fmla="*/ 0 h 534768"/>
                <a:gd name="connsiteX41" fmla="*/ 1604631 w 3560431"/>
                <a:gd name="connsiteY41" fmla="*/ 12700 h 534768"/>
                <a:gd name="connsiteX42" fmla="*/ 1566531 w 3560431"/>
                <a:gd name="connsiteY42" fmla="*/ 25400 h 534768"/>
                <a:gd name="connsiteX43" fmla="*/ 1426831 w 3560431"/>
                <a:gd name="connsiteY43" fmla="*/ 38100 h 534768"/>
                <a:gd name="connsiteX44" fmla="*/ 1363331 w 3560431"/>
                <a:gd name="connsiteY44" fmla="*/ 50800 h 534768"/>
                <a:gd name="connsiteX45" fmla="*/ 880731 w 3560431"/>
                <a:gd name="connsiteY45" fmla="*/ 76200 h 534768"/>
                <a:gd name="connsiteX46" fmla="*/ 804531 w 3560431"/>
                <a:gd name="connsiteY46" fmla="*/ 127000 h 534768"/>
                <a:gd name="connsiteX47" fmla="*/ 715631 w 3560431"/>
                <a:gd name="connsiteY47" fmla="*/ 165100 h 534768"/>
                <a:gd name="connsiteX48" fmla="*/ 664831 w 3560431"/>
                <a:gd name="connsiteY48" fmla="*/ 190500 h 534768"/>
                <a:gd name="connsiteX49" fmla="*/ 626731 w 3560431"/>
                <a:gd name="connsiteY49" fmla="*/ 203200 h 534768"/>
                <a:gd name="connsiteX50" fmla="*/ 512431 w 3560431"/>
                <a:gd name="connsiteY50" fmla="*/ 254000 h 534768"/>
                <a:gd name="connsiteX51" fmla="*/ 448931 w 3560431"/>
                <a:gd name="connsiteY51" fmla="*/ 266700 h 534768"/>
                <a:gd name="connsiteX52" fmla="*/ 372731 w 3560431"/>
                <a:gd name="connsiteY52" fmla="*/ 292100 h 534768"/>
                <a:gd name="connsiteX53" fmla="*/ 334631 w 3560431"/>
                <a:gd name="connsiteY53" fmla="*/ 304800 h 534768"/>
                <a:gd name="connsiteX54" fmla="*/ 271131 w 3560431"/>
                <a:gd name="connsiteY54" fmla="*/ 330200 h 534768"/>
                <a:gd name="connsiteX55" fmla="*/ 207631 w 3560431"/>
                <a:gd name="connsiteY55" fmla="*/ 342900 h 534768"/>
                <a:gd name="connsiteX56" fmla="*/ 169531 w 3560431"/>
                <a:gd name="connsiteY56" fmla="*/ 355600 h 534768"/>
                <a:gd name="connsiteX57" fmla="*/ 42531 w 3560431"/>
                <a:gd name="connsiteY57" fmla="*/ 317500 h 534768"/>
                <a:gd name="connsiteX58" fmla="*/ 4431 w 3560431"/>
                <a:gd name="connsiteY58" fmla="*/ 241300 h 534768"/>
                <a:gd name="connsiteX59" fmla="*/ 4431 w 3560431"/>
                <a:gd name="connsiteY59" fmla="*/ 254000 h 534768"/>
                <a:gd name="connsiteX0" fmla="*/ 4431 w 3560431"/>
                <a:gd name="connsiteY0" fmla="*/ 254000 h 534768"/>
                <a:gd name="connsiteX1" fmla="*/ 4431 w 3560431"/>
                <a:gd name="connsiteY1" fmla="*/ 254000 h 534768"/>
                <a:gd name="connsiteX2" fmla="*/ 334631 w 3560431"/>
                <a:gd name="connsiteY2" fmla="*/ 279400 h 534768"/>
                <a:gd name="connsiteX3" fmla="*/ 614031 w 3560431"/>
                <a:gd name="connsiteY3" fmla="*/ 304800 h 534768"/>
                <a:gd name="connsiteX4" fmla="*/ 1071231 w 3560431"/>
                <a:gd name="connsiteY4" fmla="*/ 355600 h 534768"/>
                <a:gd name="connsiteX5" fmla="*/ 1287131 w 3560431"/>
                <a:gd name="connsiteY5" fmla="*/ 393700 h 534768"/>
                <a:gd name="connsiteX6" fmla="*/ 1337931 w 3560431"/>
                <a:gd name="connsiteY6" fmla="*/ 419100 h 534768"/>
                <a:gd name="connsiteX7" fmla="*/ 1426831 w 3560431"/>
                <a:gd name="connsiteY7" fmla="*/ 444500 h 534768"/>
                <a:gd name="connsiteX8" fmla="*/ 1464931 w 3560431"/>
                <a:gd name="connsiteY8" fmla="*/ 457200 h 534768"/>
                <a:gd name="connsiteX9" fmla="*/ 1807831 w 3560431"/>
                <a:gd name="connsiteY9" fmla="*/ 482600 h 534768"/>
                <a:gd name="connsiteX10" fmla="*/ 1884031 w 3560431"/>
                <a:gd name="connsiteY10" fmla="*/ 508000 h 534768"/>
                <a:gd name="connsiteX11" fmla="*/ 2252331 w 3560431"/>
                <a:gd name="connsiteY11" fmla="*/ 533400 h 534768"/>
                <a:gd name="connsiteX12" fmla="*/ 1985149 w 3560431"/>
                <a:gd name="connsiteY12" fmla="*/ 455590 h 534768"/>
                <a:gd name="connsiteX13" fmla="*/ 2035948 w 3560431"/>
                <a:gd name="connsiteY13" fmla="*/ 467933 h 534768"/>
                <a:gd name="connsiteX14" fmla="*/ 2206391 w 3560431"/>
                <a:gd name="connsiteY14" fmla="*/ 389944 h 534768"/>
                <a:gd name="connsiteX15" fmla="*/ 2407579 w 3560431"/>
                <a:gd name="connsiteY15" fmla="*/ 364007 h 534768"/>
                <a:gd name="connsiteX16" fmla="*/ 2607098 w 3560431"/>
                <a:gd name="connsiteY16" fmla="*/ 261155 h 534768"/>
                <a:gd name="connsiteX17" fmla="*/ 2761163 w 3560431"/>
                <a:gd name="connsiteY17" fmla="*/ 403180 h 534768"/>
                <a:gd name="connsiteX18" fmla="*/ 3006143 w 3560431"/>
                <a:gd name="connsiteY18" fmla="*/ 532148 h 534768"/>
                <a:gd name="connsiteX19" fmla="*/ 3069642 w 3560431"/>
                <a:gd name="connsiteY19" fmla="*/ 493690 h 534768"/>
                <a:gd name="connsiteX20" fmla="*/ 3094210 w 3560431"/>
                <a:gd name="connsiteY20" fmla="*/ 468290 h 534768"/>
                <a:gd name="connsiteX21" fmla="*/ 3119611 w 3560431"/>
                <a:gd name="connsiteY21" fmla="*/ 455948 h 534768"/>
                <a:gd name="connsiteX22" fmla="*/ 3204831 w 3560431"/>
                <a:gd name="connsiteY22" fmla="*/ 417669 h 534768"/>
                <a:gd name="connsiteX23" fmla="*/ 3331831 w 3560431"/>
                <a:gd name="connsiteY23" fmla="*/ 444500 h 534768"/>
                <a:gd name="connsiteX24" fmla="*/ 3433431 w 3560431"/>
                <a:gd name="connsiteY24" fmla="*/ 355600 h 534768"/>
                <a:gd name="connsiteX25" fmla="*/ 3484231 w 3560431"/>
                <a:gd name="connsiteY25" fmla="*/ 317500 h 534768"/>
                <a:gd name="connsiteX26" fmla="*/ 3522331 w 3560431"/>
                <a:gd name="connsiteY26" fmla="*/ 292100 h 534768"/>
                <a:gd name="connsiteX27" fmla="*/ 3560431 w 3560431"/>
                <a:gd name="connsiteY27" fmla="*/ 241300 h 534768"/>
                <a:gd name="connsiteX28" fmla="*/ 3535031 w 3560431"/>
                <a:gd name="connsiteY28" fmla="*/ 203200 h 534768"/>
                <a:gd name="connsiteX29" fmla="*/ 3484231 w 3560431"/>
                <a:gd name="connsiteY29" fmla="*/ 177800 h 534768"/>
                <a:gd name="connsiteX30" fmla="*/ 3446131 w 3560431"/>
                <a:gd name="connsiteY30" fmla="*/ 165100 h 534768"/>
                <a:gd name="connsiteX31" fmla="*/ 3357231 w 3560431"/>
                <a:gd name="connsiteY31" fmla="*/ 139700 h 534768"/>
                <a:gd name="connsiteX32" fmla="*/ 3281031 w 3560431"/>
                <a:gd name="connsiteY32" fmla="*/ 127000 h 534768"/>
                <a:gd name="connsiteX33" fmla="*/ 3166731 w 3560431"/>
                <a:gd name="connsiteY33" fmla="*/ 101600 h 534768"/>
                <a:gd name="connsiteX34" fmla="*/ 2938131 w 3560431"/>
                <a:gd name="connsiteY34" fmla="*/ 88900 h 534768"/>
                <a:gd name="connsiteX35" fmla="*/ 2353931 w 3560431"/>
                <a:gd name="connsiteY35" fmla="*/ 88900 h 534768"/>
                <a:gd name="connsiteX36" fmla="*/ 1896731 w 3560431"/>
                <a:gd name="connsiteY36" fmla="*/ 63500 h 534768"/>
                <a:gd name="connsiteX37" fmla="*/ 1858631 w 3560431"/>
                <a:gd name="connsiteY37" fmla="*/ 50800 h 534768"/>
                <a:gd name="connsiteX38" fmla="*/ 1795131 w 3560431"/>
                <a:gd name="connsiteY38" fmla="*/ 38100 h 534768"/>
                <a:gd name="connsiteX39" fmla="*/ 1744331 w 3560431"/>
                <a:gd name="connsiteY39" fmla="*/ 12700 h 534768"/>
                <a:gd name="connsiteX40" fmla="*/ 1693531 w 3560431"/>
                <a:gd name="connsiteY40" fmla="*/ 0 h 534768"/>
                <a:gd name="connsiteX41" fmla="*/ 1604631 w 3560431"/>
                <a:gd name="connsiteY41" fmla="*/ 12700 h 534768"/>
                <a:gd name="connsiteX42" fmla="*/ 1566531 w 3560431"/>
                <a:gd name="connsiteY42" fmla="*/ 25400 h 534768"/>
                <a:gd name="connsiteX43" fmla="*/ 1426831 w 3560431"/>
                <a:gd name="connsiteY43" fmla="*/ 38100 h 534768"/>
                <a:gd name="connsiteX44" fmla="*/ 1363331 w 3560431"/>
                <a:gd name="connsiteY44" fmla="*/ 50800 h 534768"/>
                <a:gd name="connsiteX45" fmla="*/ 880731 w 3560431"/>
                <a:gd name="connsiteY45" fmla="*/ 76200 h 534768"/>
                <a:gd name="connsiteX46" fmla="*/ 804531 w 3560431"/>
                <a:gd name="connsiteY46" fmla="*/ 127000 h 534768"/>
                <a:gd name="connsiteX47" fmla="*/ 715631 w 3560431"/>
                <a:gd name="connsiteY47" fmla="*/ 165100 h 534768"/>
                <a:gd name="connsiteX48" fmla="*/ 664831 w 3560431"/>
                <a:gd name="connsiteY48" fmla="*/ 190500 h 534768"/>
                <a:gd name="connsiteX49" fmla="*/ 626731 w 3560431"/>
                <a:gd name="connsiteY49" fmla="*/ 203200 h 534768"/>
                <a:gd name="connsiteX50" fmla="*/ 512431 w 3560431"/>
                <a:gd name="connsiteY50" fmla="*/ 254000 h 534768"/>
                <a:gd name="connsiteX51" fmla="*/ 448931 w 3560431"/>
                <a:gd name="connsiteY51" fmla="*/ 266700 h 534768"/>
                <a:gd name="connsiteX52" fmla="*/ 372731 w 3560431"/>
                <a:gd name="connsiteY52" fmla="*/ 292100 h 534768"/>
                <a:gd name="connsiteX53" fmla="*/ 334631 w 3560431"/>
                <a:gd name="connsiteY53" fmla="*/ 304800 h 534768"/>
                <a:gd name="connsiteX54" fmla="*/ 271131 w 3560431"/>
                <a:gd name="connsiteY54" fmla="*/ 330200 h 534768"/>
                <a:gd name="connsiteX55" fmla="*/ 207631 w 3560431"/>
                <a:gd name="connsiteY55" fmla="*/ 342900 h 534768"/>
                <a:gd name="connsiteX56" fmla="*/ 169531 w 3560431"/>
                <a:gd name="connsiteY56" fmla="*/ 355600 h 534768"/>
                <a:gd name="connsiteX57" fmla="*/ 42531 w 3560431"/>
                <a:gd name="connsiteY57" fmla="*/ 317500 h 534768"/>
                <a:gd name="connsiteX58" fmla="*/ 4431 w 3560431"/>
                <a:gd name="connsiteY58" fmla="*/ 241300 h 534768"/>
                <a:gd name="connsiteX59" fmla="*/ 4431 w 3560431"/>
                <a:gd name="connsiteY59" fmla="*/ 254000 h 534768"/>
                <a:gd name="connsiteX0" fmla="*/ 4431 w 3560431"/>
                <a:gd name="connsiteY0" fmla="*/ 254000 h 534768"/>
                <a:gd name="connsiteX1" fmla="*/ 4431 w 3560431"/>
                <a:gd name="connsiteY1" fmla="*/ 254000 h 534768"/>
                <a:gd name="connsiteX2" fmla="*/ 334631 w 3560431"/>
                <a:gd name="connsiteY2" fmla="*/ 279400 h 534768"/>
                <a:gd name="connsiteX3" fmla="*/ 614031 w 3560431"/>
                <a:gd name="connsiteY3" fmla="*/ 304800 h 534768"/>
                <a:gd name="connsiteX4" fmla="*/ 1071231 w 3560431"/>
                <a:gd name="connsiteY4" fmla="*/ 355600 h 534768"/>
                <a:gd name="connsiteX5" fmla="*/ 1287131 w 3560431"/>
                <a:gd name="connsiteY5" fmla="*/ 393700 h 534768"/>
                <a:gd name="connsiteX6" fmla="*/ 1337931 w 3560431"/>
                <a:gd name="connsiteY6" fmla="*/ 419100 h 534768"/>
                <a:gd name="connsiteX7" fmla="*/ 1426831 w 3560431"/>
                <a:gd name="connsiteY7" fmla="*/ 444500 h 534768"/>
                <a:gd name="connsiteX8" fmla="*/ 1464931 w 3560431"/>
                <a:gd name="connsiteY8" fmla="*/ 457200 h 534768"/>
                <a:gd name="connsiteX9" fmla="*/ 1807831 w 3560431"/>
                <a:gd name="connsiteY9" fmla="*/ 482600 h 534768"/>
                <a:gd name="connsiteX10" fmla="*/ 1884031 w 3560431"/>
                <a:gd name="connsiteY10" fmla="*/ 508000 h 534768"/>
                <a:gd name="connsiteX11" fmla="*/ 2252331 w 3560431"/>
                <a:gd name="connsiteY11" fmla="*/ 533400 h 534768"/>
                <a:gd name="connsiteX12" fmla="*/ 1985149 w 3560431"/>
                <a:gd name="connsiteY12" fmla="*/ 455590 h 534768"/>
                <a:gd name="connsiteX13" fmla="*/ 2035948 w 3560431"/>
                <a:gd name="connsiteY13" fmla="*/ 467933 h 534768"/>
                <a:gd name="connsiteX14" fmla="*/ 2206391 w 3560431"/>
                <a:gd name="connsiteY14" fmla="*/ 389944 h 534768"/>
                <a:gd name="connsiteX15" fmla="*/ 2407579 w 3560431"/>
                <a:gd name="connsiteY15" fmla="*/ 364007 h 534768"/>
                <a:gd name="connsiteX16" fmla="*/ 2607098 w 3560431"/>
                <a:gd name="connsiteY16" fmla="*/ 261155 h 534768"/>
                <a:gd name="connsiteX17" fmla="*/ 2761163 w 3560431"/>
                <a:gd name="connsiteY17" fmla="*/ 403180 h 534768"/>
                <a:gd name="connsiteX18" fmla="*/ 3040564 w 3560431"/>
                <a:gd name="connsiteY18" fmla="*/ 403360 h 534768"/>
                <a:gd name="connsiteX19" fmla="*/ 3069642 w 3560431"/>
                <a:gd name="connsiteY19" fmla="*/ 493690 h 534768"/>
                <a:gd name="connsiteX20" fmla="*/ 3094210 w 3560431"/>
                <a:gd name="connsiteY20" fmla="*/ 468290 h 534768"/>
                <a:gd name="connsiteX21" fmla="*/ 3119611 w 3560431"/>
                <a:gd name="connsiteY21" fmla="*/ 455948 h 534768"/>
                <a:gd name="connsiteX22" fmla="*/ 3204831 w 3560431"/>
                <a:gd name="connsiteY22" fmla="*/ 417669 h 534768"/>
                <a:gd name="connsiteX23" fmla="*/ 3331831 w 3560431"/>
                <a:gd name="connsiteY23" fmla="*/ 444500 h 534768"/>
                <a:gd name="connsiteX24" fmla="*/ 3433431 w 3560431"/>
                <a:gd name="connsiteY24" fmla="*/ 355600 h 534768"/>
                <a:gd name="connsiteX25" fmla="*/ 3484231 w 3560431"/>
                <a:gd name="connsiteY25" fmla="*/ 317500 h 534768"/>
                <a:gd name="connsiteX26" fmla="*/ 3522331 w 3560431"/>
                <a:gd name="connsiteY26" fmla="*/ 292100 h 534768"/>
                <a:gd name="connsiteX27" fmla="*/ 3560431 w 3560431"/>
                <a:gd name="connsiteY27" fmla="*/ 241300 h 534768"/>
                <a:gd name="connsiteX28" fmla="*/ 3535031 w 3560431"/>
                <a:gd name="connsiteY28" fmla="*/ 203200 h 534768"/>
                <a:gd name="connsiteX29" fmla="*/ 3484231 w 3560431"/>
                <a:gd name="connsiteY29" fmla="*/ 177800 h 534768"/>
                <a:gd name="connsiteX30" fmla="*/ 3446131 w 3560431"/>
                <a:gd name="connsiteY30" fmla="*/ 165100 h 534768"/>
                <a:gd name="connsiteX31" fmla="*/ 3357231 w 3560431"/>
                <a:gd name="connsiteY31" fmla="*/ 139700 h 534768"/>
                <a:gd name="connsiteX32" fmla="*/ 3281031 w 3560431"/>
                <a:gd name="connsiteY32" fmla="*/ 127000 h 534768"/>
                <a:gd name="connsiteX33" fmla="*/ 3166731 w 3560431"/>
                <a:gd name="connsiteY33" fmla="*/ 101600 h 534768"/>
                <a:gd name="connsiteX34" fmla="*/ 2938131 w 3560431"/>
                <a:gd name="connsiteY34" fmla="*/ 88900 h 534768"/>
                <a:gd name="connsiteX35" fmla="*/ 2353931 w 3560431"/>
                <a:gd name="connsiteY35" fmla="*/ 88900 h 534768"/>
                <a:gd name="connsiteX36" fmla="*/ 1896731 w 3560431"/>
                <a:gd name="connsiteY36" fmla="*/ 63500 h 534768"/>
                <a:gd name="connsiteX37" fmla="*/ 1858631 w 3560431"/>
                <a:gd name="connsiteY37" fmla="*/ 50800 h 534768"/>
                <a:gd name="connsiteX38" fmla="*/ 1795131 w 3560431"/>
                <a:gd name="connsiteY38" fmla="*/ 38100 h 534768"/>
                <a:gd name="connsiteX39" fmla="*/ 1744331 w 3560431"/>
                <a:gd name="connsiteY39" fmla="*/ 12700 h 534768"/>
                <a:gd name="connsiteX40" fmla="*/ 1693531 w 3560431"/>
                <a:gd name="connsiteY40" fmla="*/ 0 h 534768"/>
                <a:gd name="connsiteX41" fmla="*/ 1604631 w 3560431"/>
                <a:gd name="connsiteY41" fmla="*/ 12700 h 534768"/>
                <a:gd name="connsiteX42" fmla="*/ 1566531 w 3560431"/>
                <a:gd name="connsiteY42" fmla="*/ 25400 h 534768"/>
                <a:gd name="connsiteX43" fmla="*/ 1426831 w 3560431"/>
                <a:gd name="connsiteY43" fmla="*/ 38100 h 534768"/>
                <a:gd name="connsiteX44" fmla="*/ 1363331 w 3560431"/>
                <a:gd name="connsiteY44" fmla="*/ 50800 h 534768"/>
                <a:gd name="connsiteX45" fmla="*/ 880731 w 3560431"/>
                <a:gd name="connsiteY45" fmla="*/ 76200 h 534768"/>
                <a:gd name="connsiteX46" fmla="*/ 804531 w 3560431"/>
                <a:gd name="connsiteY46" fmla="*/ 127000 h 534768"/>
                <a:gd name="connsiteX47" fmla="*/ 715631 w 3560431"/>
                <a:gd name="connsiteY47" fmla="*/ 165100 h 534768"/>
                <a:gd name="connsiteX48" fmla="*/ 664831 w 3560431"/>
                <a:gd name="connsiteY48" fmla="*/ 190500 h 534768"/>
                <a:gd name="connsiteX49" fmla="*/ 626731 w 3560431"/>
                <a:gd name="connsiteY49" fmla="*/ 203200 h 534768"/>
                <a:gd name="connsiteX50" fmla="*/ 512431 w 3560431"/>
                <a:gd name="connsiteY50" fmla="*/ 254000 h 534768"/>
                <a:gd name="connsiteX51" fmla="*/ 448931 w 3560431"/>
                <a:gd name="connsiteY51" fmla="*/ 266700 h 534768"/>
                <a:gd name="connsiteX52" fmla="*/ 372731 w 3560431"/>
                <a:gd name="connsiteY52" fmla="*/ 292100 h 534768"/>
                <a:gd name="connsiteX53" fmla="*/ 334631 w 3560431"/>
                <a:gd name="connsiteY53" fmla="*/ 304800 h 534768"/>
                <a:gd name="connsiteX54" fmla="*/ 271131 w 3560431"/>
                <a:gd name="connsiteY54" fmla="*/ 330200 h 534768"/>
                <a:gd name="connsiteX55" fmla="*/ 207631 w 3560431"/>
                <a:gd name="connsiteY55" fmla="*/ 342900 h 534768"/>
                <a:gd name="connsiteX56" fmla="*/ 169531 w 3560431"/>
                <a:gd name="connsiteY56" fmla="*/ 355600 h 534768"/>
                <a:gd name="connsiteX57" fmla="*/ 42531 w 3560431"/>
                <a:gd name="connsiteY57" fmla="*/ 317500 h 534768"/>
                <a:gd name="connsiteX58" fmla="*/ 4431 w 3560431"/>
                <a:gd name="connsiteY58" fmla="*/ 241300 h 534768"/>
                <a:gd name="connsiteX59" fmla="*/ 4431 w 3560431"/>
                <a:gd name="connsiteY59" fmla="*/ 254000 h 534768"/>
                <a:gd name="connsiteX0" fmla="*/ 977579 w 3576440"/>
                <a:gd name="connsiteY0" fmla="*/ 179393 h 534768"/>
                <a:gd name="connsiteX1" fmla="*/ 20440 w 3576440"/>
                <a:gd name="connsiteY1" fmla="*/ 254000 h 534768"/>
                <a:gd name="connsiteX2" fmla="*/ 350640 w 3576440"/>
                <a:gd name="connsiteY2" fmla="*/ 279400 h 534768"/>
                <a:gd name="connsiteX3" fmla="*/ 630040 w 3576440"/>
                <a:gd name="connsiteY3" fmla="*/ 304800 h 534768"/>
                <a:gd name="connsiteX4" fmla="*/ 1087240 w 3576440"/>
                <a:gd name="connsiteY4" fmla="*/ 355600 h 534768"/>
                <a:gd name="connsiteX5" fmla="*/ 1303140 w 3576440"/>
                <a:gd name="connsiteY5" fmla="*/ 393700 h 534768"/>
                <a:gd name="connsiteX6" fmla="*/ 1353940 w 3576440"/>
                <a:gd name="connsiteY6" fmla="*/ 419100 h 534768"/>
                <a:gd name="connsiteX7" fmla="*/ 1442840 w 3576440"/>
                <a:gd name="connsiteY7" fmla="*/ 444500 h 534768"/>
                <a:gd name="connsiteX8" fmla="*/ 1480940 w 3576440"/>
                <a:gd name="connsiteY8" fmla="*/ 457200 h 534768"/>
                <a:gd name="connsiteX9" fmla="*/ 1823840 w 3576440"/>
                <a:gd name="connsiteY9" fmla="*/ 482600 h 534768"/>
                <a:gd name="connsiteX10" fmla="*/ 1900040 w 3576440"/>
                <a:gd name="connsiteY10" fmla="*/ 508000 h 534768"/>
                <a:gd name="connsiteX11" fmla="*/ 2268340 w 3576440"/>
                <a:gd name="connsiteY11" fmla="*/ 533400 h 534768"/>
                <a:gd name="connsiteX12" fmla="*/ 2001158 w 3576440"/>
                <a:gd name="connsiteY12" fmla="*/ 455590 h 534768"/>
                <a:gd name="connsiteX13" fmla="*/ 2051957 w 3576440"/>
                <a:gd name="connsiteY13" fmla="*/ 467933 h 534768"/>
                <a:gd name="connsiteX14" fmla="*/ 2222400 w 3576440"/>
                <a:gd name="connsiteY14" fmla="*/ 389944 h 534768"/>
                <a:gd name="connsiteX15" fmla="*/ 2423588 w 3576440"/>
                <a:gd name="connsiteY15" fmla="*/ 364007 h 534768"/>
                <a:gd name="connsiteX16" fmla="*/ 2623107 w 3576440"/>
                <a:gd name="connsiteY16" fmla="*/ 261155 h 534768"/>
                <a:gd name="connsiteX17" fmla="*/ 2777172 w 3576440"/>
                <a:gd name="connsiteY17" fmla="*/ 403180 h 534768"/>
                <a:gd name="connsiteX18" fmla="*/ 3056573 w 3576440"/>
                <a:gd name="connsiteY18" fmla="*/ 403360 h 534768"/>
                <a:gd name="connsiteX19" fmla="*/ 3085651 w 3576440"/>
                <a:gd name="connsiteY19" fmla="*/ 493690 h 534768"/>
                <a:gd name="connsiteX20" fmla="*/ 3110219 w 3576440"/>
                <a:gd name="connsiteY20" fmla="*/ 468290 h 534768"/>
                <a:gd name="connsiteX21" fmla="*/ 3135620 w 3576440"/>
                <a:gd name="connsiteY21" fmla="*/ 455948 h 534768"/>
                <a:gd name="connsiteX22" fmla="*/ 3220840 w 3576440"/>
                <a:gd name="connsiteY22" fmla="*/ 417669 h 534768"/>
                <a:gd name="connsiteX23" fmla="*/ 3347840 w 3576440"/>
                <a:gd name="connsiteY23" fmla="*/ 444500 h 534768"/>
                <a:gd name="connsiteX24" fmla="*/ 3449440 w 3576440"/>
                <a:gd name="connsiteY24" fmla="*/ 355600 h 534768"/>
                <a:gd name="connsiteX25" fmla="*/ 3500240 w 3576440"/>
                <a:gd name="connsiteY25" fmla="*/ 317500 h 534768"/>
                <a:gd name="connsiteX26" fmla="*/ 3538340 w 3576440"/>
                <a:gd name="connsiteY26" fmla="*/ 292100 h 534768"/>
                <a:gd name="connsiteX27" fmla="*/ 3576440 w 3576440"/>
                <a:gd name="connsiteY27" fmla="*/ 241300 h 534768"/>
                <a:gd name="connsiteX28" fmla="*/ 3551040 w 3576440"/>
                <a:gd name="connsiteY28" fmla="*/ 203200 h 534768"/>
                <a:gd name="connsiteX29" fmla="*/ 3500240 w 3576440"/>
                <a:gd name="connsiteY29" fmla="*/ 177800 h 534768"/>
                <a:gd name="connsiteX30" fmla="*/ 3462140 w 3576440"/>
                <a:gd name="connsiteY30" fmla="*/ 165100 h 534768"/>
                <a:gd name="connsiteX31" fmla="*/ 3373240 w 3576440"/>
                <a:gd name="connsiteY31" fmla="*/ 139700 h 534768"/>
                <a:gd name="connsiteX32" fmla="*/ 3297040 w 3576440"/>
                <a:gd name="connsiteY32" fmla="*/ 127000 h 534768"/>
                <a:gd name="connsiteX33" fmla="*/ 3182740 w 3576440"/>
                <a:gd name="connsiteY33" fmla="*/ 101600 h 534768"/>
                <a:gd name="connsiteX34" fmla="*/ 2954140 w 3576440"/>
                <a:gd name="connsiteY34" fmla="*/ 88900 h 534768"/>
                <a:gd name="connsiteX35" fmla="*/ 2369940 w 3576440"/>
                <a:gd name="connsiteY35" fmla="*/ 88900 h 534768"/>
                <a:gd name="connsiteX36" fmla="*/ 1912740 w 3576440"/>
                <a:gd name="connsiteY36" fmla="*/ 63500 h 534768"/>
                <a:gd name="connsiteX37" fmla="*/ 1874640 w 3576440"/>
                <a:gd name="connsiteY37" fmla="*/ 50800 h 534768"/>
                <a:gd name="connsiteX38" fmla="*/ 1811140 w 3576440"/>
                <a:gd name="connsiteY38" fmla="*/ 38100 h 534768"/>
                <a:gd name="connsiteX39" fmla="*/ 1760340 w 3576440"/>
                <a:gd name="connsiteY39" fmla="*/ 12700 h 534768"/>
                <a:gd name="connsiteX40" fmla="*/ 1709540 w 3576440"/>
                <a:gd name="connsiteY40" fmla="*/ 0 h 534768"/>
                <a:gd name="connsiteX41" fmla="*/ 1620640 w 3576440"/>
                <a:gd name="connsiteY41" fmla="*/ 12700 h 534768"/>
                <a:gd name="connsiteX42" fmla="*/ 1582540 w 3576440"/>
                <a:gd name="connsiteY42" fmla="*/ 25400 h 534768"/>
                <a:gd name="connsiteX43" fmla="*/ 1442840 w 3576440"/>
                <a:gd name="connsiteY43" fmla="*/ 38100 h 534768"/>
                <a:gd name="connsiteX44" fmla="*/ 1379340 w 3576440"/>
                <a:gd name="connsiteY44" fmla="*/ 50800 h 534768"/>
                <a:gd name="connsiteX45" fmla="*/ 896740 w 3576440"/>
                <a:gd name="connsiteY45" fmla="*/ 76200 h 534768"/>
                <a:gd name="connsiteX46" fmla="*/ 820540 w 3576440"/>
                <a:gd name="connsiteY46" fmla="*/ 127000 h 534768"/>
                <a:gd name="connsiteX47" fmla="*/ 731640 w 3576440"/>
                <a:gd name="connsiteY47" fmla="*/ 165100 h 534768"/>
                <a:gd name="connsiteX48" fmla="*/ 680840 w 3576440"/>
                <a:gd name="connsiteY48" fmla="*/ 190500 h 534768"/>
                <a:gd name="connsiteX49" fmla="*/ 642740 w 3576440"/>
                <a:gd name="connsiteY49" fmla="*/ 203200 h 534768"/>
                <a:gd name="connsiteX50" fmla="*/ 528440 w 3576440"/>
                <a:gd name="connsiteY50" fmla="*/ 254000 h 534768"/>
                <a:gd name="connsiteX51" fmla="*/ 464940 w 3576440"/>
                <a:gd name="connsiteY51" fmla="*/ 266700 h 534768"/>
                <a:gd name="connsiteX52" fmla="*/ 388740 w 3576440"/>
                <a:gd name="connsiteY52" fmla="*/ 292100 h 534768"/>
                <a:gd name="connsiteX53" fmla="*/ 350640 w 3576440"/>
                <a:gd name="connsiteY53" fmla="*/ 304800 h 534768"/>
                <a:gd name="connsiteX54" fmla="*/ 287140 w 3576440"/>
                <a:gd name="connsiteY54" fmla="*/ 330200 h 534768"/>
                <a:gd name="connsiteX55" fmla="*/ 223640 w 3576440"/>
                <a:gd name="connsiteY55" fmla="*/ 342900 h 534768"/>
                <a:gd name="connsiteX56" fmla="*/ 185540 w 3576440"/>
                <a:gd name="connsiteY56" fmla="*/ 355600 h 534768"/>
                <a:gd name="connsiteX57" fmla="*/ 58540 w 3576440"/>
                <a:gd name="connsiteY57" fmla="*/ 317500 h 534768"/>
                <a:gd name="connsiteX58" fmla="*/ 20440 w 3576440"/>
                <a:gd name="connsiteY58" fmla="*/ 241300 h 534768"/>
                <a:gd name="connsiteX59" fmla="*/ 977579 w 3576440"/>
                <a:gd name="connsiteY59" fmla="*/ 179393 h 534768"/>
                <a:gd name="connsiteX0" fmla="*/ 977579 w 3576440"/>
                <a:gd name="connsiteY0" fmla="*/ 179393 h 534768"/>
                <a:gd name="connsiteX1" fmla="*/ 20440 w 3576440"/>
                <a:gd name="connsiteY1" fmla="*/ 254000 h 534768"/>
                <a:gd name="connsiteX2" fmla="*/ 350640 w 3576440"/>
                <a:gd name="connsiteY2" fmla="*/ 279400 h 534768"/>
                <a:gd name="connsiteX3" fmla="*/ 630040 w 3576440"/>
                <a:gd name="connsiteY3" fmla="*/ 304800 h 534768"/>
                <a:gd name="connsiteX4" fmla="*/ 1087240 w 3576440"/>
                <a:gd name="connsiteY4" fmla="*/ 355600 h 534768"/>
                <a:gd name="connsiteX5" fmla="*/ 1303140 w 3576440"/>
                <a:gd name="connsiteY5" fmla="*/ 393700 h 534768"/>
                <a:gd name="connsiteX6" fmla="*/ 1353940 w 3576440"/>
                <a:gd name="connsiteY6" fmla="*/ 419100 h 534768"/>
                <a:gd name="connsiteX7" fmla="*/ 1442840 w 3576440"/>
                <a:gd name="connsiteY7" fmla="*/ 444500 h 534768"/>
                <a:gd name="connsiteX8" fmla="*/ 1480940 w 3576440"/>
                <a:gd name="connsiteY8" fmla="*/ 457200 h 534768"/>
                <a:gd name="connsiteX9" fmla="*/ 1823840 w 3576440"/>
                <a:gd name="connsiteY9" fmla="*/ 482600 h 534768"/>
                <a:gd name="connsiteX10" fmla="*/ 1900040 w 3576440"/>
                <a:gd name="connsiteY10" fmla="*/ 508000 h 534768"/>
                <a:gd name="connsiteX11" fmla="*/ 2268340 w 3576440"/>
                <a:gd name="connsiteY11" fmla="*/ 533400 h 534768"/>
                <a:gd name="connsiteX12" fmla="*/ 2001158 w 3576440"/>
                <a:gd name="connsiteY12" fmla="*/ 455590 h 534768"/>
                <a:gd name="connsiteX13" fmla="*/ 2051957 w 3576440"/>
                <a:gd name="connsiteY13" fmla="*/ 467933 h 534768"/>
                <a:gd name="connsiteX14" fmla="*/ 2222400 w 3576440"/>
                <a:gd name="connsiteY14" fmla="*/ 389944 h 534768"/>
                <a:gd name="connsiteX15" fmla="*/ 2423588 w 3576440"/>
                <a:gd name="connsiteY15" fmla="*/ 364007 h 534768"/>
                <a:gd name="connsiteX16" fmla="*/ 2623107 w 3576440"/>
                <a:gd name="connsiteY16" fmla="*/ 261155 h 534768"/>
                <a:gd name="connsiteX17" fmla="*/ 2777172 w 3576440"/>
                <a:gd name="connsiteY17" fmla="*/ 403180 h 534768"/>
                <a:gd name="connsiteX18" fmla="*/ 3056573 w 3576440"/>
                <a:gd name="connsiteY18" fmla="*/ 403360 h 534768"/>
                <a:gd name="connsiteX19" fmla="*/ 3085651 w 3576440"/>
                <a:gd name="connsiteY19" fmla="*/ 493690 h 534768"/>
                <a:gd name="connsiteX20" fmla="*/ 3110219 w 3576440"/>
                <a:gd name="connsiteY20" fmla="*/ 468290 h 534768"/>
                <a:gd name="connsiteX21" fmla="*/ 3135620 w 3576440"/>
                <a:gd name="connsiteY21" fmla="*/ 455948 h 534768"/>
                <a:gd name="connsiteX22" fmla="*/ 3220840 w 3576440"/>
                <a:gd name="connsiteY22" fmla="*/ 417669 h 534768"/>
                <a:gd name="connsiteX23" fmla="*/ 3347840 w 3576440"/>
                <a:gd name="connsiteY23" fmla="*/ 444500 h 534768"/>
                <a:gd name="connsiteX24" fmla="*/ 3449440 w 3576440"/>
                <a:gd name="connsiteY24" fmla="*/ 355600 h 534768"/>
                <a:gd name="connsiteX25" fmla="*/ 3500240 w 3576440"/>
                <a:gd name="connsiteY25" fmla="*/ 317500 h 534768"/>
                <a:gd name="connsiteX26" fmla="*/ 3538340 w 3576440"/>
                <a:gd name="connsiteY26" fmla="*/ 292100 h 534768"/>
                <a:gd name="connsiteX27" fmla="*/ 3576440 w 3576440"/>
                <a:gd name="connsiteY27" fmla="*/ 241300 h 534768"/>
                <a:gd name="connsiteX28" fmla="*/ 3551040 w 3576440"/>
                <a:gd name="connsiteY28" fmla="*/ 203200 h 534768"/>
                <a:gd name="connsiteX29" fmla="*/ 3500240 w 3576440"/>
                <a:gd name="connsiteY29" fmla="*/ 177800 h 534768"/>
                <a:gd name="connsiteX30" fmla="*/ 3462140 w 3576440"/>
                <a:gd name="connsiteY30" fmla="*/ 165100 h 534768"/>
                <a:gd name="connsiteX31" fmla="*/ 3373240 w 3576440"/>
                <a:gd name="connsiteY31" fmla="*/ 139700 h 534768"/>
                <a:gd name="connsiteX32" fmla="*/ 3297040 w 3576440"/>
                <a:gd name="connsiteY32" fmla="*/ 127000 h 534768"/>
                <a:gd name="connsiteX33" fmla="*/ 3182740 w 3576440"/>
                <a:gd name="connsiteY33" fmla="*/ 101600 h 534768"/>
                <a:gd name="connsiteX34" fmla="*/ 2954140 w 3576440"/>
                <a:gd name="connsiteY34" fmla="*/ 88900 h 534768"/>
                <a:gd name="connsiteX35" fmla="*/ 2369940 w 3576440"/>
                <a:gd name="connsiteY35" fmla="*/ 88900 h 534768"/>
                <a:gd name="connsiteX36" fmla="*/ 1912740 w 3576440"/>
                <a:gd name="connsiteY36" fmla="*/ 63500 h 534768"/>
                <a:gd name="connsiteX37" fmla="*/ 1874640 w 3576440"/>
                <a:gd name="connsiteY37" fmla="*/ 50800 h 534768"/>
                <a:gd name="connsiteX38" fmla="*/ 1811140 w 3576440"/>
                <a:gd name="connsiteY38" fmla="*/ 38100 h 534768"/>
                <a:gd name="connsiteX39" fmla="*/ 1760340 w 3576440"/>
                <a:gd name="connsiteY39" fmla="*/ 12700 h 534768"/>
                <a:gd name="connsiteX40" fmla="*/ 1709540 w 3576440"/>
                <a:gd name="connsiteY40" fmla="*/ 0 h 534768"/>
                <a:gd name="connsiteX41" fmla="*/ 1620640 w 3576440"/>
                <a:gd name="connsiteY41" fmla="*/ 12700 h 534768"/>
                <a:gd name="connsiteX42" fmla="*/ 1582540 w 3576440"/>
                <a:gd name="connsiteY42" fmla="*/ 25400 h 534768"/>
                <a:gd name="connsiteX43" fmla="*/ 1442840 w 3576440"/>
                <a:gd name="connsiteY43" fmla="*/ 38100 h 534768"/>
                <a:gd name="connsiteX44" fmla="*/ 1379340 w 3576440"/>
                <a:gd name="connsiteY44" fmla="*/ 50800 h 534768"/>
                <a:gd name="connsiteX45" fmla="*/ 896740 w 3576440"/>
                <a:gd name="connsiteY45" fmla="*/ 76200 h 534768"/>
                <a:gd name="connsiteX46" fmla="*/ 820540 w 3576440"/>
                <a:gd name="connsiteY46" fmla="*/ 127000 h 534768"/>
                <a:gd name="connsiteX47" fmla="*/ 731640 w 3576440"/>
                <a:gd name="connsiteY47" fmla="*/ 165100 h 534768"/>
                <a:gd name="connsiteX48" fmla="*/ 680840 w 3576440"/>
                <a:gd name="connsiteY48" fmla="*/ 190500 h 534768"/>
                <a:gd name="connsiteX49" fmla="*/ 642740 w 3576440"/>
                <a:gd name="connsiteY49" fmla="*/ 203200 h 534768"/>
                <a:gd name="connsiteX50" fmla="*/ 528440 w 3576440"/>
                <a:gd name="connsiteY50" fmla="*/ 254000 h 534768"/>
                <a:gd name="connsiteX51" fmla="*/ 464940 w 3576440"/>
                <a:gd name="connsiteY51" fmla="*/ 266700 h 534768"/>
                <a:gd name="connsiteX52" fmla="*/ 388740 w 3576440"/>
                <a:gd name="connsiteY52" fmla="*/ 292100 h 534768"/>
                <a:gd name="connsiteX53" fmla="*/ 350640 w 3576440"/>
                <a:gd name="connsiteY53" fmla="*/ 304800 h 534768"/>
                <a:gd name="connsiteX54" fmla="*/ 287140 w 3576440"/>
                <a:gd name="connsiteY54" fmla="*/ 330200 h 534768"/>
                <a:gd name="connsiteX55" fmla="*/ 223640 w 3576440"/>
                <a:gd name="connsiteY55" fmla="*/ 342900 h 534768"/>
                <a:gd name="connsiteX56" fmla="*/ 1162620 w 3576440"/>
                <a:gd name="connsiteY56" fmla="*/ 295913 h 534768"/>
                <a:gd name="connsiteX57" fmla="*/ 58540 w 3576440"/>
                <a:gd name="connsiteY57" fmla="*/ 317500 h 534768"/>
                <a:gd name="connsiteX58" fmla="*/ 20440 w 3576440"/>
                <a:gd name="connsiteY58" fmla="*/ 241300 h 534768"/>
                <a:gd name="connsiteX59" fmla="*/ 977579 w 3576440"/>
                <a:gd name="connsiteY59" fmla="*/ 179393 h 534768"/>
                <a:gd name="connsiteX0" fmla="*/ 977579 w 3576440"/>
                <a:gd name="connsiteY0" fmla="*/ 179393 h 534768"/>
                <a:gd name="connsiteX1" fmla="*/ 20440 w 3576440"/>
                <a:gd name="connsiteY1" fmla="*/ 254000 h 534768"/>
                <a:gd name="connsiteX2" fmla="*/ 350640 w 3576440"/>
                <a:gd name="connsiteY2" fmla="*/ 279400 h 534768"/>
                <a:gd name="connsiteX3" fmla="*/ 630040 w 3576440"/>
                <a:gd name="connsiteY3" fmla="*/ 304800 h 534768"/>
                <a:gd name="connsiteX4" fmla="*/ 1087240 w 3576440"/>
                <a:gd name="connsiteY4" fmla="*/ 355600 h 534768"/>
                <a:gd name="connsiteX5" fmla="*/ 1303140 w 3576440"/>
                <a:gd name="connsiteY5" fmla="*/ 393700 h 534768"/>
                <a:gd name="connsiteX6" fmla="*/ 1353940 w 3576440"/>
                <a:gd name="connsiteY6" fmla="*/ 419100 h 534768"/>
                <a:gd name="connsiteX7" fmla="*/ 1442840 w 3576440"/>
                <a:gd name="connsiteY7" fmla="*/ 444500 h 534768"/>
                <a:gd name="connsiteX8" fmla="*/ 1480940 w 3576440"/>
                <a:gd name="connsiteY8" fmla="*/ 457200 h 534768"/>
                <a:gd name="connsiteX9" fmla="*/ 1823840 w 3576440"/>
                <a:gd name="connsiteY9" fmla="*/ 482600 h 534768"/>
                <a:gd name="connsiteX10" fmla="*/ 1900040 w 3576440"/>
                <a:gd name="connsiteY10" fmla="*/ 508000 h 534768"/>
                <a:gd name="connsiteX11" fmla="*/ 2268340 w 3576440"/>
                <a:gd name="connsiteY11" fmla="*/ 533400 h 534768"/>
                <a:gd name="connsiteX12" fmla="*/ 2001158 w 3576440"/>
                <a:gd name="connsiteY12" fmla="*/ 455590 h 534768"/>
                <a:gd name="connsiteX13" fmla="*/ 2051957 w 3576440"/>
                <a:gd name="connsiteY13" fmla="*/ 467933 h 534768"/>
                <a:gd name="connsiteX14" fmla="*/ 2222400 w 3576440"/>
                <a:gd name="connsiteY14" fmla="*/ 389944 h 534768"/>
                <a:gd name="connsiteX15" fmla="*/ 2423588 w 3576440"/>
                <a:gd name="connsiteY15" fmla="*/ 364007 h 534768"/>
                <a:gd name="connsiteX16" fmla="*/ 2623107 w 3576440"/>
                <a:gd name="connsiteY16" fmla="*/ 261155 h 534768"/>
                <a:gd name="connsiteX17" fmla="*/ 2777172 w 3576440"/>
                <a:gd name="connsiteY17" fmla="*/ 403180 h 534768"/>
                <a:gd name="connsiteX18" fmla="*/ 3056573 w 3576440"/>
                <a:gd name="connsiteY18" fmla="*/ 403360 h 534768"/>
                <a:gd name="connsiteX19" fmla="*/ 3085651 w 3576440"/>
                <a:gd name="connsiteY19" fmla="*/ 493690 h 534768"/>
                <a:gd name="connsiteX20" fmla="*/ 3110219 w 3576440"/>
                <a:gd name="connsiteY20" fmla="*/ 468290 h 534768"/>
                <a:gd name="connsiteX21" fmla="*/ 3135620 w 3576440"/>
                <a:gd name="connsiteY21" fmla="*/ 455948 h 534768"/>
                <a:gd name="connsiteX22" fmla="*/ 3220840 w 3576440"/>
                <a:gd name="connsiteY22" fmla="*/ 417669 h 534768"/>
                <a:gd name="connsiteX23" fmla="*/ 3347840 w 3576440"/>
                <a:gd name="connsiteY23" fmla="*/ 444500 h 534768"/>
                <a:gd name="connsiteX24" fmla="*/ 3449440 w 3576440"/>
                <a:gd name="connsiteY24" fmla="*/ 355600 h 534768"/>
                <a:gd name="connsiteX25" fmla="*/ 3500240 w 3576440"/>
                <a:gd name="connsiteY25" fmla="*/ 317500 h 534768"/>
                <a:gd name="connsiteX26" fmla="*/ 3538340 w 3576440"/>
                <a:gd name="connsiteY26" fmla="*/ 292100 h 534768"/>
                <a:gd name="connsiteX27" fmla="*/ 3576440 w 3576440"/>
                <a:gd name="connsiteY27" fmla="*/ 241300 h 534768"/>
                <a:gd name="connsiteX28" fmla="*/ 3551040 w 3576440"/>
                <a:gd name="connsiteY28" fmla="*/ 203200 h 534768"/>
                <a:gd name="connsiteX29" fmla="*/ 3500240 w 3576440"/>
                <a:gd name="connsiteY29" fmla="*/ 177800 h 534768"/>
                <a:gd name="connsiteX30" fmla="*/ 3462140 w 3576440"/>
                <a:gd name="connsiteY30" fmla="*/ 165100 h 534768"/>
                <a:gd name="connsiteX31" fmla="*/ 3373240 w 3576440"/>
                <a:gd name="connsiteY31" fmla="*/ 139700 h 534768"/>
                <a:gd name="connsiteX32" fmla="*/ 3297040 w 3576440"/>
                <a:gd name="connsiteY32" fmla="*/ 127000 h 534768"/>
                <a:gd name="connsiteX33" fmla="*/ 3182740 w 3576440"/>
                <a:gd name="connsiteY33" fmla="*/ 101600 h 534768"/>
                <a:gd name="connsiteX34" fmla="*/ 2954140 w 3576440"/>
                <a:gd name="connsiteY34" fmla="*/ 88900 h 534768"/>
                <a:gd name="connsiteX35" fmla="*/ 2369940 w 3576440"/>
                <a:gd name="connsiteY35" fmla="*/ 88900 h 534768"/>
                <a:gd name="connsiteX36" fmla="*/ 1912740 w 3576440"/>
                <a:gd name="connsiteY36" fmla="*/ 63500 h 534768"/>
                <a:gd name="connsiteX37" fmla="*/ 1874640 w 3576440"/>
                <a:gd name="connsiteY37" fmla="*/ 50800 h 534768"/>
                <a:gd name="connsiteX38" fmla="*/ 1811140 w 3576440"/>
                <a:gd name="connsiteY38" fmla="*/ 38100 h 534768"/>
                <a:gd name="connsiteX39" fmla="*/ 1760340 w 3576440"/>
                <a:gd name="connsiteY39" fmla="*/ 12700 h 534768"/>
                <a:gd name="connsiteX40" fmla="*/ 1709540 w 3576440"/>
                <a:gd name="connsiteY40" fmla="*/ 0 h 534768"/>
                <a:gd name="connsiteX41" fmla="*/ 1620640 w 3576440"/>
                <a:gd name="connsiteY41" fmla="*/ 12700 h 534768"/>
                <a:gd name="connsiteX42" fmla="*/ 1582540 w 3576440"/>
                <a:gd name="connsiteY42" fmla="*/ 25400 h 534768"/>
                <a:gd name="connsiteX43" fmla="*/ 1442840 w 3576440"/>
                <a:gd name="connsiteY43" fmla="*/ 38100 h 534768"/>
                <a:gd name="connsiteX44" fmla="*/ 1379340 w 3576440"/>
                <a:gd name="connsiteY44" fmla="*/ 50800 h 534768"/>
                <a:gd name="connsiteX45" fmla="*/ 896740 w 3576440"/>
                <a:gd name="connsiteY45" fmla="*/ 76200 h 534768"/>
                <a:gd name="connsiteX46" fmla="*/ 820540 w 3576440"/>
                <a:gd name="connsiteY46" fmla="*/ 127000 h 534768"/>
                <a:gd name="connsiteX47" fmla="*/ 731640 w 3576440"/>
                <a:gd name="connsiteY47" fmla="*/ 165100 h 534768"/>
                <a:gd name="connsiteX48" fmla="*/ 680840 w 3576440"/>
                <a:gd name="connsiteY48" fmla="*/ 190500 h 534768"/>
                <a:gd name="connsiteX49" fmla="*/ 642740 w 3576440"/>
                <a:gd name="connsiteY49" fmla="*/ 203200 h 534768"/>
                <a:gd name="connsiteX50" fmla="*/ 528440 w 3576440"/>
                <a:gd name="connsiteY50" fmla="*/ 254000 h 534768"/>
                <a:gd name="connsiteX51" fmla="*/ 464940 w 3576440"/>
                <a:gd name="connsiteY51" fmla="*/ 266700 h 534768"/>
                <a:gd name="connsiteX52" fmla="*/ 388740 w 3576440"/>
                <a:gd name="connsiteY52" fmla="*/ 292100 h 534768"/>
                <a:gd name="connsiteX53" fmla="*/ 350640 w 3576440"/>
                <a:gd name="connsiteY53" fmla="*/ 304800 h 534768"/>
                <a:gd name="connsiteX54" fmla="*/ 287140 w 3576440"/>
                <a:gd name="connsiteY54" fmla="*/ 330200 h 534768"/>
                <a:gd name="connsiteX55" fmla="*/ 861732 w 3576440"/>
                <a:gd name="connsiteY55" fmla="*/ 357821 h 534768"/>
                <a:gd name="connsiteX56" fmla="*/ 1162620 w 3576440"/>
                <a:gd name="connsiteY56" fmla="*/ 295913 h 534768"/>
                <a:gd name="connsiteX57" fmla="*/ 58540 w 3576440"/>
                <a:gd name="connsiteY57" fmla="*/ 317500 h 534768"/>
                <a:gd name="connsiteX58" fmla="*/ 20440 w 3576440"/>
                <a:gd name="connsiteY58" fmla="*/ 241300 h 534768"/>
                <a:gd name="connsiteX59" fmla="*/ 977579 w 3576440"/>
                <a:gd name="connsiteY59" fmla="*/ 179393 h 534768"/>
                <a:gd name="connsiteX0" fmla="*/ 977579 w 3576440"/>
                <a:gd name="connsiteY0" fmla="*/ 179393 h 534768"/>
                <a:gd name="connsiteX1" fmla="*/ 20440 w 3576440"/>
                <a:gd name="connsiteY1" fmla="*/ 254000 h 534768"/>
                <a:gd name="connsiteX2" fmla="*/ 350640 w 3576440"/>
                <a:gd name="connsiteY2" fmla="*/ 279400 h 534768"/>
                <a:gd name="connsiteX3" fmla="*/ 630040 w 3576440"/>
                <a:gd name="connsiteY3" fmla="*/ 304800 h 534768"/>
                <a:gd name="connsiteX4" fmla="*/ 1087240 w 3576440"/>
                <a:gd name="connsiteY4" fmla="*/ 355600 h 534768"/>
                <a:gd name="connsiteX5" fmla="*/ 1303140 w 3576440"/>
                <a:gd name="connsiteY5" fmla="*/ 393700 h 534768"/>
                <a:gd name="connsiteX6" fmla="*/ 1353940 w 3576440"/>
                <a:gd name="connsiteY6" fmla="*/ 419100 h 534768"/>
                <a:gd name="connsiteX7" fmla="*/ 1442840 w 3576440"/>
                <a:gd name="connsiteY7" fmla="*/ 444500 h 534768"/>
                <a:gd name="connsiteX8" fmla="*/ 1480940 w 3576440"/>
                <a:gd name="connsiteY8" fmla="*/ 457200 h 534768"/>
                <a:gd name="connsiteX9" fmla="*/ 1823840 w 3576440"/>
                <a:gd name="connsiteY9" fmla="*/ 482600 h 534768"/>
                <a:gd name="connsiteX10" fmla="*/ 1900040 w 3576440"/>
                <a:gd name="connsiteY10" fmla="*/ 508000 h 534768"/>
                <a:gd name="connsiteX11" fmla="*/ 2268340 w 3576440"/>
                <a:gd name="connsiteY11" fmla="*/ 533400 h 534768"/>
                <a:gd name="connsiteX12" fmla="*/ 2001158 w 3576440"/>
                <a:gd name="connsiteY12" fmla="*/ 455590 h 534768"/>
                <a:gd name="connsiteX13" fmla="*/ 2051957 w 3576440"/>
                <a:gd name="connsiteY13" fmla="*/ 467933 h 534768"/>
                <a:gd name="connsiteX14" fmla="*/ 2222400 w 3576440"/>
                <a:gd name="connsiteY14" fmla="*/ 389944 h 534768"/>
                <a:gd name="connsiteX15" fmla="*/ 2423588 w 3576440"/>
                <a:gd name="connsiteY15" fmla="*/ 364007 h 534768"/>
                <a:gd name="connsiteX16" fmla="*/ 2623107 w 3576440"/>
                <a:gd name="connsiteY16" fmla="*/ 261155 h 534768"/>
                <a:gd name="connsiteX17" fmla="*/ 2777172 w 3576440"/>
                <a:gd name="connsiteY17" fmla="*/ 403180 h 534768"/>
                <a:gd name="connsiteX18" fmla="*/ 3056573 w 3576440"/>
                <a:gd name="connsiteY18" fmla="*/ 403360 h 534768"/>
                <a:gd name="connsiteX19" fmla="*/ 3085651 w 3576440"/>
                <a:gd name="connsiteY19" fmla="*/ 493690 h 534768"/>
                <a:gd name="connsiteX20" fmla="*/ 3110219 w 3576440"/>
                <a:gd name="connsiteY20" fmla="*/ 468290 h 534768"/>
                <a:gd name="connsiteX21" fmla="*/ 3135620 w 3576440"/>
                <a:gd name="connsiteY21" fmla="*/ 455948 h 534768"/>
                <a:gd name="connsiteX22" fmla="*/ 3220840 w 3576440"/>
                <a:gd name="connsiteY22" fmla="*/ 417669 h 534768"/>
                <a:gd name="connsiteX23" fmla="*/ 3347840 w 3576440"/>
                <a:gd name="connsiteY23" fmla="*/ 444500 h 534768"/>
                <a:gd name="connsiteX24" fmla="*/ 3449440 w 3576440"/>
                <a:gd name="connsiteY24" fmla="*/ 355600 h 534768"/>
                <a:gd name="connsiteX25" fmla="*/ 3500240 w 3576440"/>
                <a:gd name="connsiteY25" fmla="*/ 317500 h 534768"/>
                <a:gd name="connsiteX26" fmla="*/ 3538340 w 3576440"/>
                <a:gd name="connsiteY26" fmla="*/ 292100 h 534768"/>
                <a:gd name="connsiteX27" fmla="*/ 3576440 w 3576440"/>
                <a:gd name="connsiteY27" fmla="*/ 241300 h 534768"/>
                <a:gd name="connsiteX28" fmla="*/ 3551040 w 3576440"/>
                <a:gd name="connsiteY28" fmla="*/ 203200 h 534768"/>
                <a:gd name="connsiteX29" fmla="*/ 3500240 w 3576440"/>
                <a:gd name="connsiteY29" fmla="*/ 177800 h 534768"/>
                <a:gd name="connsiteX30" fmla="*/ 3462140 w 3576440"/>
                <a:gd name="connsiteY30" fmla="*/ 165100 h 534768"/>
                <a:gd name="connsiteX31" fmla="*/ 3373240 w 3576440"/>
                <a:gd name="connsiteY31" fmla="*/ 139700 h 534768"/>
                <a:gd name="connsiteX32" fmla="*/ 3297040 w 3576440"/>
                <a:gd name="connsiteY32" fmla="*/ 127000 h 534768"/>
                <a:gd name="connsiteX33" fmla="*/ 3182740 w 3576440"/>
                <a:gd name="connsiteY33" fmla="*/ 101600 h 534768"/>
                <a:gd name="connsiteX34" fmla="*/ 2954140 w 3576440"/>
                <a:gd name="connsiteY34" fmla="*/ 88900 h 534768"/>
                <a:gd name="connsiteX35" fmla="*/ 2369940 w 3576440"/>
                <a:gd name="connsiteY35" fmla="*/ 88900 h 534768"/>
                <a:gd name="connsiteX36" fmla="*/ 1912740 w 3576440"/>
                <a:gd name="connsiteY36" fmla="*/ 63500 h 534768"/>
                <a:gd name="connsiteX37" fmla="*/ 1874640 w 3576440"/>
                <a:gd name="connsiteY37" fmla="*/ 50800 h 534768"/>
                <a:gd name="connsiteX38" fmla="*/ 1811140 w 3576440"/>
                <a:gd name="connsiteY38" fmla="*/ 38100 h 534768"/>
                <a:gd name="connsiteX39" fmla="*/ 1760340 w 3576440"/>
                <a:gd name="connsiteY39" fmla="*/ 12700 h 534768"/>
                <a:gd name="connsiteX40" fmla="*/ 1709540 w 3576440"/>
                <a:gd name="connsiteY40" fmla="*/ 0 h 534768"/>
                <a:gd name="connsiteX41" fmla="*/ 1620640 w 3576440"/>
                <a:gd name="connsiteY41" fmla="*/ 12700 h 534768"/>
                <a:gd name="connsiteX42" fmla="*/ 1582540 w 3576440"/>
                <a:gd name="connsiteY42" fmla="*/ 25400 h 534768"/>
                <a:gd name="connsiteX43" fmla="*/ 1442840 w 3576440"/>
                <a:gd name="connsiteY43" fmla="*/ 38100 h 534768"/>
                <a:gd name="connsiteX44" fmla="*/ 1379340 w 3576440"/>
                <a:gd name="connsiteY44" fmla="*/ 50800 h 534768"/>
                <a:gd name="connsiteX45" fmla="*/ 896740 w 3576440"/>
                <a:gd name="connsiteY45" fmla="*/ 76200 h 534768"/>
                <a:gd name="connsiteX46" fmla="*/ 820540 w 3576440"/>
                <a:gd name="connsiteY46" fmla="*/ 127000 h 534768"/>
                <a:gd name="connsiteX47" fmla="*/ 731640 w 3576440"/>
                <a:gd name="connsiteY47" fmla="*/ 165100 h 534768"/>
                <a:gd name="connsiteX48" fmla="*/ 680840 w 3576440"/>
                <a:gd name="connsiteY48" fmla="*/ 190500 h 534768"/>
                <a:gd name="connsiteX49" fmla="*/ 642740 w 3576440"/>
                <a:gd name="connsiteY49" fmla="*/ 203200 h 534768"/>
                <a:gd name="connsiteX50" fmla="*/ 528440 w 3576440"/>
                <a:gd name="connsiteY50" fmla="*/ 254000 h 534768"/>
                <a:gd name="connsiteX51" fmla="*/ 464940 w 3576440"/>
                <a:gd name="connsiteY51" fmla="*/ 266700 h 534768"/>
                <a:gd name="connsiteX52" fmla="*/ 388740 w 3576440"/>
                <a:gd name="connsiteY52" fmla="*/ 292100 h 534768"/>
                <a:gd name="connsiteX53" fmla="*/ 350640 w 3576440"/>
                <a:gd name="connsiteY53" fmla="*/ 304800 h 534768"/>
                <a:gd name="connsiteX54" fmla="*/ 1284158 w 3576440"/>
                <a:gd name="connsiteY54" fmla="*/ 255593 h 534768"/>
                <a:gd name="connsiteX55" fmla="*/ 861732 w 3576440"/>
                <a:gd name="connsiteY55" fmla="*/ 357821 h 534768"/>
                <a:gd name="connsiteX56" fmla="*/ 1162620 w 3576440"/>
                <a:gd name="connsiteY56" fmla="*/ 295913 h 534768"/>
                <a:gd name="connsiteX57" fmla="*/ 58540 w 3576440"/>
                <a:gd name="connsiteY57" fmla="*/ 317500 h 534768"/>
                <a:gd name="connsiteX58" fmla="*/ 20440 w 3576440"/>
                <a:gd name="connsiteY58" fmla="*/ 241300 h 534768"/>
                <a:gd name="connsiteX59" fmla="*/ 977579 w 3576440"/>
                <a:gd name="connsiteY59" fmla="*/ 179393 h 534768"/>
                <a:gd name="connsiteX0" fmla="*/ 977579 w 3576440"/>
                <a:gd name="connsiteY0" fmla="*/ 179393 h 534768"/>
                <a:gd name="connsiteX1" fmla="*/ 20440 w 3576440"/>
                <a:gd name="connsiteY1" fmla="*/ 254000 h 534768"/>
                <a:gd name="connsiteX2" fmla="*/ 350640 w 3576440"/>
                <a:gd name="connsiteY2" fmla="*/ 279400 h 534768"/>
                <a:gd name="connsiteX3" fmla="*/ 630040 w 3576440"/>
                <a:gd name="connsiteY3" fmla="*/ 304800 h 534768"/>
                <a:gd name="connsiteX4" fmla="*/ 1087240 w 3576440"/>
                <a:gd name="connsiteY4" fmla="*/ 355600 h 534768"/>
                <a:gd name="connsiteX5" fmla="*/ 1303140 w 3576440"/>
                <a:gd name="connsiteY5" fmla="*/ 393700 h 534768"/>
                <a:gd name="connsiteX6" fmla="*/ 1353940 w 3576440"/>
                <a:gd name="connsiteY6" fmla="*/ 419100 h 534768"/>
                <a:gd name="connsiteX7" fmla="*/ 1442840 w 3576440"/>
                <a:gd name="connsiteY7" fmla="*/ 444500 h 534768"/>
                <a:gd name="connsiteX8" fmla="*/ 1480940 w 3576440"/>
                <a:gd name="connsiteY8" fmla="*/ 457200 h 534768"/>
                <a:gd name="connsiteX9" fmla="*/ 1823840 w 3576440"/>
                <a:gd name="connsiteY9" fmla="*/ 482600 h 534768"/>
                <a:gd name="connsiteX10" fmla="*/ 1900040 w 3576440"/>
                <a:gd name="connsiteY10" fmla="*/ 508000 h 534768"/>
                <a:gd name="connsiteX11" fmla="*/ 2268340 w 3576440"/>
                <a:gd name="connsiteY11" fmla="*/ 533400 h 534768"/>
                <a:gd name="connsiteX12" fmla="*/ 2001158 w 3576440"/>
                <a:gd name="connsiteY12" fmla="*/ 455590 h 534768"/>
                <a:gd name="connsiteX13" fmla="*/ 2051957 w 3576440"/>
                <a:gd name="connsiteY13" fmla="*/ 467933 h 534768"/>
                <a:gd name="connsiteX14" fmla="*/ 2222400 w 3576440"/>
                <a:gd name="connsiteY14" fmla="*/ 389944 h 534768"/>
                <a:gd name="connsiteX15" fmla="*/ 2423588 w 3576440"/>
                <a:gd name="connsiteY15" fmla="*/ 364007 h 534768"/>
                <a:gd name="connsiteX16" fmla="*/ 2623107 w 3576440"/>
                <a:gd name="connsiteY16" fmla="*/ 261155 h 534768"/>
                <a:gd name="connsiteX17" fmla="*/ 2777172 w 3576440"/>
                <a:gd name="connsiteY17" fmla="*/ 403180 h 534768"/>
                <a:gd name="connsiteX18" fmla="*/ 3056573 w 3576440"/>
                <a:gd name="connsiteY18" fmla="*/ 403360 h 534768"/>
                <a:gd name="connsiteX19" fmla="*/ 3085651 w 3576440"/>
                <a:gd name="connsiteY19" fmla="*/ 493690 h 534768"/>
                <a:gd name="connsiteX20" fmla="*/ 3110219 w 3576440"/>
                <a:gd name="connsiteY20" fmla="*/ 468290 h 534768"/>
                <a:gd name="connsiteX21" fmla="*/ 3135620 w 3576440"/>
                <a:gd name="connsiteY21" fmla="*/ 455948 h 534768"/>
                <a:gd name="connsiteX22" fmla="*/ 3220840 w 3576440"/>
                <a:gd name="connsiteY22" fmla="*/ 417669 h 534768"/>
                <a:gd name="connsiteX23" fmla="*/ 3347840 w 3576440"/>
                <a:gd name="connsiteY23" fmla="*/ 444500 h 534768"/>
                <a:gd name="connsiteX24" fmla="*/ 3449440 w 3576440"/>
                <a:gd name="connsiteY24" fmla="*/ 355600 h 534768"/>
                <a:gd name="connsiteX25" fmla="*/ 3500240 w 3576440"/>
                <a:gd name="connsiteY25" fmla="*/ 317500 h 534768"/>
                <a:gd name="connsiteX26" fmla="*/ 3538340 w 3576440"/>
                <a:gd name="connsiteY26" fmla="*/ 292100 h 534768"/>
                <a:gd name="connsiteX27" fmla="*/ 3576440 w 3576440"/>
                <a:gd name="connsiteY27" fmla="*/ 241300 h 534768"/>
                <a:gd name="connsiteX28" fmla="*/ 3551040 w 3576440"/>
                <a:gd name="connsiteY28" fmla="*/ 203200 h 534768"/>
                <a:gd name="connsiteX29" fmla="*/ 3500240 w 3576440"/>
                <a:gd name="connsiteY29" fmla="*/ 177800 h 534768"/>
                <a:gd name="connsiteX30" fmla="*/ 3462140 w 3576440"/>
                <a:gd name="connsiteY30" fmla="*/ 165100 h 534768"/>
                <a:gd name="connsiteX31" fmla="*/ 3373240 w 3576440"/>
                <a:gd name="connsiteY31" fmla="*/ 139700 h 534768"/>
                <a:gd name="connsiteX32" fmla="*/ 3297040 w 3576440"/>
                <a:gd name="connsiteY32" fmla="*/ 127000 h 534768"/>
                <a:gd name="connsiteX33" fmla="*/ 3182740 w 3576440"/>
                <a:gd name="connsiteY33" fmla="*/ 101600 h 534768"/>
                <a:gd name="connsiteX34" fmla="*/ 2954140 w 3576440"/>
                <a:gd name="connsiteY34" fmla="*/ 88900 h 534768"/>
                <a:gd name="connsiteX35" fmla="*/ 2369940 w 3576440"/>
                <a:gd name="connsiteY35" fmla="*/ 88900 h 534768"/>
                <a:gd name="connsiteX36" fmla="*/ 1912740 w 3576440"/>
                <a:gd name="connsiteY36" fmla="*/ 63500 h 534768"/>
                <a:gd name="connsiteX37" fmla="*/ 1874640 w 3576440"/>
                <a:gd name="connsiteY37" fmla="*/ 50800 h 534768"/>
                <a:gd name="connsiteX38" fmla="*/ 1811140 w 3576440"/>
                <a:gd name="connsiteY38" fmla="*/ 38100 h 534768"/>
                <a:gd name="connsiteX39" fmla="*/ 1760340 w 3576440"/>
                <a:gd name="connsiteY39" fmla="*/ 12700 h 534768"/>
                <a:gd name="connsiteX40" fmla="*/ 1709540 w 3576440"/>
                <a:gd name="connsiteY40" fmla="*/ 0 h 534768"/>
                <a:gd name="connsiteX41" fmla="*/ 1620640 w 3576440"/>
                <a:gd name="connsiteY41" fmla="*/ 12700 h 534768"/>
                <a:gd name="connsiteX42" fmla="*/ 1582540 w 3576440"/>
                <a:gd name="connsiteY42" fmla="*/ 25400 h 534768"/>
                <a:gd name="connsiteX43" fmla="*/ 1442840 w 3576440"/>
                <a:gd name="connsiteY43" fmla="*/ 38100 h 534768"/>
                <a:gd name="connsiteX44" fmla="*/ 1379340 w 3576440"/>
                <a:gd name="connsiteY44" fmla="*/ 50800 h 534768"/>
                <a:gd name="connsiteX45" fmla="*/ 896740 w 3576440"/>
                <a:gd name="connsiteY45" fmla="*/ 76200 h 534768"/>
                <a:gd name="connsiteX46" fmla="*/ 820540 w 3576440"/>
                <a:gd name="connsiteY46" fmla="*/ 127000 h 534768"/>
                <a:gd name="connsiteX47" fmla="*/ 731640 w 3576440"/>
                <a:gd name="connsiteY47" fmla="*/ 165100 h 534768"/>
                <a:gd name="connsiteX48" fmla="*/ 680840 w 3576440"/>
                <a:gd name="connsiteY48" fmla="*/ 190500 h 534768"/>
                <a:gd name="connsiteX49" fmla="*/ 642740 w 3576440"/>
                <a:gd name="connsiteY49" fmla="*/ 203200 h 534768"/>
                <a:gd name="connsiteX50" fmla="*/ 528440 w 3576440"/>
                <a:gd name="connsiteY50" fmla="*/ 254000 h 534768"/>
                <a:gd name="connsiteX51" fmla="*/ 464940 w 3576440"/>
                <a:gd name="connsiteY51" fmla="*/ 266700 h 534768"/>
                <a:gd name="connsiteX52" fmla="*/ 388740 w 3576440"/>
                <a:gd name="connsiteY52" fmla="*/ 292100 h 534768"/>
                <a:gd name="connsiteX53" fmla="*/ 869091 w 3576440"/>
                <a:gd name="connsiteY53" fmla="*/ 334643 h 534768"/>
                <a:gd name="connsiteX54" fmla="*/ 1284158 w 3576440"/>
                <a:gd name="connsiteY54" fmla="*/ 255593 h 534768"/>
                <a:gd name="connsiteX55" fmla="*/ 861732 w 3576440"/>
                <a:gd name="connsiteY55" fmla="*/ 357821 h 534768"/>
                <a:gd name="connsiteX56" fmla="*/ 1162620 w 3576440"/>
                <a:gd name="connsiteY56" fmla="*/ 295913 h 534768"/>
                <a:gd name="connsiteX57" fmla="*/ 58540 w 3576440"/>
                <a:gd name="connsiteY57" fmla="*/ 317500 h 534768"/>
                <a:gd name="connsiteX58" fmla="*/ 20440 w 3576440"/>
                <a:gd name="connsiteY58" fmla="*/ 241300 h 534768"/>
                <a:gd name="connsiteX59" fmla="*/ 977579 w 3576440"/>
                <a:gd name="connsiteY59" fmla="*/ 179393 h 534768"/>
                <a:gd name="connsiteX0" fmla="*/ 977579 w 3576440"/>
                <a:gd name="connsiteY0" fmla="*/ 179393 h 534768"/>
                <a:gd name="connsiteX1" fmla="*/ 20440 w 3576440"/>
                <a:gd name="connsiteY1" fmla="*/ 254000 h 534768"/>
                <a:gd name="connsiteX2" fmla="*/ 350640 w 3576440"/>
                <a:gd name="connsiteY2" fmla="*/ 279400 h 534768"/>
                <a:gd name="connsiteX3" fmla="*/ 630040 w 3576440"/>
                <a:gd name="connsiteY3" fmla="*/ 304800 h 534768"/>
                <a:gd name="connsiteX4" fmla="*/ 1087240 w 3576440"/>
                <a:gd name="connsiteY4" fmla="*/ 355600 h 534768"/>
                <a:gd name="connsiteX5" fmla="*/ 1303140 w 3576440"/>
                <a:gd name="connsiteY5" fmla="*/ 393700 h 534768"/>
                <a:gd name="connsiteX6" fmla="*/ 1353940 w 3576440"/>
                <a:gd name="connsiteY6" fmla="*/ 419100 h 534768"/>
                <a:gd name="connsiteX7" fmla="*/ 1442840 w 3576440"/>
                <a:gd name="connsiteY7" fmla="*/ 444500 h 534768"/>
                <a:gd name="connsiteX8" fmla="*/ 1480940 w 3576440"/>
                <a:gd name="connsiteY8" fmla="*/ 457200 h 534768"/>
                <a:gd name="connsiteX9" fmla="*/ 1823840 w 3576440"/>
                <a:gd name="connsiteY9" fmla="*/ 482600 h 534768"/>
                <a:gd name="connsiteX10" fmla="*/ 1900040 w 3576440"/>
                <a:gd name="connsiteY10" fmla="*/ 508000 h 534768"/>
                <a:gd name="connsiteX11" fmla="*/ 2268340 w 3576440"/>
                <a:gd name="connsiteY11" fmla="*/ 533400 h 534768"/>
                <a:gd name="connsiteX12" fmla="*/ 2001158 w 3576440"/>
                <a:gd name="connsiteY12" fmla="*/ 455590 h 534768"/>
                <a:gd name="connsiteX13" fmla="*/ 2051957 w 3576440"/>
                <a:gd name="connsiteY13" fmla="*/ 467933 h 534768"/>
                <a:gd name="connsiteX14" fmla="*/ 2222400 w 3576440"/>
                <a:gd name="connsiteY14" fmla="*/ 389944 h 534768"/>
                <a:gd name="connsiteX15" fmla="*/ 2423588 w 3576440"/>
                <a:gd name="connsiteY15" fmla="*/ 364007 h 534768"/>
                <a:gd name="connsiteX16" fmla="*/ 2623107 w 3576440"/>
                <a:gd name="connsiteY16" fmla="*/ 261155 h 534768"/>
                <a:gd name="connsiteX17" fmla="*/ 2777172 w 3576440"/>
                <a:gd name="connsiteY17" fmla="*/ 403180 h 534768"/>
                <a:gd name="connsiteX18" fmla="*/ 3056573 w 3576440"/>
                <a:gd name="connsiteY18" fmla="*/ 403360 h 534768"/>
                <a:gd name="connsiteX19" fmla="*/ 3085651 w 3576440"/>
                <a:gd name="connsiteY19" fmla="*/ 493690 h 534768"/>
                <a:gd name="connsiteX20" fmla="*/ 3110219 w 3576440"/>
                <a:gd name="connsiteY20" fmla="*/ 468290 h 534768"/>
                <a:gd name="connsiteX21" fmla="*/ 3135620 w 3576440"/>
                <a:gd name="connsiteY21" fmla="*/ 455948 h 534768"/>
                <a:gd name="connsiteX22" fmla="*/ 3220840 w 3576440"/>
                <a:gd name="connsiteY22" fmla="*/ 417669 h 534768"/>
                <a:gd name="connsiteX23" fmla="*/ 3347840 w 3576440"/>
                <a:gd name="connsiteY23" fmla="*/ 444500 h 534768"/>
                <a:gd name="connsiteX24" fmla="*/ 3449440 w 3576440"/>
                <a:gd name="connsiteY24" fmla="*/ 355600 h 534768"/>
                <a:gd name="connsiteX25" fmla="*/ 3500240 w 3576440"/>
                <a:gd name="connsiteY25" fmla="*/ 317500 h 534768"/>
                <a:gd name="connsiteX26" fmla="*/ 3538340 w 3576440"/>
                <a:gd name="connsiteY26" fmla="*/ 292100 h 534768"/>
                <a:gd name="connsiteX27" fmla="*/ 3576440 w 3576440"/>
                <a:gd name="connsiteY27" fmla="*/ 241300 h 534768"/>
                <a:gd name="connsiteX28" fmla="*/ 3551040 w 3576440"/>
                <a:gd name="connsiteY28" fmla="*/ 203200 h 534768"/>
                <a:gd name="connsiteX29" fmla="*/ 3500240 w 3576440"/>
                <a:gd name="connsiteY29" fmla="*/ 177800 h 534768"/>
                <a:gd name="connsiteX30" fmla="*/ 3462140 w 3576440"/>
                <a:gd name="connsiteY30" fmla="*/ 165100 h 534768"/>
                <a:gd name="connsiteX31" fmla="*/ 3373240 w 3576440"/>
                <a:gd name="connsiteY31" fmla="*/ 139700 h 534768"/>
                <a:gd name="connsiteX32" fmla="*/ 3297040 w 3576440"/>
                <a:gd name="connsiteY32" fmla="*/ 127000 h 534768"/>
                <a:gd name="connsiteX33" fmla="*/ 3182740 w 3576440"/>
                <a:gd name="connsiteY33" fmla="*/ 101600 h 534768"/>
                <a:gd name="connsiteX34" fmla="*/ 2954140 w 3576440"/>
                <a:gd name="connsiteY34" fmla="*/ 88900 h 534768"/>
                <a:gd name="connsiteX35" fmla="*/ 2369940 w 3576440"/>
                <a:gd name="connsiteY35" fmla="*/ 88900 h 534768"/>
                <a:gd name="connsiteX36" fmla="*/ 1912740 w 3576440"/>
                <a:gd name="connsiteY36" fmla="*/ 63500 h 534768"/>
                <a:gd name="connsiteX37" fmla="*/ 1874640 w 3576440"/>
                <a:gd name="connsiteY37" fmla="*/ 50800 h 534768"/>
                <a:gd name="connsiteX38" fmla="*/ 1811140 w 3576440"/>
                <a:gd name="connsiteY38" fmla="*/ 38100 h 534768"/>
                <a:gd name="connsiteX39" fmla="*/ 1760340 w 3576440"/>
                <a:gd name="connsiteY39" fmla="*/ 12700 h 534768"/>
                <a:gd name="connsiteX40" fmla="*/ 1709540 w 3576440"/>
                <a:gd name="connsiteY40" fmla="*/ 0 h 534768"/>
                <a:gd name="connsiteX41" fmla="*/ 1620640 w 3576440"/>
                <a:gd name="connsiteY41" fmla="*/ 12700 h 534768"/>
                <a:gd name="connsiteX42" fmla="*/ 1582540 w 3576440"/>
                <a:gd name="connsiteY42" fmla="*/ 25400 h 534768"/>
                <a:gd name="connsiteX43" fmla="*/ 1442840 w 3576440"/>
                <a:gd name="connsiteY43" fmla="*/ 38100 h 534768"/>
                <a:gd name="connsiteX44" fmla="*/ 1379340 w 3576440"/>
                <a:gd name="connsiteY44" fmla="*/ 50800 h 534768"/>
                <a:gd name="connsiteX45" fmla="*/ 896740 w 3576440"/>
                <a:gd name="connsiteY45" fmla="*/ 76200 h 534768"/>
                <a:gd name="connsiteX46" fmla="*/ 820540 w 3576440"/>
                <a:gd name="connsiteY46" fmla="*/ 127000 h 534768"/>
                <a:gd name="connsiteX47" fmla="*/ 731640 w 3576440"/>
                <a:gd name="connsiteY47" fmla="*/ 165100 h 534768"/>
                <a:gd name="connsiteX48" fmla="*/ 680840 w 3576440"/>
                <a:gd name="connsiteY48" fmla="*/ 190500 h 534768"/>
                <a:gd name="connsiteX49" fmla="*/ 642740 w 3576440"/>
                <a:gd name="connsiteY49" fmla="*/ 203200 h 534768"/>
                <a:gd name="connsiteX50" fmla="*/ 528440 w 3576440"/>
                <a:gd name="connsiteY50" fmla="*/ 254000 h 534768"/>
                <a:gd name="connsiteX51" fmla="*/ 464940 w 3576440"/>
                <a:gd name="connsiteY51" fmla="*/ 266700 h 534768"/>
                <a:gd name="connsiteX52" fmla="*/ 388740 w 3576440"/>
                <a:gd name="connsiteY52" fmla="*/ 292100 h 534768"/>
                <a:gd name="connsiteX53" fmla="*/ 869091 w 3576440"/>
                <a:gd name="connsiteY53" fmla="*/ 334643 h 534768"/>
                <a:gd name="connsiteX54" fmla="*/ 1284158 w 3576440"/>
                <a:gd name="connsiteY54" fmla="*/ 255593 h 534768"/>
                <a:gd name="connsiteX55" fmla="*/ 861732 w 3576440"/>
                <a:gd name="connsiteY55" fmla="*/ 357821 h 534768"/>
                <a:gd name="connsiteX56" fmla="*/ 1162620 w 3576440"/>
                <a:gd name="connsiteY56" fmla="*/ 295913 h 534768"/>
                <a:gd name="connsiteX57" fmla="*/ 1075498 w 3576440"/>
                <a:gd name="connsiteY57" fmla="*/ 272734 h 534768"/>
                <a:gd name="connsiteX58" fmla="*/ 20440 w 3576440"/>
                <a:gd name="connsiteY58" fmla="*/ 241300 h 534768"/>
                <a:gd name="connsiteX59" fmla="*/ 977579 w 3576440"/>
                <a:gd name="connsiteY59" fmla="*/ 179393 h 534768"/>
                <a:gd name="connsiteX0" fmla="*/ 977579 w 3576440"/>
                <a:gd name="connsiteY0" fmla="*/ 179393 h 534768"/>
                <a:gd name="connsiteX1" fmla="*/ 20440 w 3576440"/>
                <a:gd name="connsiteY1" fmla="*/ 254000 h 534768"/>
                <a:gd name="connsiteX2" fmla="*/ 350640 w 3576440"/>
                <a:gd name="connsiteY2" fmla="*/ 279400 h 534768"/>
                <a:gd name="connsiteX3" fmla="*/ 630040 w 3576440"/>
                <a:gd name="connsiteY3" fmla="*/ 304800 h 534768"/>
                <a:gd name="connsiteX4" fmla="*/ 1087240 w 3576440"/>
                <a:gd name="connsiteY4" fmla="*/ 355600 h 534768"/>
                <a:gd name="connsiteX5" fmla="*/ 1303140 w 3576440"/>
                <a:gd name="connsiteY5" fmla="*/ 393700 h 534768"/>
                <a:gd name="connsiteX6" fmla="*/ 1353940 w 3576440"/>
                <a:gd name="connsiteY6" fmla="*/ 419100 h 534768"/>
                <a:gd name="connsiteX7" fmla="*/ 1442840 w 3576440"/>
                <a:gd name="connsiteY7" fmla="*/ 444500 h 534768"/>
                <a:gd name="connsiteX8" fmla="*/ 1480940 w 3576440"/>
                <a:gd name="connsiteY8" fmla="*/ 457200 h 534768"/>
                <a:gd name="connsiteX9" fmla="*/ 1823840 w 3576440"/>
                <a:gd name="connsiteY9" fmla="*/ 482600 h 534768"/>
                <a:gd name="connsiteX10" fmla="*/ 1900040 w 3576440"/>
                <a:gd name="connsiteY10" fmla="*/ 508000 h 534768"/>
                <a:gd name="connsiteX11" fmla="*/ 2268340 w 3576440"/>
                <a:gd name="connsiteY11" fmla="*/ 533400 h 534768"/>
                <a:gd name="connsiteX12" fmla="*/ 2001158 w 3576440"/>
                <a:gd name="connsiteY12" fmla="*/ 455590 h 534768"/>
                <a:gd name="connsiteX13" fmla="*/ 2051957 w 3576440"/>
                <a:gd name="connsiteY13" fmla="*/ 467933 h 534768"/>
                <a:gd name="connsiteX14" fmla="*/ 2222400 w 3576440"/>
                <a:gd name="connsiteY14" fmla="*/ 389944 h 534768"/>
                <a:gd name="connsiteX15" fmla="*/ 2423588 w 3576440"/>
                <a:gd name="connsiteY15" fmla="*/ 364007 h 534768"/>
                <a:gd name="connsiteX16" fmla="*/ 2623107 w 3576440"/>
                <a:gd name="connsiteY16" fmla="*/ 261155 h 534768"/>
                <a:gd name="connsiteX17" fmla="*/ 2777172 w 3576440"/>
                <a:gd name="connsiteY17" fmla="*/ 403180 h 534768"/>
                <a:gd name="connsiteX18" fmla="*/ 3056573 w 3576440"/>
                <a:gd name="connsiteY18" fmla="*/ 403360 h 534768"/>
                <a:gd name="connsiteX19" fmla="*/ 3085651 w 3576440"/>
                <a:gd name="connsiteY19" fmla="*/ 493690 h 534768"/>
                <a:gd name="connsiteX20" fmla="*/ 3110219 w 3576440"/>
                <a:gd name="connsiteY20" fmla="*/ 468290 h 534768"/>
                <a:gd name="connsiteX21" fmla="*/ 3135620 w 3576440"/>
                <a:gd name="connsiteY21" fmla="*/ 455948 h 534768"/>
                <a:gd name="connsiteX22" fmla="*/ 3220840 w 3576440"/>
                <a:gd name="connsiteY22" fmla="*/ 417669 h 534768"/>
                <a:gd name="connsiteX23" fmla="*/ 3347840 w 3576440"/>
                <a:gd name="connsiteY23" fmla="*/ 444500 h 534768"/>
                <a:gd name="connsiteX24" fmla="*/ 3449440 w 3576440"/>
                <a:gd name="connsiteY24" fmla="*/ 355600 h 534768"/>
                <a:gd name="connsiteX25" fmla="*/ 3500240 w 3576440"/>
                <a:gd name="connsiteY25" fmla="*/ 317500 h 534768"/>
                <a:gd name="connsiteX26" fmla="*/ 3538340 w 3576440"/>
                <a:gd name="connsiteY26" fmla="*/ 292100 h 534768"/>
                <a:gd name="connsiteX27" fmla="*/ 3576440 w 3576440"/>
                <a:gd name="connsiteY27" fmla="*/ 241300 h 534768"/>
                <a:gd name="connsiteX28" fmla="*/ 3551040 w 3576440"/>
                <a:gd name="connsiteY28" fmla="*/ 203200 h 534768"/>
                <a:gd name="connsiteX29" fmla="*/ 3500240 w 3576440"/>
                <a:gd name="connsiteY29" fmla="*/ 177800 h 534768"/>
                <a:gd name="connsiteX30" fmla="*/ 3462140 w 3576440"/>
                <a:gd name="connsiteY30" fmla="*/ 165100 h 534768"/>
                <a:gd name="connsiteX31" fmla="*/ 3373240 w 3576440"/>
                <a:gd name="connsiteY31" fmla="*/ 139700 h 534768"/>
                <a:gd name="connsiteX32" fmla="*/ 3297040 w 3576440"/>
                <a:gd name="connsiteY32" fmla="*/ 127000 h 534768"/>
                <a:gd name="connsiteX33" fmla="*/ 3182740 w 3576440"/>
                <a:gd name="connsiteY33" fmla="*/ 101600 h 534768"/>
                <a:gd name="connsiteX34" fmla="*/ 2954140 w 3576440"/>
                <a:gd name="connsiteY34" fmla="*/ 88900 h 534768"/>
                <a:gd name="connsiteX35" fmla="*/ 2369940 w 3576440"/>
                <a:gd name="connsiteY35" fmla="*/ 88900 h 534768"/>
                <a:gd name="connsiteX36" fmla="*/ 1912740 w 3576440"/>
                <a:gd name="connsiteY36" fmla="*/ 63500 h 534768"/>
                <a:gd name="connsiteX37" fmla="*/ 1874640 w 3576440"/>
                <a:gd name="connsiteY37" fmla="*/ 50800 h 534768"/>
                <a:gd name="connsiteX38" fmla="*/ 1811140 w 3576440"/>
                <a:gd name="connsiteY38" fmla="*/ 38100 h 534768"/>
                <a:gd name="connsiteX39" fmla="*/ 1760340 w 3576440"/>
                <a:gd name="connsiteY39" fmla="*/ 12700 h 534768"/>
                <a:gd name="connsiteX40" fmla="*/ 1709540 w 3576440"/>
                <a:gd name="connsiteY40" fmla="*/ 0 h 534768"/>
                <a:gd name="connsiteX41" fmla="*/ 1620640 w 3576440"/>
                <a:gd name="connsiteY41" fmla="*/ 12700 h 534768"/>
                <a:gd name="connsiteX42" fmla="*/ 1582540 w 3576440"/>
                <a:gd name="connsiteY42" fmla="*/ 25400 h 534768"/>
                <a:gd name="connsiteX43" fmla="*/ 1442840 w 3576440"/>
                <a:gd name="connsiteY43" fmla="*/ 38100 h 534768"/>
                <a:gd name="connsiteX44" fmla="*/ 1379340 w 3576440"/>
                <a:gd name="connsiteY44" fmla="*/ 50800 h 534768"/>
                <a:gd name="connsiteX45" fmla="*/ 896740 w 3576440"/>
                <a:gd name="connsiteY45" fmla="*/ 76200 h 534768"/>
                <a:gd name="connsiteX46" fmla="*/ 820540 w 3576440"/>
                <a:gd name="connsiteY46" fmla="*/ 127000 h 534768"/>
                <a:gd name="connsiteX47" fmla="*/ 731640 w 3576440"/>
                <a:gd name="connsiteY47" fmla="*/ 165100 h 534768"/>
                <a:gd name="connsiteX48" fmla="*/ 680840 w 3576440"/>
                <a:gd name="connsiteY48" fmla="*/ 190500 h 534768"/>
                <a:gd name="connsiteX49" fmla="*/ 642740 w 3576440"/>
                <a:gd name="connsiteY49" fmla="*/ 203200 h 534768"/>
                <a:gd name="connsiteX50" fmla="*/ 528440 w 3576440"/>
                <a:gd name="connsiteY50" fmla="*/ 254000 h 534768"/>
                <a:gd name="connsiteX51" fmla="*/ 464940 w 3576440"/>
                <a:gd name="connsiteY51" fmla="*/ 266700 h 534768"/>
                <a:gd name="connsiteX52" fmla="*/ 388740 w 3576440"/>
                <a:gd name="connsiteY52" fmla="*/ 292100 h 534768"/>
                <a:gd name="connsiteX53" fmla="*/ 869091 w 3576440"/>
                <a:gd name="connsiteY53" fmla="*/ 334643 h 534768"/>
                <a:gd name="connsiteX54" fmla="*/ 1284158 w 3576440"/>
                <a:gd name="connsiteY54" fmla="*/ 255593 h 534768"/>
                <a:gd name="connsiteX55" fmla="*/ 861732 w 3576440"/>
                <a:gd name="connsiteY55" fmla="*/ 357821 h 534768"/>
                <a:gd name="connsiteX56" fmla="*/ 1162620 w 3576440"/>
                <a:gd name="connsiteY56" fmla="*/ 295913 h 534768"/>
                <a:gd name="connsiteX57" fmla="*/ 1075498 w 3576440"/>
                <a:gd name="connsiteY57" fmla="*/ 272734 h 534768"/>
                <a:gd name="connsiteX58" fmla="*/ 977579 w 3576440"/>
                <a:gd name="connsiteY58" fmla="*/ 286064 h 534768"/>
                <a:gd name="connsiteX59" fmla="*/ 977579 w 3576440"/>
                <a:gd name="connsiteY59" fmla="*/ 179393 h 534768"/>
                <a:gd name="connsiteX0" fmla="*/ 977579 w 3576440"/>
                <a:gd name="connsiteY0" fmla="*/ 179393 h 534768"/>
                <a:gd name="connsiteX1" fmla="*/ 20440 w 3576440"/>
                <a:gd name="connsiteY1" fmla="*/ 254000 h 534768"/>
                <a:gd name="connsiteX2" fmla="*/ 350640 w 3576440"/>
                <a:gd name="connsiteY2" fmla="*/ 279400 h 534768"/>
                <a:gd name="connsiteX3" fmla="*/ 630040 w 3576440"/>
                <a:gd name="connsiteY3" fmla="*/ 304800 h 534768"/>
                <a:gd name="connsiteX4" fmla="*/ 1087240 w 3576440"/>
                <a:gd name="connsiteY4" fmla="*/ 355600 h 534768"/>
                <a:gd name="connsiteX5" fmla="*/ 1303140 w 3576440"/>
                <a:gd name="connsiteY5" fmla="*/ 393700 h 534768"/>
                <a:gd name="connsiteX6" fmla="*/ 1353940 w 3576440"/>
                <a:gd name="connsiteY6" fmla="*/ 419100 h 534768"/>
                <a:gd name="connsiteX7" fmla="*/ 1442840 w 3576440"/>
                <a:gd name="connsiteY7" fmla="*/ 444500 h 534768"/>
                <a:gd name="connsiteX8" fmla="*/ 1480940 w 3576440"/>
                <a:gd name="connsiteY8" fmla="*/ 457200 h 534768"/>
                <a:gd name="connsiteX9" fmla="*/ 1823840 w 3576440"/>
                <a:gd name="connsiteY9" fmla="*/ 482600 h 534768"/>
                <a:gd name="connsiteX10" fmla="*/ 1900040 w 3576440"/>
                <a:gd name="connsiteY10" fmla="*/ 508000 h 534768"/>
                <a:gd name="connsiteX11" fmla="*/ 2268340 w 3576440"/>
                <a:gd name="connsiteY11" fmla="*/ 533400 h 534768"/>
                <a:gd name="connsiteX12" fmla="*/ 2001158 w 3576440"/>
                <a:gd name="connsiteY12" fmla="*/ 455590 h 534768"/>
                <a:gd name="connsiteX13" fmla="*/ 2051957 w 3576440"/>
                <a:gd name="connsiteY13" fmla="*/ 467933 h 534768"/>
                <a:gd name="connsiteX14" fmla="*/ 2222400 w 3576440"/>
                <a:gd name="connsiteY14" fmla="*/ 389944 h 534768"/>
                <a:gd name="connsiteX15" fmla="*/ 2423588 w 3576440"/>
                <a:gd name="connsiteY15" fmla="*/ 364007 h 534768"/>
                <a:gd name="connsiteX16" fmla="*/ 2623107 w 3576440"/>
                <a:gd name="connsiteY16" fmla="*/ 261155 h 534768"/>
                <a:gd name="connsiteX17" fmla="*/ 2777172 w 3576440"/>
                <a:gd name="connsiteY17" fmla="*/ 403180 h 534768"/>
                <a:gd name="connsiteX18" fmla="*/ 3056573 w 3576440"/>
                <a:gd name="connsiteY18" fmla="*/ 403360 h 534768"/>
                <a:gd name="connsiteX19" fmla="*/ 3085651 w 3576440"/>
                <a:gd name="connsiteY19" fmla="*/ 493690 h 534768"/>
                <a:gd name="connsiteX20" fmla="*/ 3110219 w 3576440"/>
                <a:gd name="connsiteY20" fmla="*/ 468290 h 534768"/>
                <a:gd name="connsiteX21" fmla="*/ 3135620 w 3576440"/>
                <a:gd name="connsiteY21" fmla="*/ 455948 h 534768"/>
                <a:gd name="connsiteX22" fmla="*/ 3220840 w 3576440"/>
                <a:gd name="connsiteY22" fmla="*/ 417669 h 534768"/>
                <a:gd name="connsiteX23" fmla="*/ 3347840 w 3576440"/>
                <a:gd name="connsiteY23" fmla="*/ 444500 h 534768"/>
                <a:gd name="connsiteX24" fmla="*/ 3449440 w 3576440"/>
                <a:gd name="connsiteY24" fmla="*/ 355600 h 534768"/>
                <a:gd name="connsiteX25" fmla="*/ 3500240 w 3576440"/>
                <a:gd name="connsiteY25" fmla="*/ 317500 h 534768"/>
                <a:gd name="connsiteX26" fmla="*/ 3538340 w 3576440"/>
                <a:gd name="connsiteY26" fmla="*/ 292100 h 534768"/>
                <a:gd name="connsiteX27" fmla="*/ 3576440 w 3576440"/>
                <a:gd name="connsiteY27" fmla="*/ 241300 h 534768"/>
                <a:gd name="connsiteX28" fmla="*/ 3551040 w 3576440"/>
                <a:gd name="connsiteY28" fmla="*/ 203200 h 534768"/>
                <a:gd name="connsiteX29" fmla="*/ 3500240 w 3576440"/>
                <a:gd name="connsiteY29" fmla="*/ 177800 h 534768"/>
                <a:gd name="connsiteX30" fmla="*/ 3462140 w 3576440"/>
                <a:gd name="connsiteY30" fmla="*/ 165100 h 534768"/>
                <a:gd name="connsiteX31" fmla="*/ 3373240 w 3576440"/>
                <a:gd name="connsiteY31" fmla="*/ 139700 h 534768"/>
                <a:gd name="connsiteX32" fmla="*/ 3297040 w 3576440"/>
                <a:gd name="connsiteY32" fmla="*/ 127000 h 534768"/>
                <a:gd name="connsiteX33" fmla="*/ 3182740 w 3576440"/>
                <a:gd name="connsiteY33" fmla="*/ 101600 h 534768"/>
                <a:gd name="connsiteX34" fmla="*/ 2954140 w 3576440"/>
                <a:gd name="connsiteY34" fmla="*/ 88900 h 534768"/>
                <a:gd name="connsiteX35" fmla="*/ 2369940 w 3576440"/>
                <a:gd name="connsiteY35" fmla="*/ 88900 h 534768"/>
                <a:gd name="connsiteX36" fmla="*/ 1912740 w 3576440"/>
                <a:gd name="connsiteY36" fmla="*/ 63500 h 534768"/>
                <a:gd name="connsiteX37" fmla="*/ 1874640 w 3576440"/>
                <a:gd name="connsiteY37" fmla="*/ 50800 h 534768"/>
                <a:gd name="connsiteX38" fmla="*/ 1811140 w 3576440"/>
                <a:gd name="connsiteY38" fmla="*/ 38100 h 534768"/>
                <a:gd name="connsiteX39" fmla="*/ 1760340 w 3576440"/>
                <a:gd name="connsiteY39" fmla="*/ 12700 h 534768"/>
                <a:gd name="connsiteX40" fmla="*/ 1709540 w 3576440"/>
                <a:gd name="connsiteY40" fmla="*/ 0 h 534768"/>
                <a:gd name="connsiteX41" fmla="*/ 1620640 w 3576440"/>
                <a:gd name="connsiteY41" fmla="*/ 12700 h 534768"/>
                <a:gd name="connsiteX42" fmla="*/ 1582540 w 3576440"/>
                <a:gd name="connsiteY42" fmla="*/ 25400 h 534768"/>
                <a:gd name="connsiteX43" fmla="*/ 1442840 w 3576440"/>
                <a:gd name="connsiteY43" fmla="*/ 38100 h 534768"/>
                <a:gd name="connsiteX44" fmla="*/ 1379340 w 3576440"/>
                <a:gd name="connsiteY44" fmla="*/ 50800 h 534768"/>
                <a:gd name="connsiteX45" fmla="*/ 896740 w 3576440"/>
                <a:gd name="connsiteY45" fmla="*/ 76200 h 534768"/>
                <a:gd name="connsiteX46" fmla="*/ 820540 w 3576440"/>
                <a:gd name="connsiteY46" fmla="*/ 127000 h 534768"/>
                <a:gd name="connsiteX47" fmla="*/ 731640 w 3576440"/>
                <a:gd name="connsiteY47" fmla="*/ 165100 h 534768"/>
                <a:gd name="connsiteX48" fmla="*/ 680840 w 3576440"/>
                <a:gd name="connsiteY48" fmla="*/ 190500 h 534768"/>
                <a:gd name="connsiteX49" fmla="*/ 642740 w 3576440"/>
                <a:gd name="connsiteY49" fmla="*/ 203200 h 534768"/>
                <a:gd name="connsiteX50" fmla="*/ 528440 w 3576440"/>
                <a:gd name="connsiteY50" fmla="*/ 254000 h 534768"/>
                <a:gd name="connsiteX51" fmla="*/ 464940 w 3576440"/>
                <a:gd name="connsiteY51" fmla="*/ 266700 h 534768"/>
                <a:gd name="connsiteX52" fmla="*/ 1066712 w 3576440"/>
                <a:gd name="connsiteY52" fmla="*/ 247337 h 534768"/>
                <a:gd name="connsiteX53" fmla="*/ 869091 w 3576440"/>
                <a:gd name="connsiteY53" fmla="*/ 334643 h 534768"/>
                <a:gd name="connsiteX54" fmla="*/ 1284158 w 3576440"/>
                <a:gd name="connsiteY54" fmla="*/ 255593 h 534768"/>
                <a:gd name="connsiteX55" fmla="*/ 861732 w 3576440"/>
                <a:gd name="connsiteY55" fmla="*/ 357821 h 534768"/>
                <a:gd name="connsiteX56" fmla="*/ 1162620 w 3576440"/>
                <a:gd name="connsiteY56" fmla="*/ 295913 h 534768"/>
                <a:gd name="connsiteX57" fmla="*/ 1075498 w 3576440"/>
                <a:gd name="connsiteY57" fmla="*/ 272734 h 534768"/>
                <a:gd name="connsiteX58" fmla="*/ 977579 w 3576440"/>
                <a:gd name="connsiteY58" fmla="*/ 286064 h 534768"/>
                <a:gd name="connsiteX59" fmla="*/ 977579 w 3576440"/>
                <a:gd name="connsiteY59" fmla="*/ 179393 h 534768"/>
                <a:gd name="connsiteX0" fmla="*/ 977579 w 3576440"/>
                <a:gd name="connsiteY0" fmla="*/ 179393 h 534768"/>
                <a:gd name="connsiteX1" fmla="*/ 20440 w 3576440"/>
                <a:gd name="connsiteY1" fmla="*/ 254000 h 534768"/>
                <a:gd name="connsiteX2" fmla="*/ 350640 w 3576440"/>
                <a:gd name="connsiteY2" fmla="*/ 279400 h 534768"/>
                <a:gd name="connsiteX3" fmla="*/ 630040 w 3576440"/>
                <a:gd name="connsiteY3" fmla="*/ 304800 h 534768"/>
                <a:gd name="connsiteX4" fmla="*/ 1087240 w 3576440"/>
                <a:gd name="connsiteY4" fmla="*/ 355600 h 534768"/>
                <a:gd name="connsiteX5" fmla="*/ 1303140 w 3576440"/>
                <a:gd name="connsiteY5" fmla="*/ 393700 h 534768"/>
                <a:gd name="connsiteX6" fmla="*/ 1353940 w 3576440"/>
                <a:gd name="connsiteY6" fmla="*/ 419100 h 534768"/>
                <a:gd name="connsiteX7" fmla="*/ 1442840 w 3576440"/>
                <a:gd name="connsiteY7" fmla="*/ 444500 h 534768"/>
                <a:gd name="connsiteX8" fmla="*/ 1480940 w 3576440"/>
                <a:gd name="connsiteY8" fmla="*/ 457200 h 534768"/>
                <a:gd name="connsiteX9" fmla="*/ 1823840 w 3576440"/>
                <a:gd name="connsiteY9" fmla="*/ 482600 h 534768"/>
                <a:gd name="connsiteX10" fmla="*/ 1900040 w 3576440"/>
                <a:gd name="connsiteY10" fmla="*/ 508000 h 534768"/>
                <a:gd name="connsiteX11" fmla="*/ 2268340 w 3576440"/>
                <a:gd name="connsiteY11" fmla="*/ 533400 h 534768"/>
                <a:gd name="connsiteX12" fmla="*/ 2001158 w 3576440"/>
                <a:gd name="connsiteY12" fmla="*/ 455590 h 534768"/>
                <a:gd name="connsiteX13" fmla="*/ 2051957 w 3576440"/>
                <a:gd name="connsiteY13" fmla="*/ 467933 h 534768"/>
                <a:gd name="connsiteX14" fmla="*/ 2222400 w 3576440"/>
                <a:gd name="connsiteY14" fmla="*/ 389944 h 534768"/>
                <a:gd name="connsiteX15" fmla="*/ 2423588 w 3576440"/>
                <a:gd name="connsiteY15" fmla="*/ 364007 h 534768"/>
                <a:gd name="connsiteX16" fmla="*/ 2623107 w 3576440"/>
                <a:gd name="connsiteY16" fmla="*/ 261155 h 534768"/>
                <a:gd name="connsiteX17" fmla="*/ 2777172 w 3576440"/>
                <a:gd name="connsiteY17" fmla="*/ 403180 h 534768"/>
                <a:gd name="connsiteX18" fmla="*/ 3056573 w 3576440"/>
                <a:gd name="connsiteY18" fmla="*/ 403360 h 534768"/>
                <a:gd name="connsiteX19" fmla="*/ 3085651 w 3576440"/>
                <a:gd name="connsiteY19" fmla="*/ 493690 h 534768"/>
                <a:gd name="connsiteX20" fmla="*/ 3110219 w 3576440"/>
                <a:gd name="connsiteY20" fmla="*/ 468290 h 534768"/>
                <a:gd name="connsiteX21" fmla="*/ 3135620 w 3576440"/>
                <a:gd name="connsiteY21" fmla="*/ 455948 h 534768"/>
                <a:gd name="connsiteX22" fmla="*/ 3220840 w 3576440"/>
                <a:gd name="connsiteY22" fmla="*/ 417669 h 534768"/>
                <a:gd name="connsiteX23" fmla="*/ 3347840 w 3576440"/>
                <a:gd name="connsiteY23" fmla="*/ 444500 h 534768"/>
                <a:gd name="connsiteX24" fmla="*/ 3449440 w 3576440"/>
                <a:gd name="connsiteY24" fmla="*/ 355600 h 534768"/>
                <a:gd name="connsiteX25" fmla="*/ 3500240 w 3576440"/>
                <a:gd name="connsiteY25" fmla="*/ 317500 h 534768"/>
                <a:gd name="connsiteX26" fmla="*/ 3538340 w 3576440"/>
                <a:gd name="connsiteY26" fmla="*/ 292100 h 534768"/>
                <a:gd name="connsiteX27" fmla="*/ 3576440 w 3576440"/>
                <a:gd name="connsiteY27" fmla="*/ 241300 h 534768"/>
                <a:gd name="connsiteX28" fmla="*/ 3551040 w 3576440"/>
                <a:gd name="connsiteY28" fmla="*/ 203200 h 534768"/>
                <a:gd name="connsiteX29" fmla="*/ 3500240 w 3576440"/>
                <a:gd name="connsiteY29" fmla="*/ 177800 h 534768"/>
                <a:gd name="connsiteX30" fmla="*/ 3462140 w 3576440"/>
                <a:gd name="connsiteY30" fmla="*/ 165100 h 534768"/>
                <a:gd name="connsiteX31" fmla="*/ 3373240 w 3576440"/>
                <a:gd name="connsiteY31" fmla="*/ 139700 h 534768"/>
                <a:gd name="connsiteX32" fmla="*/ 3297040 w 3576440"/>
                <a:gd name="connsiteY32" fmla="*/ 127000 h 534768"/>
                <a:gd name="connsiteX33" fmla="*/ 3182740 w 3576440"/>
                <a:gd name="connsiteY33" fmla="*/ 101600 h 534768"/>
                <a:gd name="connsiteX34" fmla="*/ 2954140 w 3576440"/>
                <a:gd name="connsiteY34" fmla="*/ 88900 h 534768"/>
                <a:gd name="connsiteX35" fmla="*/ 2369940 w 3576440"/>
                <a:gd name="connsiteY35" fmla="*/ 88900 h 534768"/>
                <a:gd name="connsiteX36" fmla="*/ 1912740 w 3576440"/>
                <a:gd name="connsiteY36" fmla="*/ 63500 h 534768"/>
                <a:gd name="connsiteX37" fmla="*/ 1874640 w 3576440"/>
                <a:gd name="connsiteY37" fmla="*/ 50800 h 534768"/>
                <a:gd name="connsiteX38" fmla="*/ 1811140 w 3576440"/>
                <a:gd name="connsiteY38" fmla="*/ 38100 h 534768"/>
                <a:gd name="connsiteX39" fmla="*/ 1760340 w 3576440"/>
                <a:gd name="connsiteY39" fmla="*/ 12700 h 534768"/>
                <a:gd name="connsiteX40" fmla="*/ 1709540 w 3576440"/>
                <a:gd name="connsiteY40" fmla="*/ 0 h 534768"/>
                <a:gd name="connsiteX41" fmla="*/ 1620640 w 3576440"/>
                <a:gd name="connsiteY41" fmla="*/ 12700 h 534768"/>
                <a:gd name="connsiteX42" fmla="*/ 1582540 w 3576440"/>
                <a:gd name="connsiteY42" fmla="*/ 25400 h 534768"/>
                <a:gd name="connsiteX43" fmla="*/ 1442840 w 3576440"/>
                <a:gd name="connsiteY43" fmla="*/ 38100 h 534768"/>
                <a:gd name="connsiteX44" fmla="*/ 1379340 w 3576440"/>
                <a:gd name="connsiteY44" fmla="*/ 50800 h 534768"/>
                <a:gd name="connsiteX45" fmla="*/ 896740 w 3576440"/>
                <a:gd name="connsiteY45" fmla="*/ 76200 h 534768"/>
                <a:gd name="connsiteX46" fmla="*/ 820540 w 3576440"/>
                <a:gd name="connsiteY46" fmla="*/ 127000 h 534768"/>
                <a:gd name="connsiteX47" fmla="*/ 731640 w 3576440"/>
                <a:gd name="connsiteY47" fmla="*/ 165100 h 534768"/>
                <a:gd name="connsiteX48" fmla="*/ 680840 w 3576440"/>
                <a:gd name="connsiteY48" fmla="*/ 190500 h 534768"/>
                <a:gd name="connsiteX49" fmla="*/ 642740 w 3576440"/>
                <a:gd name="connsiteY49" fmla="*/ 203200 h 534768"/>
                <a:gd name="connsiteX50" fmla="*/ 528440 w 3576440"/>
                <a:gd name="connsiteY50" fmla="*/ 254000 h 534768"/>
                <a:gd name="connsiteX51" fmla="*/ 963449 w 3576440"/>
                <a:gd name="connsiteY51" fmla="*/ 251779 h 534768"/>
                <a:gd name="connsiteX52" fmla="*/ 1066712 w 3576440"/>
                <a:gd name="connsiteY52" fmla="*/ 247337 h 534768"/>
                <a:gd name="connsiteX53" fmla="*/ 869091 w 3576440"/>
                <a:gd name="connsiteY53" fmla="*/ 334643 h 534768"/>
                <a:gd name="connsiteX54" fmla="*/ 1284158 w 3576440"/>
                <a:gd name="connsiteY54" fmla="*/ 255593 h 534768"/>
                <a:gd name="connsiteX55" fmla="*/ 861732 w 3576440"/>
                <a:gd name="connsiteY55" fmla="*/ 357821 h 534768"/>
                <a:gd name="connsiteX56" fmla="*/ 1162620 w 3576440"/>
                <a:gd name="connsiteY56" fmla="*/ 295913 h 534768"/>
                <a:gd name="connsiteX57" fmla="*/ 1075498 w 3576440"/>
                <a:gd name="connsiteY57" fmla="*/ 272734 h 534768"/>
                <a:gd name="connsiteX58" fmla="*/ 977579 w 3576440"/>
                <a:gd name="connsiteY58" fmla="*/ 286064 h 534768"/>
                <a:gd name="connsiteX59" fmla="*/ 977579 w 3576440"/>
                <a:gd name="connsiteY59" fmla="*/ 179393 h 534768"/>
                <a:gd name="connsiteX0" fmla="*/ 986650 w 3585511"/>
                <a:gd name="connsiteY0" fmla="*/ 179393 h 534768"/>
                <a:gd name="connsiteX1" fmla="*/ 1157513 w 3585511"/>
                <a:gd name="connsiteY1" fmla="*/ 253456 h 534768"/>
                <a:gd name="connsiteX2" fmla="*/ 29511 w 3585511"/>
                <a:gd name="connsiteY2" fmla="*/ 254000 h 534768"/>
                <a:gd name="connsiteX3" fmla="*/ 359711 w 3585511"/>
                <a:gd name="connsiteY3" fmla="*/ 279400 h 534768"/>
                <a:gd name="connsiteX4" fmla="*/ 639111 w 3585511"/>
                <a:gd name="connsiteY4" fmla="*/ 304800 h 534768"/>
                <a:gd name="connsiteX5" fmla="*/ 1096311 w 3585511"/>
                <a:gd name="connsiteY5" fmla="*/ 355600 h 534768"/>
                <a:gd name="connsiteX6" fmla="*/ 1312211 w 3585511"/>
                <a:gd name="connsiteY6" fmla="*/ 393700 h 534768"/>
                <a:gd name="connsiteX7" fmla="*/ 1363011 w 3585511"/>
                <a:gd name="connsiteY7" fmla="*/ 419100 h 534768"/>
                <a:gd name="connsiteX8" fmla="*/ 1451911 w 3585511"/>
                <a:gd name="connsiteY8" fmla="*/ 444500 h 534768"/>
                <a:gd name="connsiteX9" fmla="*/ 1490011 w 3585511"/>
                <a:gd name="connsiteY9" fmla="*/ 457200 h 534768"/>
                <a:gd name="connsiteX10" fmla="*/ 1832911 w 3585511"/>
                <a:gd name="connsiteY10" fmla="*/ 482600 h 534768"/>
                <a:gd name="connsiteX11" fmla="*/ 1909111 w 3585511"/>
                <a:gd name="connsiteY11" fmla="*/ 508000 h 534768"/>
                <a:gd name="connsiteX12" fmla="*/ 2277411 w 3585511"/>
                <a:gd name="connsiteY12" fmla="*/ 533400 h 534768"/>
                <a:gd name="connsiteX13" fmla="*/ 2010229 w 3585511"/>
                <a:gd name="connsiteY13" fmla="*/ 455590 h 534768"/>
                <a:gd name="connsiteX14" fmla="*/ 2061028 w 3585511"/>
                <a:gd name="connsiteY14" fmla="*/ 467933 h 534768"/>
                <a:gd name="connsiteX15" fmla="*/ 2231471 w 3585511"/>
                <a:gd name="connsiteY15" fmla="*/ 389944 h 534768"/>
                <a:gd name="connsiteX16" fmla="*/ 2432659 w 3585511"/>
                <a:gd name="connsiteY16" fmla="*/ 364007 h 534768"/>
                <a:gd name="connsiteX17" fmla="*/ 2632178 w 3585511"/>
                <a:gd name="connsiteY17" fmla="*/ 261155 h 534768"/>
                <a:gd name="connsiteX18" fmla="*/ 2786243 w 3585511"/>
                <a:gd name="connsiteY18" fmla="*/ 403180 h 534768"/>
                <a:gd name="connsiteX19" fmla="*/ 3065644 w 3585511"/>
                <a:gd name="connsiteY19" fmla="*/ 403360 h 534768"/>
                <a:gd name="connsiteX20" fmla="*/ 3094722 w 3585511"/>
                <a:gd name="connsiteY20" fmla="*/ 493690 h 534768"/>
                <a:gd name="connsiteX21" fmla="*/ 3119290 w 3585511"/>
                <a:gd name="connsiteY21" fmla="*/ 468290 h 534768"/>
                <a:gd name="connsiteX22" fmla="*/ 3144691 w 3585511"/>
                <a:gd name="connsiteY22" fmla="*/ 455948 h 534768"/>
                <a:gd name="connsiteX23" fmla="*/ 3229911 w 3585511"/>
                <a:gd name="connsiteY23" fmla="*/ 417669 h 534768"/>
                <a:gd name="connsiteX24" fmla="*/ 3356911 w 3585511"/>
                <a:gd name="connsiteY24" fmla="*/ 444500 h 534768"/>
                <a:gd name="connsiteX25" fmla="*/ 3458511 w 3585511"/>
                <a:gd name="connsiteY25" fmla="*/ 355600 h 534768"/>
                <a:gd name="connsiteX26" fmla="*/ 3509311 w 3585511"/>
                <a:gd name="connsiteY26" fmla="*/ 317500 h 534768"/>
                <a:gd name="connsiteX27" fmla="*/ 3547411 w 3585511"/>
                <a:gd name="connsiteY27" fmla="*/ 292100 h 534768"/>
                <a:gd name="connsiteX28" fmla="*/ 3585511 w 3585511"/>
                <a:gd name="connsiteY28" fmla="*/ 241300 h 534768"/>
                <a:gd name="connsiteX29" fmla="*/ 3560111 w 3585511"/>
                <a:gd name="connsiteY29" fmla="*/ 203200 h 534768"/>
                <a:gd name="connsiteX30" fmla="*/ 3509311 w 3585511"/>
                <a:gd name="connsiteY30" fmla="*/ 177800 h 534768"/>
                <a:gd name="connsiteX31" fmla="*/ 3471211 w 3585511"/>
                <a:gd name="connsiteY31" fmla="*/ 165100 h 534768"/>
                <a:gd name="connsiteX32" fmla="*/ 3382311 w 3585511"/>
                <a:gd name="connsiteY32" fmla="*/ 139700 h 534768"/>
                <a:gd name="connsiteX33" fmla="*/ 3306111 w 3585511"/>
                <a:gd name="connsiteY33" fmla="*/ 127000 h 534768"/>
                <a:gd name="connsiteX34" fmla="*/ 3191811 w 3585511"/>
                <a:gd name="connsiteY34" fmla="*/ 101600 h 534768"/>
                <a:gd name="connsiteX35" fmla="*/ 2963211 w 3585511"/>
                <a:gd name="connsiteY35" fmla="*/ 88900 h 534768"/>
                <a:gd name="connsiteX36" fmla="*/ 2379011 w 3585511"/>
                <a:gd name="connsiteY36" fmla="*/ 88900 h 534768"/>
                <a:gd name="connsiteX37" fmla="*/ 1921811 w 3585511"/>
                <a:gd name="connsiteY37" fmla="*/ 63500 h 534768"/>
                <a:gd name="connsiteX38" fmla="*/ 1883711 w 3585511"/>
                <a:gd name="connsiteY38" fmla="*/ 50800 h 534768"/>
                <a:gd name="connsiteX39" fmla="*/ 1820211 w 3585511"/>
                <a:gd name="connsiteY39" fmla="*/ 38100 h 534768"/>
                <a:gd name="connsiteX40" fmla="*/ 1769411 w 3585511"/>
                <a:gd name="connsiteY40" fmla="*/ 12700 h 534768"/>
                <a:gd name="connsiteX41" fmla="*/ 1718611 w 3585511"/>
                <a:gd name="connsiteY41" fmla="*/ 0 h 534768"/>
                <a:gd name="connsiteX42" fmla="*/ 1629711 w 3585511"/>
                <a:gd name="connsiteY42" fmla="*/ 12700 h 534768"/>
                <a:gd name="connsiteX43" fmla="*/ 1591611 w 3585511"/>
                <a:gd name="connsiteY43" fmla="*/ 25400 h 534768"/>
                <a:gd name="connsiteX44" fmla="*/ 1451911 w 3585511"/>
                <a:gd name="connsiteY44" fmla="*/ 38100 h 534768"/>
                <a:gd name="connsiteX45" fmla="*/ 1388411 w 3585511"/>
                <a:gd name="connsiteY45" fmla="*/ 50800 h 534768"/>
                <a:gd name="connsiteX46" fmla="*/ 905811 w 3585511"/>
                <a:gd name="connsiteY46" fmla="*/ 76200 h 534768"/>
                <a:gd name="connsiteX47" fmla="*/ 829611 w 3585511"/>
                <a:gd name="connsiteY47" fmla="*/ 127000 h 534768"/>
                <a:gd name="connsiteX48" fmla="*/ 740711 w 3585511"/>
                <a:gd name="connsiteY48" fmla="*/ 165100 h 534768"/>
                <a:gd name="connsiteX49" fmla="*/ 689911 w 3585511"/>
                <a:gd name="connsiteY49" fmla="*/ 190500 h 534768"/>
                <a:gd name="connsiteX50" fmla="*/ 651811 w 3585511"/>
                <a:gd name="connsiteY50" fmla="*/ 203200 h 534768"/>
                <a:gd name="connsiteX51" fmla="*/ 537511 w 3585511"/>
                <a:gd name="connsiteY51" fmla="*/ 254000 h 534768"/>
                <a:gd name="connsiteX52" fmla="*/ 972520 w 3585511"/>
                <a:gd name="connsiteY52" fmla="*/ 251779 h 534768"/>
                <a:gd name="connsiteX53" fmla="*/ 1075783 w 3585511"/>
                <a:gd name="connsiteY53" fmla="*/ 247337 h 534768"/>
                <a:gd name="connsiteX54" fmla="*/ 878162 w 3585511"/>
                <a:gd name="connsiteY54" fmla="*/ 334643 h 534768"/>
                <a:gd name="connsiteX55" fmla="*/ 1293229 w 3585511"/>
                <a:gd name="connsiteY55" fmla="*/ 255593 h 534768"/>
                <a:gd name="connsiteX56" fmla="*/ 870803 w 3585511"/>
                <a:gd name="connsiteY56" fmla="*/ 357821 h 534768"/>
                <a:gd name="connsiteX57" fmla="*/ 1171691 w 3585511"/>
                <a:gd name="connsiteY57" fmla="*/ 295913 h 534768"/>
                <a:gd name="connsiteX58" fmla="*/ 1084569 w 3585511"/>
                <a:gd name="connsiteY58" fmla="*/ 272734 h 534768"/>
                <a:gd name="connsiteX59" fmla="*/ 986650 w 3585511"/>
                <a:gd name="connsiteY59" fmla="*/ 286064 h 534768"/>
                <a:gd name="connsiteX60" fmla="*/ 986650 w 3585511"/>
                <a:gd name="connsiteY60" fmla="*/ 179393 h 534768"/>
                <a:gd name="connsiteX0" fmla="*/ 957139 w 3556000"/>
                <a:gd name="connsiteY0" fmla="*/ 179393 h 534768"/>
                <a:gd name="connsiteX1" fmla="*/ 1128002 w 3556000"/>
                <a:gd name="connsiteY1" fmla="*/ 253456 h 534768"/>
                <a:gd name="connsiteX2" fmla="*/ 0 w 3556000"/>
                <a:gd name="connsiteY2" fmla="*/ 254000 h 534768"/>
                <a:gd name="connsiteX3" fmla="*/ 1207575 w 3556000"/>
                <a:gd name="connsiteY3" fmla="*/ 279400 h 534768"/>
                <a:gd name="connsiteX4" fmla="*/ 609600 w 3556000"/>
                <a:gd name="connsiteY4" fmla="*/ 304800 h 534768"/>
                <a:gd name="connsiteX5" fmla="*/ 1066800 w 3556000"/>
                <a:gd name="connsiteY5" fmla="*/ 355600 h 534768"/>
                <a:gd name="connsiteX6" fmla="*/ 1282700 w 3556000"/>
                <a:gd name="connsiteY6" fmla="*/ 393700 h 534768"/>
                <a:gd name="connsiteX7" fmla="*/ 1333500 w 3556000"/>
                <a:gd name="connsiteY7" fmla="*/ 419100 h 534768"/>
                <a:gd name="connsiteX8" fmla="*/ 1422400 w 3556000"/>
                <a:gd name="connsiteY8" fmla="*/ 444500 h 534768"/>
                <a:gd name="connsiteX9" fmla="*/ 1460500 w 3556000"/>
                <a:gd name="connsiteY9" fmla="*/ 457200 h 534768"/>
                <a:gd name="connsiteX10" fmla="*/ 1803400 w 3556000"/>
                <a:gd name="connsiteY10" fmla="*/ 482600 h 534768"/>
                <a:gd name="connsiteX11" fmla="*/ 1879600 w 3556000"/>
                <a:gd name="connsiteY11" fmla="*/ 508000 h 534768"/>
                <a:gd name="connsiteX12" fmla="*/ 2247900 w 3556000"/>
                <a:gd name="connsiteY12" fmla="*/ 533400 h 534768"/>
                <a:gd name="connsiteX13" fmla="*/ 1980718 w 3556000"/>
                <a:gd name="connsiteY13" fmla="*/ 455590 h 534768"/>
                <a:gd name="connsiteX14" fmla="*/ 2031517 w 3556000"/>
                <a:gd name="connsiteY14" fmla="*/ 467933 h 534768"/>
                <a:gd name="connsiteX15" fmla="*/ 2201960 w 3556000"/>
                <a:gd name="connsiteY15" fmla="*/ 389944 h 534768"/>
                <a:gd name="connsiteX16" fmla="*/ 2403148 w 3556000"/>
                <a:gd name="connsiteY16" fmla="*/ 364007 h 534768"/>
                <a:gd name="connsiteX17" fmla="*/ 2602667 w 3556000"/>
                <a:gd name="connsiteY17" fmla="*/ 261155 h 534768"/>
                <a:gd name="connsiteX18" fmla="*/ 2756732 w 3556000"/>
                <a:gd name="connsiteY18" fmla="*/ 403180 h 534768"/>
                <a:gd name="connsiteX19" fmla="*/ 3036133 w 3556000"/>
                <a:gd name="connsiteY19" fmla="*/ 403360 h 534768"/>
                <a:gd name="connsiteX20" fmla="*/ 3065211 w 3556000"/>
                <a:gd name="connsiteY20" fmla="*/ 493690 h 534768"/>
                <a:gd name="connsiteX21" fmla="*/ 3089779 w 3556000"/>
                <a:gd name="connsiteY21" fmla="*/ 468290 h 534768"/>
                <a:gd name="connsiteX22" fmla="*/ 3115180 w 3556000"/>
                <a:gd name="connsiteY22" fmla="*/ 455948 h 534768"/>
                <a:gd name="connsiteX23" fmla="*/ 3200400 w 3556000"/>
                <a:gd name="connsiteY23" fmla="*/ 417669 h 534768"/>
                <a:gd name="connsiteX24" fmla="*/ 3327400 w 3556000"/>
                <a:gd name="connsiteY24" fmla="*/ 444500 h 534768"/>
                <a:gd name="connsiteX25" fmla="*/ 3429000 w 3556000"/>
                <a:gd name="connsiteY25" fmla="*/ 355600 h 534768"/>
                <a:gd name="connsiteX26" fmla="*/ 3479800 w 3556000"/>
                <a:gd name="connsiteY26" fmla="*/ 317500 h 534768"/>
                <a:gd name="connsiteX27" fmla="*/ 3517900 w 3556000"/>
                <a:gd name="connsiteY27" fmla="*/ 292100 h 534768"/>
                <a:gd name="connsiteX28" fmla="*/ 3556000 w 3556000"/>
                <a:gd name="connsiteY28" fmla="*/ 241300 h 534768"/>
                <a:gd name="connsiteX29" fmla="*/ 3530600 w 3556000"/>
                <a:gd name="connsiteY29" fmla="*/ 203200 h 534768"/>
                <a:gd name="connsiteX30" fmla="*/ 3479800 w 3556000"/>
                <a:gd name="connsiteY30" fmla="*/ 177800 h 534768"/>
                <a:gd name="connsiteX31" fmla="*/ 3441700 w 3556000"/>
                <a:gd name="connsiteY31" fmla="*/ 165100 h 534768"/>
                <a:gd name="connsiteX32" fmla="*/ 3352800 w 3556000"/>
                <a:gd name="connsiteY32" fmla="*/ 139700 h 534768"/>
                <a:gd name="connsiteX33" fmla="*/ 3276600 w 3556000"/>
                <a:gd name="connsiteY33" fmla="*/ 127000 h 534768"/>
                <a:gd name="connsiteX34" fmla="*/ 3162300 w 3556000"/>
                <a:gd name="connsiteY34" fmla="*/ 101600 h 534768"/>
                <a:gd name="connsiteX35" fmla="*/ 2933700 w 3556000"/>
                <a:gd name="connsiteY35" fmla="*/ 88900 h 534768"/>
                <a:gd name="connsiteX36" fmla="*/ 2349500 w 3556000"/>
                <a:gd name="connsiteY36" fmla="*/ 88900 h 534768"/>
                <a:gd name="connsiteX37" fmla="*/ 1892300 w 3556000"/>
                <a:gd name="connsiteY37" fmla="*/ 63500 h 534768"/>
                <a:gd name="connsiteX38" fmla="*/ 1854200 w 3556000"/>
                <a:gd name="connsiteY38" fmla="*/ 50800 h 534768"/>
                <a:gd name="connsiteX39" fmla="*/ 1790700 w 3556000"/>
                <a:gd name="connsiteY39" fmla="*/ 38100 h 534768"/>
                <a:gd name="connsiteX40" fmla="*/ 1739900 w 3556000"/>
                <a:gd name="connsiteY40" fmla="*/ 12700 h 534768"/>
                <a:gd name="connsiteX41" fmla="*/ 1689100 w 3556000"/>
                <a:gd name="connsiteY41" fmla="*/ 0 h 534768"/>
                <a:gd name="connsiteX42" fmla="*/ 1600200 w 3556000"/>
                <a:gd name="connsiteY42" fmla="*/ 12700 h 534768"/>
                <a:gd name="connsiteX43" fmla="*/ 1562100 w 3556000"/>
                <a:gd name="connsiteY43" fmla="*/ 25400 h 534768"/>
                <a:gd name="connsiteX44" fmla="*/ 1422400 w 3556000"/>
                <a:gd name="connsiteY44" fmla="*/ 38100 h 534768"/>
                <a:gd name="connsiteX45" fmla="*/ 1358900 w 3556000"/>
                <a:gd name="connsiteY45" fmla="*/ 50800 h 534768"/>
                <a:gd name="connsiteX46" fmla="*/ 876300 w 3556000"/>
                <a:gd name="connsiteY46" fmla="*/ 76200 h 534768"/>
                <a:gd name="connsiteX47" fmla="*/ 800100 w 3556000"/>
                <a:gd name="connsiteY47" fmla="*/ 127000 h 534768"/>
                <a:gd name="connsiteX48" fmla="*/ 711200 w 3556000"/>
                <a:gd name="connsiteY48" fmla="*/ 165100 h 534768"/>
                <a:gd name="connsiteX49" fmla="*/ 660400 w 3556000"/>
                <a:gd name="connsiteY49" fmla="*/ 190500 h 534768"/>
                <a:gd name="connsiteX50" fmla="*/ 622300 w 3556000"/>
                <a:gd name="connsiteY50" fmla="*/ 203200 h 534768"/>
                <a:gd name="connsiteX51" fmla="*/ 508000 w 3556000"/>
                <a:gd name="connsiteY51" fmla="*/ 254000 h 534768"/>
                <a:gd name="connsiteX52" fmla="*/ 943009 w 3556000"/>
                <a:gd name="connsiteY52" fmla="*/ 251779 h 534768"/>
                <a:gd name="connsiteX53" fmla="*/ 1046272 w 3556000"/>
                <a:gd name="connsiteY53" fmla="*/ 247337 h 534768"/>
                <a:gd name="connsiteX54" fmla="*/ 848651 w 3556000"/>
                <a:gd name="connsiteY54" fmla="*/ 334643 h 534768"/>
                <a:gd name="connsiteX55" fmla="*/ 1263718 w 3556000"/>
                <a:gd name="connsiteY55" fmla="*/ 255593 h 534768"/>
                <a:gd name="connsiteX56" fmla="*/ 841292 w 3556000"/>
                <a:gd name="connsiteY56" fmla="*/ 357821 h 534768"/>
                <a:gd name="connsiteX57" fmla="*/ 1142180 w 3556000"/>
                <a:gd name="connsiteY57" fmla="*/ 295913 h 534768"/>
                <a:gd name="connsiteX58" fmla="*/ 1055058 w 3556000"/>
                <a:gd name="connsiteY58" fmla="*/ 272734 h 534768"/>
                <a:gd name="connsiteX59" fmla="*/ 957139 w 3556000"/>
                <a:gd name="connsiteY59" fmla="*/ 286064 h 534768"/>
                <a:gd name="connsiteX60" fmla="*/ 957139 w 3556000"/>
                <a:gd name="connsiteY60" fmla="*/ 179393 h 534768"/>
                <a:gd name="connsiteX0" fmla="*/ 463442 w 3062303"/>
                <a:gd name="connsiteY0" fmla="*/ 179393 h 534768"/>
                <a:gd name="connsiteX1" fmla="*/ 634305 w 3062303"/>
                <a:gd name="connsiteY1" fmla="*/ 253456 h 534768"/>
                <a:gd name="connsiteX2" fmla="*/ 782487 w 3062303"/>
                <a:gd name="connsiteY2" fmla="*/ 283843 h 534768"/>
                <a:gd name="connsiteX3" fmla="*/ 713878 w 3062303"/>
                <a:gd name="connsiteY3" fmla="*/ 279400 h 534768"/>
                <a:gd name="connsiteX4" fmla="*/ 115903 w 3062303"/>
                <a:gd name="connsiteY4" fmla="*/ 304800 h 534768"/>
                <a:gd name="connsiteX5" fmla="*/ 573103 w 3062303"/>
                <a:gd name="connsiteY5" fmla="*/ 355600 h 534768"/>
                <a:gd name="connsiteX6" fmla="*/ 789003 w 3062303"/>
                <a:gd name="connsiteY6" fmla="*/ 393700 h 534768"/>
                <a:gd name="connsiteX7" fmla="*/ 839803 w 3062303"/>
                <a:gd name="connsiteY7" fmla="*/ 419100 h 534768"/>
                <a:gd name="connsiteX8" fmla="*/ 928703 w 3062303"/>
                <a:gd name="connsiteY8" fmla="*/ 444500 h 534768"/>
                <a:gd name="connsiteX9" fmla="*/ 966803 w 3062303"/>
                <a:gd name="connsiteY9" fmla="*/ 457200 h 534768"/>
                <a:gd name="connsiteX10" fmla="*/ 1309703 w 3062303"/>
                <a:gd name="connsiteY10" fmla="*/ 482600 h 534768"/>
                <a:gd name="connsiteX11" fmla="*/ 1385903 w 3062303"/>
                <a:gd name="connsiteY11" fmla="*/ 508000 h 534768"/>
                <a:gd name="connsiteX12" fmla="*/ 1754203 w 3062303"/>
                <a:gd name="connsiteY12" fmla="*/ 533400 h 534768"/>
                <a:gd name="connsiteX13" fmla="*/ 1487021 w 3062303"/>
                <a:gd name="connsiteY13" fmla="*/ 455590 h 534768"/>
                <a:gd name="connsiteX14" fmla="*/ 1537820 w 3062303"/>
                <a:gd name="connsiteY14" fmla="*/ 467933 h 534768"/>
                <a:gd name="connsiteX15" fmla="*/ 1708263 w 3062303"/>
                <a:gd name="connsiteY15" fmla="*/ 389944 h 534768"/>
                <a:gd name="connsiteX16" fmla="*/ 1909451 w 3062303"/>
                <a:gd name="connsiteY16" fmla="*/ 364007 h 534768"/>
                <a:gd name="connsiteX17" fmla="*/ 2108970 w 3062303"/>
                <a:gd name="connsiteY17" fmla="*/ 261155 h 534768"/>
                <a:gd name="connsiteX18" fmla="*/ 2263035 w 3062303"/>
                <a:gd name="connsiteY18" fmla="*/ 403180 h 534768"/>
                <a:gd name="connsiteX19" fmla="*/ 2542436 w 3062303"/>
                <a:gd name="connsiteY19" fmla="*/ 403360 h 534768"/>
                <a:gd name="connsiteX20" fmla="*/ 2571514 w 3062303"/>
                <a:gd name="connsiteY20" fmla="*/ 493690 h 534768"/>
                <a:gd name="connsiteX21" fmla="*/ 2596082 w 3062303"/>
                <a:gd name="connsiteY21" fmla="*/ 468290 h 534768"/>
                <a:gd name="connsiteX22" fmla="*/ 2621483 w 3062303"/>
                <a:gd name="connsiteY22" fmla="*/ 455948 h 534768"/>
                <a:gd name="connsiteX23" fmla="*/ 2706703 w 3062303"/>
                <a:gd name="connsiteY23" fmla="*/ 417669 h 534768"/>
                <a:gd name="connsiteX24" fmla="*/ 2833703 w 3062303"/>
                <a:gd name="connsiteY24" fmla="*/ 444500 h 534768"/>
                <a:gd name="connsiteX25" fmla="*/ 2935303 w 3062303"/>
                <a:gd name="connsiteY25" fmla="*/ 355600 h 534768"/>
                <a:gd name="connsiteX26" fmla="*/ 2986103 w 3062303"/>
                <a:gd name="connsiteY26" fmla="*/ 317500 h 534768"/>
                <a:gd name="connsiteX27" fmla="*/ 3024203 w 3062303"/>
                <a:gd name="connsiteY27" fmla="*/ 292100 h 534768"/>
                <a:gd name="connsiteX28" fmla="*/ 3062303 w 3062303"/>
                <a:gd name="connsiteY28" fmla="*/ 241300 h 534768"/>
                <a:gd name="connsiteX29" fmla="*/ 3036903 w 3062303"/>
                <a:gd name="connsiteY29" fmla="*/ 203200 h 534768"/>
                <a:gd name="connsiteX30" fmla="*/ 2986103 w 3062303"/>
                <a:gd name="connsiteY30" fmla="*/ 177800 h 534768"/>
                <a:gd name="connsiteX31" fmla="*/ 2948003 w 3062303"/>
                <a:gd name="connsiteY31" fmla="*/ 165100 h 534768"/>
                <a:gd name="connsiteX32" fmla="*/ 2859103 w 3062303"/>
                <a:gd name="connsiteY32" fmla="*/ 139700 h 534768"/>
                <a:gd name="connsiteX33" fmla="*/ 2782903 w 3062303"/>
                <a:gd name="connsiteY33" fmla="*/ 127000 h 534768"/>
                <a:gd name="connsiteX34" fmla="*/ 2668603 w 3062303"/>
                <a:gd name="connsiteY34" fmla="*/ 101600 h 534768"/>
                <a:gd name="connsiteX35" fmla="*/ 2440003 w 3062303"/>
                <a:gd name="connsiteY35" fmla="*/ 88900 h 534768"/>
                <a:gd name="connsiteX36" fmla="*/ 1855803 w 3062303"/>
                <a:gd name="connsiteY36" fmla="*/ 88900 h 534768"/>
                <a:gd name="connsiteX37" fmla="*/ 1398603 w 3062303"/>
                <a:gd name="connsiteY37" fmla="*/ 63500 h 534768"/>
                <a:gd name="connsiteX38" fmla="*/ 1360503 w 3062303"/>
                <a:gd name="connsiteY38" fmla="*/ 50800 h 534768"/>
                <a:gd name="connsiteX39" fmla="*/ 1297003 w 3062303"/>
                <a:gd name="connsiteY39" fmla="*/ 38100 h 534768"/>
                <a:gd name="connsiteX40" fmla="*/ 1246203 w 3062303"/>
                <a:gd name="connsiteY40" fmla="*/ 12700 h 534768"/>
                <a:gd name="connsiteX41" fmla="*/ 1195403 w 3062303"/>
                <a:gd name="connsiteY41" fmla="*/ 0 h 534768"/>
                <a:gd name="connsiteX42" fmla="*/ 1106503 w 3062303"/>
                <a:gd name="connsiteY42" fmla="*/ 12700 h 534768"/>
                <a:gd name="connsiteX43" fmla="*/ 1068403 w 3062303"/>
                <a:gd name="connsiteY43" fmla="*/ 25400 h 534768"/>
                <a:gd name="connsiteX44" fmla="*/ 928703 w 3062303"/>
                <a:gd name="connsiteY44" fmla="*/ 38100 h 534768"/>
                <a:gd name="connsiteX45" fmla="*/ 865203 w 3062303"/>
                <a:gd name="connsiteY45" fmla="*/ 50800 h 534768"/>
                <a:gd name="connsiteX46" fmla="*/ 382603 w 3062303"/>
                <a:gd name="connsiteY46" fmla="*/ 76200 h 534768"/>
                <a:gd name="connsiteX47" fmla="*/ 306403 w 3062303"/>
                <a:gd name="connsiteY47" fmla="*/ 127000 h 534768"/>
                <a:gd name="connsiteX48" fmla="*/ 217503 w 3062303"/>
                <a:gd name="connsiteY48" fmla="*/ 165100 h 534768"/>
                <a:gd name="connsiteX49" fmla="*/ 166703 w 3062303"/>
                <a:gd name="connsiteY49" fmla="*/ 190500 h 534768"/>
                <a:gd name="connsiteX50" fmla="*/ 128603 w 3062303"/>
                <a:gd name="connsiteY50" fmla="*/ 203200 h 534768"/>
                <a:gd name="connsiteX51" fmla="*/ 14303 w 3062303"/>
                <a:gd name="connsiteY51" fmla="*/ 254000 h 534768"/>
                <a:gd name="connsiteX52" fmla="*/ 449312 w 3062303"/>
                <a:gd name="connsiteY52" fmla="*/ 251779 h 534768"/>
                <a:gd name="connsiteX53" fmla="*/ 552575 w 3062303"/>
                <a:gd name="connsiteY53" fmla="*/ 247337 h 534768"/>
                <a:gd name="connsiteX54" fmla="*/ 354954 w 3062303"/>
                <a:gd name="connsiteY54" fmla="*/ 334643 h 534768"/>
                <a:gd name="connsiteX55" fmla="*/ 770021 w 3062303"/>
                <a:gd name="connsiteY55" fmla="*/ 255593 h 534768"/>
                <a:gd name="connsiteX56" fmla="*/ 347595 w 3062303"/>
                <a:gd name="connsiteY56" fmla="*/ 357821 h 534768"/>
                <a:gd name="connsiteX57" fmla="*/ 648483 w 3062303"/>
                <a:gd name="connsiteY57" fmla="*/ 295913 h 534768"/>
                <a:gd name="connsiteX58" fmla="*/ 561361 w 3062303"/>
                <a:gd name="connsiteY58" fmla="*/ 272734 h 534768"/>
                <a:gd name="connsiteX59" fmla="*/ 463442 w 3062303"/>
                <a:gd name="connsiteY59" fmla="*/ 286064 h 534768"/>
                <a:gd name="connsiteX60" fmla="*/ 463442 w 3062303"/>
                <a:gd name="connsiteY60" fmla="*/ 179393 h 534768"/>
                <a:gd name="connsiteX0" fmla="*/ 363279 w 2962140"/>
                <a:gd name="connsiteY0" fmla="*/ 179393 h 534768"/>
                <a:gd name="connsiteX1" fmla="*/ 534142 w 2962140"/>
                <a:gd name="connsiteY1" fmla="*/ 253456 h 534768"/>
                <a:gd name="connsiteX2" fmla="*/ 682324 w 2962140"/>
                <a:gd name="connsiteY2" fmla="*/ 283843 h 534768"/>
                <a:gd name="connsiteX3" fmla="*/ 613715 w 2962140"/>
                <a:gd name="connsiteY3" fmla="*/ 279400 h 534768"/>
                <a:gd name="connsiteX4" fmla="*/ 15740 w 2962140"/>
                <a:gd name="connsiteY4" fmla="*/ 304800 h 534768"/>
                <a:gd name="connsiteX5" fmla="*/ 472940 w 2962140"/>
                <a:gd name="connsiteY5" fmla="*/ 355600 h 534768"/>
                <a:gd name="connsiteX6" fmla="*/ 688840 w 2962140"/>
                <a:gd name="connsiteY6" fmla="*/ 393700 h 534768"/>
                <a:gd name="connsiteX7" fmla="*/ 739640 w 2962140"/>
                <a:gd name="connsiteY7" fmla="*/ 419100 h 534768"/>
                <a:gd name="connsiteX8" fmla="*/ 828540 w 2962140"/>
                <a:gd name="connsiteY8" fmla="*/ 444500 h 534768"/>
                <a:gd name="connsiteX9" fmla="*/ 866640 w 2962140"/>
                <a:gd name="connsiteY9" fmla="*/ 457200 h 534768"/>
                <a:gd name="connsiteX10" fmla="*/ 1209540 w 2962140"/>
                <a:gd name="connsiteY10" fmla="*/ 482600 h 534768"/>
                <a:gd name="connsiteX11" fmla="*/ 1285740 w 2962140"/>
                <a:gd name="connsiteY11" fmla="*/ 508000 h 534768"/>
                <a:gd name="connsiteX12" fmla="*/ 1654040 w 2962140"/>
                <a:gd name="connsiteY12" fmla="*/ 533400 h 534768"/>
                <a:gd name="connsiteX13" fmla="*/ 1386858 w 2962140"/>
                <a:gd name="connsiteY13" fmla="*/ 455590 h 534768"/>
                <a:gd name="connsiteX14" fmla="*/ 1437657 w 2962140"/>
                <a:gd name="connsiteY14" fmla="*/ 467933 h 534768"/>
                <a:gd name="connsiteX15" fmla="*/ 1608100 w 2962140"/>
                <a:gd name="connsiteY15" fmla="*/ 389944 h 534768"/>
                <a:gd name="connsiteX16" fmla="*/ 1809288 w 2962140"/>
                <a:gd name="connsiteY16" fmla="*/ 364007 h 534768"/>
                <a:gd name="connsiteX17" fmla="*/ 2008807 w 2962140"/>
                <a:gd name="connsiteY17" fmla="*/ 261155 h 534768"/>
                <a:gd name="connsiteX18" fmla="*/ 2162872 w 2962140"/>
                <a:gd name="connsiteY18" fmla="*/ 403180 h 534768"/>
                <a:gd name="connsiteX19" fmla="*/ 2442273 w 2962140"/>
                <a:gd name="connsiteY19" fmla="*/ 403360 h 534768"/>
                <a:gd name="connsiteX20" fmla="*/ 2471351 w 2962140"/>
                <a:gd name="connsiteY20" fmla="*/ 493690 h 534768"/>
                <a:gd name="connsiteX21" fmla="*/ 2495919 w 2962140"/>
                <a:gd name="connsiteY21" fmla="*/ 468290 h 534768"/>
                <a:gd name="connsiteX22" fmla="*/ 2521320 w 2962140"/>
                <a:gd name="connsiteY22" fmla="*/ 455948 h 534768"/>
                <a:gd name="connsiteX23" fmla="*/ 2606540 w 2962140"/>
                <a:gd name="connsiteY23" fmla="*/ 417669 h 534768"/>
                <a:gd name="connsiteX24" fmla="*/ 2733540 w 2962140"/>
                <a:gd name="connsiteY24" fmla="*/ 444500 h 534768"/>
                <a:gd name="connsiteX25" fmla="*/ 2835140 w 2962140"/>
                <a:gd name="connsiteY25" fmla="*/ 355600 h 534768"/>
                <a:gd name="connsiteX26" fmla="*/ 2885940 w 2962140"/>
                <a:gd name="connsiteY26" fmla="*/ 317500 h 534768"/>
                <a:gd name="connsiteX27" fmla="*/ 2924040 w 2962140"/>
                <a:gd name="connsiteY27" fmla="*/ 292100 h 534768"/>
                <a:gd name="connsiteX28" fmla="*/ 2962140 w 2962140"/>
                <a:gd name="connsiteY28" fmla="*/ 241300 h 534768"/>
                <a:gd name="connsiteX29" fmla="*/ 2936740 w 2962140"/>
                <a:gd name="connsiteY29" fmla="*/ 203200 h 534768"/>
                <a:gd name="connsiteX30" fmla="*/ 2885940 w 2962140"/>
                <a:gd name="connsiteY30" fmla="*/ 177800 h 534768"/>
                <a:gd name="connsiteX31" fmla="*/ 2847840 w 2962140"/>
                <a:gd name="connsiteY31" fmla="*/ 165100 h 534768"/>
                <a:gd name="connsiteX32" fmla="*/ 2758940 w 2962140"/>
                <a:gd name="connsiteY32" fmla="*/ 139700 h 534768"/>
                <a:gd name="connsiteX33" fmla="*/ 2682740 w 2962140"/>
                <a:gd name="connsiteY33" fmla="*/ 127000 h 534768"/>
                <a:gd name="connsiteX34" fmla="*/ 2568440 w 2962140"/>
                <a:gd name="connsiteY34" fmla="*/ 101600 h 534768"/>
                <a:gd name="connsiteX35" fmla="*/ 2339840 w 2962140"/>
                <a:gd name="connsiteY35" fmla="*/ 88900 h 534768"/>
                <a:gd name="connsiteX36" fmla="*/ 1755640 w 2962140"/>
                <a:gd name="connsiteY36" fmla="*/ 88900 h 534768"/>
                <a:gd name="connsiteX37" fmla="*/ 1298440 w 2962140"/>
                <a:gd name="connsiteY37" fmla="*/ 63500 h 534768"/>
                <a:gd name="connsiteX38" fmla="*/ 1260340 w 2962140"/>
                <a:gd name="connsiteY38" fmla="*/ 50800 h 534768"/>
                <a:gd name="connsiteX39" fmla="*/ 1196840 w 2962140"/>
                <a:gd name="connsiteY39" fmla="*/ 38100 h 534768"/>
                <a:gd name="connsiteX40" fmla="*/ 1146040 w 2962140"/>
                <a:gd name="connsiteY40" fmla="*/ 12700 h 534768"/>
                <a:gd name="connsiteX41" fmla="*/ 1095240 w 2962140"/>
                <a:gd name="connsiteY41" fmla="*/ 0 h 534768"/>
                <a:gd name="connsiteX42" fmla="*/ 1006340 w 2962140"/>
                <a:gd name="connsiteY42" fmla="*/ 12700 h 534768"/>
                <a:gd name="connsiteX43" fmla="*/ 968240 w 2962140"/>
                <a:gd name="connsiteY43" fmla="*/ 25400 h 534768"/>
                <a:gd name="connsiteX44" fmla="*/ 828540 w 2962140"/>
                <a:gd name="connsiteY44" fmla="*/ 38100 h 534768"/>
                <a:gd name="connsiteX45" fmla="*/ 765040 w 2962140"/>
                <a:gd name="connsiteY45" fmla="*/ 50800 h 534768"/>
                <a:gd name="connsiteX46" fmla="*/ 282440 w 2962140"/>
                <a:gd name="connsiteY46" fmla="*/ 76200 h 534768"/>
                <a:gd name="connsiteX47" fmla="*/ 206240 w 2962140"/>
                <a:gd name="connsiteY47" fmla="*/ 127000 h 534768"/>
                <a:gd name="connsiteX48" fmla="*/ 117340 w 2962140"/>
                <a:gd name="connsiteY48" fmla="*/ 165100 h 534768"/>
                <a:gd name="connsiteX49" fmla="*/ 66540 w 2962140"/>
                <a:gd name="connsiteY49" fmla="*/ 190500 h 534768"/>
                <a:gd name="connsiteX50" fmla="*/ 28440 w 2962140"/>
                <a:gd name="connsiteY50" fmla="*/ 203200 h 534768"/>
                <a:gd name="connsiteX51" fmla="*/ 293006 w 2962140"/>
                <a:gd name="connsiteY51" fmla="*/ 239078 h 534768"/>
                <a:gd name="connsiteX52" fmla="*/ 349149 w 2962140"/>
                <a:gd name="connsiteY52" fmla="*/ 251779 h 534768"/>
                <a:gd name="connsiteX53" fmla="*/ 452412 w 2962140"/>
                <a:gd name="connsiteY53" fmla="*/ 247337 h 534768"/>
                <a:gd name="connsiteX54" fmla="*/ 254791 w 2962140"/>
                <a:gd name="connsiteY54" fmla="*/ 334643 h 534768"/>
                <a:gd name="connsiteX55" fmla="*/ 669858 w 2962140"/>
                <a:gd name="connsiteY55" fmla="*/ 255593 h 534768"/>
                <a:gd name="connsiteX56" fmla="*/ 247432 w 2962140"/>
                <a:gd name="connsiteY56" fmla="*/ 357821 h 534768"/>
                <a:gd name="connsiteX57" fmla="*/ 548320 w 2962140"/>
                <a:gd name="connsiteY57" fmla="*/ 295913 h 534768"/>
                <a:gd name="connsiteX58" fmla="*/ 461198 w 2962140"/>
                <a:gd name="connsiteY58" fmla="*/ 272734 h 534768"/>
                <a:gd name="connsiteX59" fmla="*/ 363279 w 2962140"/>
                <a:gd name="connsiteY59" fmla="*/ 286064 h 534768"/>
                <a:gd name="connsiteX60" fmla="*/ 363279 w 2962140"/>
                <a:gd name="connsiteY60" fmla="*/ 179393 h 534768"/>
                <a:gd name="connsiteX0" fmla="*/ 346672 w 2945533"/>
                <a:gd name="connsiteY0" fmla="*/ 179393 h 534768"/>
                <a:gd name="connsiteX1" fmla="*/ 517535 w 2945533"/>
                <a:gd name="connsiteY1" fmla="*/ 253456 h 534768"/>
                <a:gd name="connsiteX2" fmla="*/ 665717 w 2945533"/>
                <a:gd name="connsiteY2" fmla="*/ 283843 h 534768"/>
                <a:gd name="connsiteX3" fmla="*/ 597108 w 2945533"/>
                <a:gd name="connsiteY3" fmla="*/ 279400 h 534768"/>
                <a:gd name="connsiteX4" fmla="*/ 138715 w 2945533"/>
                <a:gd name="connsiteY4" fmla="*/ 304800 h 534768"/>
                <a:gd name="connsiteX5" fmla="*/ 456333 w 2945533"/>
                <a:gd name="connsiteY5" fmla="*/ 355600 h 534768"/>
                <a:gd name="connsiteX6" fmla="*/ 672233 w 2945533"/>
                <a:gd name="connsiteY6" fmla="*/ 393700 h 534768"/>
                <a:gd name="connsiteX7" fmla="*/ 723033 w 2945533"/>
                <a:gd name="connsiteY7" fmla="*/ 419100 h 534768"/>
                <a:gd name="connsiteX8" fmla="*/ 811933 w 2945533"/>
                <a:gd name="connsiteY8" fmla="*/ 444500 h 534768"/>
                <a:gd name="connsiteX9" fmla="*/ 850033 w 2945533"/>
                <a:gd name="connsiteY9" fmla="*/ 457200 h 534768"/>
                <a:gd name="connsiteX10" fmla="*/ 1192933 w 2945533"/>
                <a:gd name="connsiteY10" fmla="*/ 482600 h 534768"/>
                <a:gd name="connsiteX11" fmla="*/ 1269133 w 2945533"/>
                <a:gd name="connsiteY11" fmla="*/ 508000 h 534768"/>
                <a:gd name="connsiteX12" fmla="*/ 1637433 w 2945533"/>
                <a:gd name="connsiteY12" fmla="*/ 533400 h 534768"/>
                <a:gd name="connsiteX13" fmla="*/ 1370251 w 2945533"/>
                <a:gd name="connsiteY13" fmla="*/ 455590 h 534768"/>
                <a:gd name="connsiteX14" fmla="*/ 1421050 w 2945533"/>
                <a:gd name="connsiteY14" fmla="*/ 467933 h 534768"/>
                <a:gd name="connsiteX15" fmla="*/ 1591493 w 2945533"/>
                <a:gd name="connsiteY15" fmla="*/ 389944 h 534768"/>
                <a:gd name="connsiteX16" fmla="*/ 1792681 w 2945533"/>
                <a:gd name="connsiteY16" fmla="*/ 364007 h 534768"/>
                <a:gd name="connsiteX17" fmla="*/ 1992200 w 2945533"/>
                <a:gd name="connsiteY17" fmla="*/ 261155 h 534768"/>
                <a:gd name="connsiteX18" fmla="*/ 2146265 w 2945533"/>
                <a:gd name="connsiteY18" fmla="*/ 403180 h 534768"/>
                <a:gd name="connsiteX19" fmla="*/ 2425666 w 2945533"/>
                <a:gd name="connsiteY19" fmla="*/ 403360 h 534768"/>
                <a:gd name="connsiteX20" fmla="*/ 2454744 w 2945533"/>
                <a:gd name="connsiteY20" fmla="*/ 493690 h 534768"/>
                <a:gd name="connsiteX21" fmla="*/ 2479312 w 2945533"/>
                <a:gd name="connsiteY21" fmla="*/ 468290 h 534768"/>
                <a:gd name="connsiteX22" fmla="*/ 2504713 w 2945533"/>
                <a:gd name="connsiteY22" fmla="*/ 455948 h 534768"/>
                <a:gd name="connsiteX23" fmla="*/ 2589933 w 2945533"/>
                <a:gd name="connsiteY23" fmla="*/ 417669 h 534768"/>
                <a:gd name="connsiteX24" fmla="*/ 2716933 w 2945533"/>
                <a:gd name="connsiteY24" fmla="*/ 444500 h 534768"/>
                <a:gd name="connsiteX25" fmla="*/ 2818533 w 2945533"/>
                <a:gd name="connsiteY25" fmla="*/ 355600 h 534768"/>
                <a:gd name="connsiteX26" fmla="*/ 2869333 w 2945533"/>
                <a:gd name="connsiteY26" fmla="*/ 317500 h 534768"/>
                <a:gd name="connsiteX27" fmla="*/ 2907433 w 2945533"/>
                <a:gd name="connsiteY27" fmla="*/ 292100 h 534768"/>
                <a:gd name="connsiteX28" fmla="*/ 2945533 w 2945533"/>
                <a:gd name="connsiteY28" fmla="*/ 241300 h 534768"/>
                <a:gd name="connsiteX29" fmla="*/ 2920133 w 2945533"/>
                <a:gd name="connsiteY29" fmla="*/ 203200 h 534768"/>
                <a:gd name="connsiteX30" fmla="*/ 2869333 w 2945533"/>
                <a:gd name="connsiteY30" fmla="*/ 177800 h 534768"/>
                <a:gd name="connsiteX31" fmla="*/ 2831233 w 2945533"/>
                <a:gd name="connsiteY31" fmla="*/ 165100 h 534768"/>
                <a:gd name="connsiteX32" fmla="*/ 2742333 w 2945533"/>
                <a:gd name="connsiteY32" fmla="*/ 139700 h 534768"/>
                <a:gd name="connsiteX33" fmla="*/ 2666133 w 2945533"/>
                <a:gd name="connsiteY33" fmla="*/ 127000 h 534768"/>
                <a:gd name="connsiteX34" fmla="*/ 2551833 w 2945533"/>
                <a:gd name="connsiteY34" fmla="*/ 101600 h 534768"/>
                <a:gd name="connsiteX35" fmla="*/ 2323233 w 2945533"/>
                <a:gd name="connsiteY35" fmla="*/ 88900 h 534768"/>
                <a:gd name="connsiteX36" fmla="*/ 1739033 w 2945533"/>
                <a:gd name="connsiteY36" fmla="*/ 88900 h 534768"/>
                <a:gd name="connsiteX37" fmla="*/ 1281833 w 2945533"/>
                <a:gd name="connsiteY37" fmla="*/ 63500 h 534768"/>
                <a:gd name="connsiteX38" fmla="*/ 1243733 w 2945533"/>
                <a:gd name="connsiteY38" fmla="*/ 50800 h 534768"/>
                <a:gd name="connsiteX39" fmla="*/ 1180233 w 2945533"/>
                <a:gd name="connsiteY39" fmla="*/ 38100 h 534768"/>
                <a:gd name="connsiteX40" fmla="*/ 1129433 w 2945533"/>
                <a:gd name="connsiteY40" fmla="*/ 12700 h 534768"/>
                <a:gd name="connsiteX41" fmla="*/ 1078633 w 2945533"/>
                <a:gd name="connsiteY41" fmla="*/ 0 h 534768"/>
                <a:gd name="connsiteX42" fmla="*/ 989733 w 2945533"/>
                <a:gd name="connsiteY42" fmla="*/ 12700 h 534768"/>
                <a:gd name="connsiteX43" fmla="*/ 951633 w 2945533"/>
                <a:gd name="connsiteY43" fmla="*/ 25400 h 534768"/>
                <a:gd name="connsiteX44" fmla="*/ 811933 w 2945533"/>
                <a:gd name="connsiteY44" fmla="*/ 38100 h 534768"/>
                <a:gd name="connsiteX45" fmla="*/ 748433 w 2945533"/>
                <a:gd name="connsiteY45" fmla="*/ 50800 h 534768"/>
                <a:gd name="connsiteX46" fmla="*/ 265833 w 2945533"/>
                <a:gd name="connsiteY46" fmla="*/ 76200 h 534768"/>
                <a:gd name="connsiteX47" fmla="*/ 189633 w 2945533"/>
                <a:gd name="connsiteY47" fmla="*/ 127000 h 534768"/>
                <a:gd name="connsiteX48" fmla="*/ 100733 w 2945533"/>
                <a:gd name="connsiteY48" fmla="*/ 165100 h 534768"/>
                <a:gd name="connsiteX49" fmla="*/ 49933 w 2945533"/>
                <a:gd name="connsiteY49" fmla="*/ 190500 h 534768"/>
                <a:gd name="connsiteX50" fmla="*/ 11833 w 2945533"/>
                <a:gd name="connsiteY50" fmla="*/ 203200 h 534768"/>
                <a:gd name="connsiteX51" fmla="*/ 276399 w 2945533"/>
                <a:gd name="connsiteY51" fmla="*/ 239078 h 534768"/>
                <a:gd name="connsiteX52" fmla="*/ 332542 w 2945533"/>
                <a:gd name="connsiteY52" fmla="*/ 251779 h 534768"/>
                <a:gd name="connsiteX53" fmla="*/ 435805 w 2945533"/>
                <a:gd name="connsiteY53" fmla="*/ 247337 h 534768"/>
                <a:gd name="connsiteX54" fmla="*/ 238184 w 2945533"/>
                <a:gd name="connsiteY54" fmla="*/ 334643 h 534768"/>
                <a:gd name="connsiteX55" fmla="*/ 653251 w 2945533"/>
                <a:gd name="connsiteY55" fmla="*/ 255593 h 534768"/>
                <a:gd name="connsiteX56" fmla="*/ 230825 w 2945533"/>
                <a:gd name="connsiteY56" fmla="*/ 357821 h 534768"/>
                <a:gd name="connsiteX57" fmla="*/ 531713 w 2945533"/>
                <a:gd name="connsiteY57" fmla="*/ 295913 h 534768"/>
                <a:gd name="connsiteX58" fmla="*/ 444591 w 2945533"/>
                <a:gd name="connsiteY58" fmla="*/ 272734 h 534768"/>
                <a:gd name="connsiteX59" fmla="*/ 346672 w 2945533"/>
                <a:gd name="connsiteY59" fmla="*/ 286064 h 534768"/>
                <a:gd name="connsiteX60" fmla="*/ 346672 w 2945533"/>
                <a:gd name="connsiteY60" fmla="*/ 179393 h 534768"/>
                <a:gd name="connsiteX0" fmla="*/ 296806 w 2895667"/>
                <a:gd name="connsiteY0" fmla="*/ 179393 h 534768"/>
                <a:gd name="connsiteX1" fmla="*/ 467669 w 2895667"/>
                <a:gd name="connsiteY1" fmla="*/ 253456 h 534768"/>
                <a:gd name="connsiteX2" fmla="*/ 615851 w 2895667"/>
                <a:gd name="connsiteY2" fmla="*/ 283843 h 534768"/>
                <a:gd name="connsiteX3" fmla="*/ 547242 w 2895667"/>
                <a:gd name="connsiteY3" fmla="*/ 279400 h 534768"/>
                <a:gd name="connsiteX4" fmla="*/ 88849 w 2895667"/>
                <a:gd name="connsiteY4" fmla="*/ 304800 h 534768"/>
                <a:gd name="connsiteX5" fmla="*/ 406467 w 2895667"/>
                <a:gd name="connsiteY5" fmla="*/ 355600 h 534768"/>
                <a:gd name="connsiteX6" fmla="*/ 622367 w 2895667"/>
                <a:gd name="connsiteY6" fmla="*/ 393700 h 534768"/>
                <a:gd name="connsiteX7" fmla="*/ 673167 w 2895667"/>
                <a:gd name="connsiteY7" fmla="*/ 419100 h 534768"/>
                <a:gd name="connsiteX8" fmla="*/ 762067 w 2895667"/>
                <a:gd name="connsiteY8" fmla="*/ 444500 h 534768"/>
                <a:gd name="connsiteX9" fmla="*/ 800167 w 2895667"/>
                <a:gd name="connsiteY9" fmla="*/ 457200 h 534768"/>
                <a:gd name="connsiteX10" fmla="*/ 1143067 w 2895667"/>
                <a:gd name="connsiteY10" fmla="*/ 482600 h 534768"/>
                <a:gd name="connsiteX11" fmla="*/ 1219267 w 2895667"/>
                <a:gd name="connsiteY11" fmla="*/ 508000 h 534768"/>
                <a:gd name="connsiteX12" fmla="*/ 1587567 w 2895667"/>
                <a:gd name="connsiteY12" fmla="*/ 533400 h 534768"/>
                <a:gd name="connsiteX13" fmla="*/ 1320385 w 2895667"/>
                <a:gd name="connsiteY13" fmla="*/ 455590 h 534768"/>
                <a:gd name="connsiteX14" fmla="*/ 1371184 w 2895667"/>
                <a:gd name="connsiteY14" fmla="*/ 467933 h 534768"/>
                <a:gd name="connsiteX15" fmla="*/ 1541627 w 2895667"/>
                <a:gd name="connsiteY15" fmla="*/ 389944 h 534768"/>
                <a:gd name="connsiteX16" fmla="*/ 1742815 w 2895667"/>
                <a:gd name="connsiteY16" fmla="*/ 364007 h 534768"/>
                <a:gd name="connsiteX17" fmla="*/ 1942334 w 2895667"/>
                <a:gd name="connsiteY17" fmla="*/ 261155 h 534768"/>
                <a:gd name="connsiteX18" fmla="*/ 2096399 w 2895667"/>
                <a:gd name="connsiteY18" fmla="*/ 403180 h 534768"/>
                <a:gd name="connsiteX19" fmla="*/ 2375800 w 2895667"/>
                <a:gd name="connsiteY19" fmla="*/ 403360 h 534768"/>
                <a:gd name="connsiteX20" fmla="*/ 2404878 w 2895667"/>
                <a:gd name="connsiteY20" fmla="*/ 493690 h 534768"/>
                <a:gd name="connsiteX21" fmla="*/ 2429446 w 2895667"/>
                <a:gd name="connsiteY21" fmla="*/ 468290 h 534768"/>
                <a:gd name="connsiteX22" fmla="*/ 2454847 w 2895667"/>
                <a:gd name="connsiteY22" fmla="*/ 455948 h 534768"/>
                <a:gd name="connsiteX23" fmla="*/ 2540067 w 2895667"/>
                <a:gd name="connsiteY23" fmla="*/ 417669 h 534768"/>
                <a:gd name="connsiteX24" fmla="*/ 2667067 w 2895667"/>
                <a:gd name="connsiteY24" fmla="*/ 444500 h 534768"/>
                <a:gd name="connsiteX25" fmla="*/ 2768667 w 2895667"/>
                <a:gd name="connsiteY25" fmla="*/ 355600 h 534768"/>
                <a:gd name="connsiteX26" fmla="*/ 2819467 w 2895667"/>
                <a:gd name="connsiteY26" fmla="*/ 317500 h 534768"/>
                <a:gd name="connsiteX27" fmla="*/ 2857567 w 2895667"/>
                <a:gd name="connsiteY27" fmla="*/ 292100 h 534768"/>
                <a:gd name="connsiteX28" fmla="*/ 2895667 w 2895667"/>
                <a:gd name="connsiteY28" fmla="*/ 241300 h 534768"/>
                <a:gd name="connsiteX29" fmla="*/ 2870267 w 2895667"/>
                <a:gd name="connsiteY29" fmla="*/ 203200 h 534768"/>
                <a:gd name="connsiteX30" fmla="*/ 2819467 w 2895667"/>
                <a:gd name="connsiteY30" fmla="*/ 177800 h 534768"/>
                <a:gd name="connsiteX31" fmla="*/ 2781367 w 2895667"/>
                <a:gd name="connsiteY31" fmla="*/ 165100 h 534768"/>
                <a:gd name="connsiteX32" fmla="*/ 2692467 w 2895667"/>
                <a:gd name="connsiteY32" fmla="*/ 139700 h 534768"/>
                <a:gd name="connsiteX33" fmla="*/ 2616267 w 2895667"/>
                <a:gd name="connsiteY33" fmla="*/ 127000 h 534768"/>
                <a:gd name="connsiteX34" fmla="*/ 2501967 w 2895667"/>
                <a:gd name="connsiteY34" fmla="*/ 101600 h 534768"/>
                <a:gd name="connsiteX35" fmla="*/ 2273367 w 2895667"/>
                <a:gd name="connsiteY35" fmla="*/ 88900 h 534768"/>
                <a:gd name="connsiteX36" fmla="*/ 1689167 w 2895667"/>
                <a:gd name="connsiteY36" fmla="*/ 88900 h 534768"/>
                <a:gd name="connsiteX37" fmla="*/ 1231967 w 2895667"/>
                <a:gd name="connsiteY37" fmla="*/ 63500 h 534768"/>
                <a:gd name="connsiteX38" fmla="*/ 1193867 w 2895667"/>
                <a:gd name="connsiteY38" fmla="*/ 50800 h 534768"/>
                <a:gd name="connsiteX39" fmla="*/ 1130367 w 2895667"/>
                <a:gd name="connsiteY39" fmla="*/ 38100 h 534768"/>
                <a:gd name="connsiteX40" fmla="*/ 1079567 w 2895667"/>
                <a:gd name="connsiteY40" fmla="*/ 12700 h 534768"/>
                <a:gd name="connsiteX41" fmla="*/ 1028767 w 2895667"/>
                <a:gd name="connsiteY41" fmla="*/ 0 h 534768"/>
                <a:gd name="connsiteX42" fmla="*/ 939867 w 2895667"/>
                <a:gd name="connsiteY42" fmla="*/ 12700 h 534768"/>
                <a:gd name="connsiteX43" fmla="*/ 901767 w 2895667"/>
                <a:gd name="connsiteY43" fmla="*/ 25400 h 534768"/>
                <a:gd name="connsiteX44" fmla="*/ 762067 w 2895667"/>
                <a:gd name="connsiteY44" fmla="*/ 38100 h 534768"/>
                <a:gd name="connsiteX45" fmla="*/ 698567 w 2895667"/>
                <a:gd name="connsiteY45" fmla="*/ 50800 h 534768"/>
                <a:gd name="connsiteX46" fmla="*/ 215967 w 2895667"/>
                <a:gd name="connsiteY46" fmla="*/ 76200 h 534768"/>
                <a:gd name="connsiteX47" fmla="*/ 139767 w 2895667"/>
                <a:gd name="connsiteY47" fmla="*/ 127000 h 534768"/>
                <a:gd name="connsiteX48" fmla="*/ 50867 w 2895667"/>
                <a:gd name="connsiteY48" fmla="*/ 165100 h 534768"/>
                <a:gd name="connsiteX49" fmla="*/ 67 w 2895667"/>
                <a:gd name="connsiteY49" fmla="*/ 190500 h 534768"/>
                <a:gd name="connsiteX50" fmla="*/ 61669 w 2895667"/>
                <a:gd name="connsiteY50" fmla="*/ 203200 h 534768"/>
                <a:gd name="connsiteX51" fmla="*/ 226533 w 2895667"/>
                <a:gd name="connsiteY51" fmla="*/ 239078 h 534768"/>
                <a:gd name="connsiteX52" fmla="*/ 282676 w 2895667"/>
                <a:gd name="connsiteY52" fmla="*/ 251779 h 534768"/>
                <a:gd name="connsiteX53" fmla="*/ 385939 w 2895667"/>
                <a:gd name="connsiteY53" fmla="*/ 247337 h 534768"/>
                <a:gd name="connsiteX54" fmla="*/ 188318 w 2895667"/>
                <a:gd name="connsiteY54" fmla="*/ 334643 h 534768"/>
                <a:gd name="connsiteX55" fmla="*/ 603385 w 2895667"/>
                <a:gd name="connsiteY55" fmla="*/ 255593 h 534768"/>
                <a:gd name="connsiteX56" fmla="*/ 180959 w 2895667"/>
                <a:gd name="connsiteY56" fmla="*/ 357821 h 534768"/>
                <a:gd name="connsiteX57" fmla="*/ 481847 w 2895667"/>
                <a:gd name="connsiteY57" fmla="*/ 295913 h 534768"/>
                <a:gd name="connsiteX58" fmla="*/ 394725 w 2895667"/>
                <a:gd name="connsiteY58" fmla="*/ 272734 h 534768"/>
                <a:gd name="connsiteX59" fmla="*/ 296806 w 2895667"/>
                <a:gd name="connsiteY59" fmla="*/ 286064 h 534768"/>
                <a:gd name="connsiteX60" fmla="*/ 296806 w 2895667"/>
                <a:gd name="connsiteY60" fmla="*/ 179393 h 534768"/>
                <a:gd name="connsiteX0" fmla="*/ 260924 w 2859785"/>
                <a:gd name="connsiteY0" fmla="*/ 179393 h 534768"/>
                <a:gd name="connsiteX1" fmla="*/ 431787 w 2859785"/>
                <a:gd name="connsiteY1" fmla="*/ 253456 h 534768"/>
                <a:gd name="connsiteX2" fmla="*/ 579969 w 2859785"/>
                <a:gd name="connsiteY2" fmla="*/ 283843 h 534768"/>
                <a:gd name="connsiteX3" fmla="*/ 511360 w 2859785"/>
                <a:gd name="connsiteY3" fmla="*/ 279400 h 534768"/>
                <a:gd name="connsiteX4" fmla="*/ 52967 w 2859785"/>
                <a:gd name="connsiteY4" fmla="*/ 304800 h 534768"/>
                <a:gd name="connsiteX5" fmla="*/ 370585 w 2859785"/>
                <a:gd name="connsiteY5" fmla="*/ 355600 h 534768"/>
                <a:gd name="connsiteX6" fmla="*/ 586485 w 2859785"/>
                <a:gd name="connsiteY6" fmla="*/ 393700 h 534768"/>
                <a:gd name="connsiteX7" fmla="*/ 637285 w 2859785"/>
                <a:gd name="connsiteY7" fmla="*/ 419100 h 534768"/>
                <a:gd name="connsiteX8" fmla="*/ 726185 w 2859785"/>
                <a:gd name="connsiteY8" fmla="*/ 444500 h 534768"/>
                <a:gd name="connsiteX9" fmla="*/ 764285 w 2859785"/>
                <a:gd name="connsiteY9" fmla="*/ 457200 h 534768"/>
                <a:gd name="connsiteX10" fmla="*/ 1107185 w 2859785"/>
                <a:gd name="connsiteY10" fmla="*/ 482600 h 534768"/>
                <a:gd name="connsiteX11" fmla="*/ 1183385 w 2859785"/>
                <a:gd name="connsiteY11" fmla="*/ 508000 h 534768"/>
                <a:gd name="connsiteX12" fmla="*/ 1551685 w 2859785"/>
                <a:gd name="connsiteY12" fmla="*/ 533400 h 534768"/>
                <a:gd name="connsiteX13" fmla="*/ 1284503 w 2859785"/>
                <a:gd name="connsiteY13" fmla="*/ 455590 h 534768"/>
                <a:gd name="connsiteX14" fmla="*/ 1335302 w 2859785"/>
                <a:gd name="connsiteY14" fmla="*/ 467933 h 534768"/>
                <a:gd name="connsiteX15" fmla="*/ 1505745 w 2859785"/>
                <a:gd name="connsiteY15" fmla="*/ 389944 h 534768"/>
                <a:gd name="connsiteX16" fmla="*/ 1706933 w 2859785"/>
                <a:gd name="connsiteY16" fmla="*/ 364007 h 534768"/>
                <a:gd name="connsiteX17" fmla="*/ 1906452 w 2859785"/>
                <a:gd name="connsiteY17" fmla="*/ 261155 h 534768"/>
                <a:gd name="connsiteX18" fmla="*/ 2060517 w 2859785"/>
                <a:gd name="connsiteY18" fmla="*/ 403180 h 534768"/>
                <a:gd name="connsiteX19" fmla="*/ 2339918 w 2859785"/>
                <a:gd name="connsiteY19" fmla="*/ 403360 h 534768"/>
                <a:gd name="connsiteX20" fmla="*/ 2368996 w 2859785"/>
                <a:gd name="connsiteY20" fmla="*/ 493690 h 534768"/>
                <a:gd name="connsiteX21" fmla="*/ 2393564 w 2859785"/>
                <a:gd name="connsiteY21" fmla="*/ 468290 h 534768"/>
                <a:gd name="connsiteX22" fmla="*/ 2418965 w 2859785"/>
                <a:gd name="connsiteY22" fmla="*/ 455948 h 534768"/>
                <a:gd name="connsiteX23" fmla="*/ 2504185 w 2859785"/>
                <a:gd name="connsiteY23" fmla="*/ 417669 h 534768"/>
                <a:gd name="connsiteX24" fmla="*/ 2631185 w 2859785"/>
                <a:gd name="connsiteY24" fmla="*/ 444500 h 534768"/>
                <a:gd name="connsiteX25" fmla="*/ 2732785 w 2859785"/>
                <a:gd name="connsiteY25" fmla="*/ 355600 h 534768"/>
                <a:gd name="connsiteX26" fmla="*/ 2783585 w 2859785"/>
                <a:gd name="connsiteY26" fmla="*/ 317500 h 534768"/>
                <a:gd name="connsiteX27" fmla="*/ 2821685 w 2859785"/>
                <a:gd name="connsiteY27" fmla="*/ 292100 h 534768"/>
                <a:gd name="connsiteX28" fmla="*/ 2859785 w 2859785"/>
                <a:gd name="connsiteY28" fmla="*/ 241300 h 534768"/>
                <a:gd name="connsiteX29" fmla="*/ 2834385 w 2859785"/>
                <a:gd name="connsiteY29" fmla="*/ 203200 h 534768"/>
                <a:gd name="connsiteX30" fmla="*/ 2783585 w 2859785"/>
                <a:gd name="connsiteY30" fmla="*/ 177800 h 534768"/>
                <a:gd name="connsiteX31" fmla="*/ 2745485 w 2859785"/>
                <a:gd name="connsiteY31" fmla="*/ 165100 h 534768"/>
                <a:gd name="connsiteX32" fmla="*/ 2656585 w 2859785"/>
                <a:gd name="connsiteY32" fmla="*/ 139700 h 534768"/>
                <a:gd name="connsiteX33" fmla="*/ 2580385 w 2859785"/>
                <a:gd name="connsiteY33" fmla="*/ 127000 h 534768"/>
                <a:gd name="connsiteX34" fmla="*/ 2466085 w 2859785"/>
                <a:gd name="connsiteY34" fmla="*/ 101600 h 534768"/>
                <a:gd name="connsiteX35" fmla="*/ 2237485 w 2859785"/>
                <a:gd name="connsiteY35" fmla="*/ 88900 h 534768"/>
                <a:gd name="connsiteX36" fmla="*/ 1653285 w 2859785"/>
                <a:gd name="connsiteY36" fmla="*/ 88900 h 534768"/>
                <a:gd name="connsiteX37" fmla="*/ 1196085 w 2859785"/>
                <a:gd name="connsiteY37" fmla="*/ 63500 h 534768"/>
                <a:gd name="connsiteX38" fmla="*/ 1157985 w 2859785"/>
                <a:gd name="connsiteY38" fmla="*/ 50800 h 534768"/>
                <a:gd name="connsiteX39" fmla="*/ 1094485 w 2859785"/>
                <a:gd name="connsiteY39" fmla="*/ 38100 h 534768"/>
                <a:gd name="connsiteX40" fmla="*/ 1043685 w 2859785"/>
                <a:gd name="connsiteY40" fmla="*/ 12700 h 534768"/>
                <a:gd name="connsiteX41" fmla="*/ 992885 w 2859785"/>
                <a:gd name="connsiteY41" fmla="*/ 0 h 534768"/>
                <a:gd name="connsiteX42" fmla="*/ 903985 w 2859785"/>
                <a:gd name="connsiteY42" fmla="*/ 12700 h 534768"/>
                <a:gd name="connsiteX43" fmla="*/ 865885 w 2859785"/>
                <a:gd name="connsiteY43" fmla="*/ 25400 h 534768"/>
                <a:gd name="connsiteX44" fmla="*/ 726185 w 2859785"/>
                <a:gd name="connsiteY44" fmla="*/ 38100 h 534768"/>
                <a:gd name="connsiteX45" fmla="*/ 662685 w 2859785"/>
                <a:gd name="connsiteY45" fmla="*/ 50800 h 534768"/>
                <a:gd name="connsiteX46" fmla="*/ 180085 w 2859785"/>
                <a:gd name="connsiteY46" fmla="*/ 76200 h 534768"/>
                <a:gd name="connsiteX47" fmla="*/ 103885 w 2859785"/>
                <a:gd name="connsiteY47" fmla="*/ 127000 h 534768"/>
                <a:gd name="connsiteX48" fmla="*/ 14985 w 2859785"/>
                <a:gd name="connsiteY48" fmla="*/ 165100 h 534768"/>
                <a:gd name="connsiteX49" fmla="*/ 43945 w 2859785"/>
                <a:gd name="connsiteY49" fmla="*/ 190500 h 534768"/>
                <a:gd name="connsiteX50" fmla="*/ 25787 w 2859785"/>
                <a:gd name="connsiteY50" fmla="*/ 203200 h 534768"/>
                <a:gd name="connsiteX51" fmla="*/ 190651 w 2859785"/>
                <a:gd name="connsiteY51" fmla="*/ 239078 h 534768"/>
                <a:gd name="connsiteX52" fmla="*/ 246794 w 2859785"/>
                <a:gd name="connsiteY52" fmla="*/ 251779 h 534768"/>
                <a:gd name="connsiteX53" fmla="*/ 350057 w 2859785"/>
                <a:gd name="connsiteY53" fmla="*/ 247337 h 534768"/>
                <a:gd name="connsiteX54" fmla="*/ 152436 w 2859785"/>
                <a:gd name="connsiteY54" fmla="*/ 334643 h 534768"/>
                <a:gd name="connsiteX55" fmla="*/ 567503 w 2859785"/>
                <a:gd name="connsiteY55" fmla="*/ 255593 h 534768"/>
                <a:gd name="connsiteX56" fmla="*/ 145077 w 2859785"/>
                <a:gd name="connsiteY56" fmla="*/ 357821 h 534768"/>
                <a:gd name="connsiteX57" fmla="*/ 445965 w 2859785"/>
                <a:gd name="connsiteY57" fmla="*/ 295913 h 534768"/>
                <a:gd name="connsiteX58" fmla="*/ 358843 w 2859785"/>
                <a:gd name="connsiteY58" fmla="*/ 272734 h 534768"/>
                <a:gd name="connsiteX59" fmla="*/ 260924 w 2859785"/>
                <a:gd name="connsiteY59" fmla="*/ 286064 h 534768"/>
                <a:gd name="connsiteX60" fmla="*/ 260924 w 2859785"/>
                <a:gd name="connsiteY60" fmla="*/ 179393 h 5347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</a:cxnLst>
              <a:rect l="l" t="t" r="r" b="b"/>
              <a:pathLst>
                <a:path w="2859785" h="534768">
                  <a:moveTo>
                    <a:pt x="260924" y="179393"/>
                  </a:moveTo>
                  <a:cubicBezTo>
                    <a:pt x="78593" y="204081"/>
                    <a:pt x="614118" y="228768"/>
                    <a:pt x="431787" y="253456"/>
                  </a:cubicBezTo>
                  <a:lnTo>
                    <a:pt x="579969" y="283843"/>
                  </a:lnTo>
                  <a:cubicBezTo>
                    <a:pt x="593231" y="288167"/>
                    <a:pt x="599194" y="275907"/>
                    <a:pt x="511360" y="279400"/>
                  </a:cubicBezTo>
                  <a:cubicBezTo>
                    <a:pt x="423526" y="282893"/>
                    <a:pt x="76429" y="292100"/>
                    <a:pt x="52967" y="304800"/>
                  </a:cubicBezTo>
                  <a:cubicBezTo>
                    <a:pt x="29505" y="317500"/>
                    <a:pt x="281665" y="340783"/>
                    <a:pt x="370585" y="355600"/>
                  </a:cubicBezTo>
                  <a:lnTo>
                    <a:pt x="586485" y="393700"/>
                  </a:lnTo>
                  <a:cubicBezTo>
                    <a:pt x="603418" y="402167"/>
                    <a:pt x="619884" y="411642"/>
                    <a:pt x="637285" y="419100"/>
                  </a:cubicBezTo>
                  <a:cubicBezTo>
                    <a:pt x="667735" y="432150"/>
                    <a:pt x="693962" y="435293"/>
                    <a:pt x="726185" y="444500"/>
                  </a:cubicBezTo>
                  <a:cubicBezTo>
                    <a:pt x="739057" y="448178"/>
                    <a:pt x="751054" y="455164"/>
                    <a:pt x="764285" y="457200"/>
                  </a:cubicBezTo>
                  <a:cubicBezTo>
                    <a:pt x="850403" y="470449"/>
                    <a:pt x="1039640" y="478627"/>
                    <a:pt x="1107185" y="482600"/>
                  </a:cubicBezTo>
                  <a:cubicBezTo>
                    <a:pt x="1132585" y="491067"/>
                    <a:pt x="1156744" y="505336"/>
                    <a:pt x="1183385" y="508000"/>
                  </a:cubicBezTo>
                  <a:cubicBezTo>
                    <a:pt x="1700133" y="559675"/>
                    <a:pt x="1348058" y="492675"/>
                    <a:pt x="1551685" y="533400"/>
                  </a:cubicBezTo>
                  <a:cubicBezTo>
                    <a:pt x="1560152" y="546100"/>
                    <a:pt x="1320567" y="466501"/>
                    <a:pt x="1284503" y="455590"/>
                  </a:cubicBezTo>
                  <a:cubicBezTo>
                    <a:pt x="1248439" y="444679"/>
                    <a:pt x="1298428" y="478874"/>
                    <a:pt x="1335302" y="467933"/>
                  </a:cubicBezTo>
                  <a:cubicBezTo>
                    <a:pt x="1372176" y="456992"/>
                    <a:pt x="1443807" y="407265"/>
                    <a:pt x="1505745" y="389944"/>
                  </a:cubicBezTo>
                  <a:cubicBezTo>
                    <a:pt x="1567683" y="372623"/>
                    <a:pt x="1685766" y="359774"/>
                    <a:pt x="1706933" y="364007"/>
                  </a:cubicBezTo>
                  <a:cubicBezTo>
                    <a:pt x="1761966" y="359774"/>
                    <a:pt x="1847521" y="254626"/>
                    <a:pt x="1906452" y="261155"/>
                  </a:cubicBezTo>
                  <a:cubicBezTo>
                    <a:pt x="1965383" y="267684"/>
                    <a:pt x="1988273" y="379479"/>
                    <a:pt x="2060517" y="403180"/>
                  </a:cubicBezTo>
                  <a:cubicBezTo>
                    <a:pt x="2132761" y="426881"/>
                    <a:pt x="2246785" y="407593"/>
                    <a:pt x="2339918" y="403360"/>
                  </a:cubicBezTo>
                  <a:cubicBezTo>
                    <a:pt x="2361085" y="399127"/>
                    <a:pt x="2360055" y="482868"/>
                    <a:pt x="2368996" y="493690"/>
                  </a:cubicBezTo>
                  <a:cubicBezTo>
                    <a:pt x="2377937" y="504512"/>
                    <a:pt x="2385236" y="474580"/>
                    <a:pt x="2393564" y="468290"/>
                  </a:cubicBezTo>
                  <a:cubicBezTo>
                    <a:pt x="2401892" y="462000"/>
                    <a:pt x="2400528" y="464385"/>
                    <a:pt x="2418965" y="455948"/>
                  </a:cubicBezTo>
                  <a:cubicBezTo>
                    <a:pt x="2437402" y="447511"/>
                    <a:pt x="2468815" y="419577"/>
                    <a:pt x="2504185" y="417669"/>
                  </a:cubicBezTo>
                  <a:cubicBezTo>
                    <a:pt x="2539555" y="415761"/>
                    <a:pt x="2593085" y="454845"/>
                    <a:pt x="2631185" y="444500"/>
                  </a:cubicBezTo>
                  <a:cubicBezTo>
                    <a:pt x="2669285" y="434155"/>
                    <a:pt x="2601251" y="470692"/>
                    <a:pt x="2732785" y="355600"/>
                  </a:cubicBezTo>
                  <a:cubicBezTo>
                    <a:pt x="2748715" y="341662"/>
                    <a:pt x="2766361" y="329803"/>
                    <a:pt x="2783585" y="317500"/>
                  </a:cubicBezTo>
                  <a:cubicBezTo>
                    <a:pt x="2796005" y="308628"/>
                    <a:pt x="2810892" y="302893"/>
                    <a:pt x="2821685" y="292100"/>
                  </a:cubicBezTo>
                  <a:cubicBezTo>
                    <a:pt x="2836652" y="277133"/>
                    <a:pt x="2847085" y="258233"/>
                    <a:pt x="2859785" y="241300"/>
                  </a:cubicBezTo>
                  <a:cubicBezTo>
                    <a:pt x="2851318" y="228600"/>
                    <a:pt x="2846111" y="212971"/>
                    <a:pt x="2834385" y="203200"/>
                  </a:cubicBezTo>
                  <a:cubicBezTo>
                    <a:pt x="2819841" y="191080"/>
                    <a:pt x="2800986" y="185258"/>
                    <a:pt x="2783585" y="177800"/>
                  </a:cubicBezTo>
                  <a:cubicBezTo>
                    <a:pt x="2771280" y="172527"/>
                    <a:pt x="2758307" y="168947"/>
                    <a:pt x="2745485" y="165100"/>
                  </a:cubicBezTo>
                  <a:cubicBezTo>
                    <a:pt x="2715966" y="156244"/>
                    <a:pt x="2686615" y="146630"/>
                    <a:pt x="2656585" y="139700"/>
                  </a:cubicBezTo>
                  <a:cubicBezTo>
                    <a:pt x="2631494" y="133910"/>
                    <a:pt x="2605635" y="132050"/>
                    <a:pt x="2580385" y="127000"/>
                  </a:cubicBezTo>
                  <a:cubicBezTo>
                    <a:pt x="2542114" y="119346"/>
                    <a:pt x="2504876" y="105910"/>
                    <a:pt x="2466085" y="101600"/>
                  </a:cubicBezTo>
                  <a:cubicBezTo>
                    <a:pt x="2390234" y="93172"/>
                    <a:pt x="2313685" y="93133"/>
                    <a:pt x="2237485" y="88900"/>
                  </a:cubicBezTo>
                  <a:cubicBezTo>
                    <a:pt x="1937053" y="51346"/>
                    <a:pt x="2354605" y="98377"/>
                    <a:pt x="1653285" y="88900"/>
                  </a:cubicBezTo>
                  <a:cubicBezTo>
                    <a:pt x="1500664" y="86838"/>
                    <a:pt x="1348485" y="71967"/>
                    <a:pt x="1196085" y="63500"/>
                  </a:cubicBezTo>
                  <a:cubicBezTo>
                    <a:pt x="1183385" y="59267"/>
                    <a:pt x="1170972" y="54047"/>
                    <a:pt x="1157985" y="50800"/>
                  </a:cubicBezTo>
                  <a:cubicBezTo>
                    <a:pt x="1137044" y="45565"/>
                    <a:pt x="1114963" y="44926"/>
                    <a:pt x="1094485" y="38100"/>
                  </a:cubicBezTo>
                  <a:cubicBezTo>
                    <a:pt x="1076524" y="32113"/>
                    <a:pt x="1061412" y="19347"/>
                    <a:pt x="1043685" y="12700"/>
                  </a:cubicBezTo>
                  <a:cubicBezTo>
                    <a:pt x="1027342" y="6571"/>
                    <a:pt x="1009818" y="4233"/>
                    <a:pt x="992885" y="0"/>
                  </a:cubicBezTo>
                  <a:cubicBezTo>
                    <a:pt x="963252" y="4233"/>
                    <a:pt x="933338" y="6829"/>
                    <a:pt x="903985" y="12700"/>
                  </a:cubicBezTo>
                  <a:cubicBezTo>
                    <a:pt x="890858" y="15325"/>
                    <a:pt x="879137" y="23507"/>
                    <a:pt x="865885" y="25400"/>
                  </a:cubicBezTo>
                  <a:cubicBezTo>
                    <a:pt x="819596" y="32013"/>
                    <a:pt x="772752" y="33867"/>
                    <a:pt x="726185" y="38100"/>
                  </a:cubicBezTo>
                  <a:cubicBezTo>
                    <a:pt x="705018" y="42333"/>
                    <a:pt x="684219" y="49298"/>
                    <a:pt x="662685" y="50800"/>
                  </a:cubicBezTo>
                  <a:cubicBezTo>
                    <a:pt x="501986" y="62012"/>
                    <a:pt x="339697" y="54435"/>
                    <a:pt x="180085" y="76200"/>
                  </a:cubicBezTo>
                  <a:cubicBezTo>
                    <a:pt x="149838" y="80325"/>
                    <a:pt x="131189" y="113348"/>
                    <a:pt x="103885" y="127000"/>
                  </a:cubicBezTo>
                  <a:cubicBezTo>
                    <a:pt x="-64597" y="211241"/>
                    <a:pt x="24975" y="154517"/>
                    <a:pt x="14985" y="165100"/>
                  </a:cubicBezTo>
                  <a:cubicBezTo>
                    <a:pt x="4995" y="175683"/>
                    <a:pt x="42145" y="184150"/>
                    <a:pt x="43945" y="190500"/>
                  </a:cubicBezTo>
                  <a:cubicBezTo>
                    <a:pt x="45745" y="196850"/>
                    <a:pt x="1336" y="195104"/>
                    <a:pt x="25787" y="203200"/>
                  </a:cubicBezTo>
                  <a:cubicBezTo>
                    <a:pt x="50238" y="211296"/>
                    <a:pt x="135696" y="227119"/>
                    <a:pt x="190651" y="239078"/>
                  </a:cubicBezTo>
                  <a:cubicBezTo>
                    <a:pt x="227485" y="247174"/>
                    <a:pt x="220226" y="250403"/>
                    <a:pt x="246794" y="251779"/>
                  </a:cubicBezTo>
                  <a:cubicBezTo>
                    <a:pt x="273362" y="253155"/>
                    <a:pt x="365783" y="233526"/>
                    <a:pt x="350057" y="247337"/>
                  </a:cubicBezTo>
                  <a:cubicBezTo>
                    <a:pt x="334331" y="261148"/>
                    <a:pt x="116195" y="333267"/>
                    <a:pt x="152436" y="334643"/>
                  </a:cubicBezTo>
                  <a:cubicBezTo>
                    <a:pt x="188677" y="336019"/>
                    <a:pt x="568730" y="251730"/>
                    <a:pt x="567503" y="255593"/>
                  </a:cubicBezTo>
                  <a:cubicBezTo>
                    <a:pt x="566277" y="259456"/>
                    <a:pt x="165333" y="351101"/>
                    <a:pt x="145077" y="357821"/>
                  </a:cubicBezTo>
                  <a:cubicBezTo>
                    <a:pt x="124821" y="364541"/>
                    <a:pt x="458665" y="291680"/>
                    <a:pt x="445965" y="295913"/>
                  </a:cubicBezTo>
                  <a:cubicBezTo>
                    <a:pt x="403632" y="283213"/>
                    <a:pt x="398374" y="292500"/>
                    <a:pt x="358843" y="272734"/>
                  </a:cubicBezTo>
                  <a:cubicBezTo>
                    <a:pt x="334579" y="260602"/>
                    <a:pt x="270942" y="306100"/>
                    <a:pt x="260924" y="286064"/>
                  </a:cubicBezTo>
                  <a:cubicBezTo>
                    <a:pt x="258247" y="280709"/>
                    <a:pt x="252457" y="158226"/>
                    <a:pt x="260924" y="17939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Freeform 20">
              <a:extLst>
                <a:ext uri="{FF2B5EF4-FFF2-40B4-BE49-F238E27FC236}">
                  <a16:creationId xmlns:a16="http://schemas.microsoft.com/office/drawing/2014/main" id="{778D0F0B-72C8-4813-895B-9061B0DAE4DD}"/>
                </a:ext>
              </a:extLst>
            </p:cNvPr>
            <p:cNvSpPr/>
            <p:nvPr/>
          </p:nvSpPr>
          <p:spPr>
            <a:xfrm rot="19060277">
              <a:off x="1503333" y="5751661"/>
              <a:ext cx="1564744" cy="544816"/>
            </a:xfrm>
            <a:custGeom>
              <a:avLst/>
              <a:gdLst>
                <a:gd name="connsiteX0" fmla="*/ 4431 w 3560431"/>
                <a:gd name="connsiteY0" fmla="*/ 254000 h 673100"/>
                <a:gd name="connsiteX1" fmla="*/ 4431 w 3560431"/>
                <a:gd name="connsiteY1" fmla="*/ 254000 h 673100"/>
                <a:gd name="connsiteX2" fmla="*/ 334631 w 3560431"/>
                <a:gd name="connsiteY2" fmla="*/ 279400 h 673100"/>
                <a:gd name="connsiteX3" fmla="*/ 614031 w 3560431"/>
                <a:gd name="connsiteY3" fmla="*/ 304800 h 673100"/>
                <a:gd name="connsiteX4" fmla="*/ 1071231 w 3560431"/>
                <a:gd name="connsiteY4" fmla="*/ 355600 h 673100"/>
                <a:gd name="connsiteX5" fmla="*/ 1287131 w 3560431"/>
                <a:gd name="connsiteY5" fmla="*/ 393700 h 673100"/>
                <a:gd name="connsiteX6" fmla="*/ 1337931 w 3560431"/>
                <a:gd name="connsiteY6" fmla="*/ 419100 h 673100"/>
                <a:gd name="connsiteX7" fmla="*/ 1426831 w 3560431"/>
                <a:gd name="connsiteY7" fmla="*/ 444500 h 673100"/>
                <a:gd name="connsiteX8" fmla="*/ 1464931 w 3560431"/>
                <a:gd name="connsiteY8" fmla="*/ 457200 h 673100"/>
                <a:gd name="connsiteX9" fmla="*/ 1807831 w 3560431"/>
                <a:gd name="connsiteY9" fmla="*/ 482600 h 673100"/>
                <a:gd name="connsiteX10" fmla="*/ 1884031 w 3560431"/>
                <a:gd name="connsiteY10" fmla="*/ 508000 h 673100"/>
                <a:gd name="connsiteX11" fmla="*/ 2252331 w 3560431"/>
                <a:gd name="connsiteY11" fmla="*/ 533400 h 673100"/>
                <a:gd name="connsiteX12" fmla="*/ 2277731 w 3560431"/>
                <a:gd name="connsiteY12" fmla="*/ 571500 h 673100"/>
                <a:gd name="connsiteX13" fmla="*/ 2328531 w 3560431"/>
                <a:gd name="connsiteY13" fmla="*/ 609600 h 673100"/>
                <a:gd name="connsiteX14" fmla="*/ 2430131 w 3560431"/>
                <a:gd name="connsiteY14" fmla="*/ 660400 h 673100"/>
                <a:gd name="connsiteX15" fmla="*/ 2493631 w 3560431"/>
                <a:gd name="connsiteY15" fmla="*/ 673100 h 673100"/>
                <a:gd name="connsiteX16" fmla="*/ 2658731 w 3560431"/>
                <a:gd name="connsiteY16" fmla="*/ 660400 h 673100"/>
                <a:gd name="connsiteX17" fmla="*/ 2709531 w 3560431"/>
                <a:gd name="connsiteY17" fmla="*/ 635000 h 673100"/>
                <a:gd name="connsiteX18" fmla="*/ 2988931 w 3560431"/>
                <a:gd name="connsiteY18" fmla="*/ 622300 h 673100"/>
                <a:gd name="connsiteX19" fmla="*/ 3052431 w 3560431"/>
                <a:gd name="connsiteY19" fmla="*/ 609600 h 673100"/>
                <a:gd name="connsiteX20" fmla="*/ 3128631 w 3560431"/>
                <a:gd name="connsiteY20" fmla="*/ 584200 h 673100"/>
                <a:gd name="connsiteX21" fmla="*/ 3154031 w 3560431"/>
                <a:gd name="connsiteY21" fmla="*/ 546100 h 673100"/>
                <a:gd name="connsiteX22" fmla="*/ 3204831 w 3560431"/>
                <a:gd name="connsiteY22" fmla="*/ 520700 h 673100"/>
                <a:gd name="connsiteX23" fmla="*/ 3331831 w 3560431"/>
                <a:gd name="connsiteY23" fmla="*/ 444500 h 673100"/>
                <a:gd name="connsiteX24" fmla="*/ 3433431 w 3560431"/>
                <a:gd name="connsiteY24" fmla="*/ 355600 h 673100"/>
                <a:gd name="connsiteX25" fmla="*/ 3484231 w 3560431"/>
                <a:gd name="connsiteY25" fmla="*/ 317500 h 673100"/>
                <a:gd name="connsiteX26" fmla="*/ 3522331 w 3560431"/>
                <a:gd name="connsiteY26" fmla="*/ 292100 h 673100"/>
                <a:gd name="connsiteX27" fmla="*/ 3560431 w 3560431"/>
                <a:gd name="connsiteY27" fmla="*/ 241300 h 673100"/>
                <a:gd name="connsiteX28" fmla="*/ 3535031 w 3560431"/>
                <a:gd name="connsiteY28" fmla="*/ 203200 h 673100"/>
                <a:gd name="connsiteX29" fmla="*/ 3484231 w 3560431"/>
                <a:gd name="connsiteY29" fmla="*/ 177800 h 673100"/>
                <a:gd name="connsiteX30" fmla="*/ 3446131 w 3560431"/>
                <a:gd name="connsiteY30" fmla="*/ 165100 h 673100"/>
                <a:gd name="connsiteX31" fmla="*/ 3357231 w 3560431"/>
                <a:gd name="connsiteY31" fmla="*/ 139700 h 673100"/>
                <a:gd name="connsiteX32" fmla="*/ 3281031 w 3560431"/>
                <a:gd name="connsiteY32" fmla="*/ 127000 h 673100"/>
                <a:gd name="connsiteX33" fmla="*/ 3166731 w 3560431"/>
                <a:gd name="connsiteY33" fmla="*/ 101600 h 673100"/>
                <a:gd name="connsiteX34" fmla="*/ 2938131 w 3560431"/>
                <a:gd name="connsiteY34" fmla="*/ 88900 h 673100"/>
                <a:gd name="connsiteX35" fmla="*/ 2353931 w 3560431"/>
                <a:gd name="connsiteY35" fmla="*/ 88900 h 673100"/>
                <a:gd name="connsiteX36" fmla="*/ 1896731 w 3560431"/>
                <a:gd name="connsiteY36" fmla="*/ 63500 h 673100"/>
                <a:gd name="connsiteX37" fmla="*/ 1858631 w 3560431"/>
                <a:gd name="connsiteY37" fmla="*/ 50800 h 673100"/>
                <a:gd name="connsiteX38" fmla="*/ 1795131 w 3560431"/>
                <a:gd name="connsiteY38" fmla="*/ 38100 h 673100"/>
                <a:gd name="connsiteX39" fmla="*/ 1744331 w 3560431"/>
                <a:gd name="connsiteY39" fmla="*/ 12700 h 673100"/>
                <a:gd name="connsiteX40" fmla="*/ 1693531 w 3560431"/>
                <a:gd name="connsiteY40" fmla="*/ 0 h 673100"/>
                <a:gd name="connsiteX41" fmla="*/ 1604631 w 3560431"/>
                <a:gd name="connsiteY41" fmla="*/ 12700 h 673100"/>
                <a:gd name="connsiteX42" fmla="*/ 1566531 w 3560431"/>
                <a:gd name="connsiteY42" fmla="*/ 25400 h 673100"/>
                <a:gd name="connsiteX43" fmla="*/ 1426831 w 3560431"/>
                <a:gd name="connsiteY43" fmla="*/ 38100 h 673100"/>
                <a:gd name="connsiteX44" fmla="*/ 1363331 w 3560431"/>
                <a:gd name="connsiteY44" fmla="*/ 50800 h 673100"/>
                <a:gd name="connsiteX45" fmla="*/ 880731 w 3560431"/>
                <a:gd name="connsiteY45" fmla="*/ 76200 h 673100"/>
                <a:gd name="connsiteX46" fmla="*/ 804531 w 3560431"/>
                <a:gd name="connsiteY46" fmla="*/ 127000 h 673100"/>
                <a:gd name="connsiteX47" fmla="*/ 715631 w 3560431"/>
                <a:gd name="connsiteY47" fmla="*/ 165100 h 673100"/>
                <a:gd name="connsiteX48" fmla="*/ 664831 w 3560431"/>
                <a:gd name="connsiteY48" fmla="*/ 190500 h 673100"/>
                <a:gd name="connsiteX49" fmla="*/ 626731 w 3560431"/>
                <a:gd name="connsiteY49" fmla="*/ 203200 h 673100"/>
                <a:gd name="connsiteX50" fmla="*/ 512431 w 3560431"/>
                <a:gd name="connsiteY50" fmla="*/ 254000 h 673100"/>
                <a:gd name="connsiteX51" fmla="*/ 448931 w 3560431"/>
                <a:gd name="connsiteY51" fmla="*/ 266700 h 673100"/>
                <a:gd name="connsiteX52" fmla="*/ 372731 w 3560431"/>
                <a:gd name="connsiteY52" fmla="*/ 292100 h 673100"/>
                <a:gd name="connsiteX53" fmla="*/ 334631 w 3560431"/>
                <a:gd name="connsiteY53" fmla="*/ 304800 h 673100"/>
                <a:gd name="connsiteX54" fmla="*/ 271131 w 3560431"/>
                <a:gd name="connsiteY54" fmla="*/ 330200 h 673100"/>
                <a:gd name="connsiteX55" fmla="*/ 207631 w 3560431"/>
                <a:gd name="connsiteY55" fmla="*/ 342900 h 673100"/>
                <a:gd name="connsiteX56" fmla="*/ 169531 w 3560431"/>
                <a:gd name="connsiteY56" fmla="*/ 355600 h 673100"/>
                <a:gd name="connsiteX57" fmla="*/ 42531 w 3560431"/>
                <a:gd name="connsiteY57" fmla="*/ 317500 h 673100"/>
                <a:gd name="connsiteX58" fmla="*/ 4431 w 3560431"/>
                <a:gd name="connsiteY58" fmla="*/ 241300 h 673100"/>
                <a:gd name="connsiteX59" fmla="*/ 4431 w 3560431"/>
                <a:gd name="connsiteY59" fmla="*/ 254000 h 673100"/>
                <a:gd name="connsiteX0" fmla="*/ 4431 w 3560431"/>
                <a:gd name="connsiteY0" fmla="*/ 254000 h 673100"/>
                <a:gd name="connsiteX1" fmla="*/ 4431 w 3560431"/>
                <a:gd name="connsiteY1" fmla="*/ 254000 h 673100"/>
                <a:gd name="connsiteX2" fmla="*/ 334631 w 3560431"/>
                <a:gd name="connsiteY2" fmla="*/ 279400 h 673100"/>
                <a:gd name="connsiteX3" fmla="*/ 614031 w 3560431"/>
                <a:gd name="connsiteY3" fmla="*/ 304800 h 673100"/>
                <a:gd name="connsiteX4" fmla="*/ 1071231 w 3560431"/>
                <a:gd name="connsiteY4" fmla="*/ 355600 h 673100"/>
                <a:gd name="connsiteX5" fmla="*/ 1287131 w 3560431"/>
                <a:gd name="connsiteY5" fmla="*/ 393700 h 673100"/>
                <a:gd name="connsiteX6" fmla="*/ 1337931 w 3560431"/>
                <a:gd name="connsiteY6" fmla="*/ 419100 h 673100"/>
                <a:gd name="connsiteX7" fmla="*/ 1426831 w 3560431"/>
                <a:gd name="connsiteY7" fmla="*/ 444500 h 673100"/>
                <a:gd name="connsiteX8" fmla="*/ 1464931 w 3560431"/>
                <a:gd name="connsiteY8" fmla="*/ 457200 h 673100"/>
                <a:gd name="connsiteX9" fmla="*/ 1807831 w 3560431"/>
                <a:gd name="connsiteY9" fmla="*/ 482600 h 673100"/>
                <a:gd name="connsiteX10" fmla="*/ 1884031 w 3560431"/>
                <a:gd name="connsiteY10" fmla="*/ 508000 h 673100"/>
                <a:gd name="connsiteX11" fmla="*/ 2252331 w 3560431"/>
                <a:gd name="connsiteY11" fmla="*/ 533400 h 673100"/>
                <a:gd name="connsiteX12" fmla="*/ 2277731 w 3560431"/>
                <a:gd name="connsiteY12" fmla="*/ 571500 h 673100"/>
                <a:gd name="connsiteX13" fmla="*/ 2328531 w 3560431"/>
                <a:gd name="connsiteY13" fmla="*/ 609600 h 673100"/>
                <a:gd name="connsiteX14" fmla="*/ 2430131 w 3560431"/>
                <a:gd name="connsiteY14" fmla="*/ 660400 h 673100"/>
                <a:gd name="connsiteX15" fmla="*/ 2493631 w 3560431"/>
                <a:gd name="connsiteY15" fmla="*/ 673100 h 673100"/>
                <a:gd name="connsiteX16" fmla="*/ 2658731 w 3560431"/>
                <a:gd name="connsiteY16" fmla="*/ 660400 h 673100"/>
                <a:gd name="connsiteX17" fmla="*/ 2709531 w 3560431"/>
                <a:gd name="connsiteY17" fmla="*/ 635000 h 673100"/>
                <a:gd name="connsiteX18" fmla="*/ 2988931 w 3560431"/>
                <a:gd name="connsiteY18" fmla="*/ 622300 h 673100"/>
                <a:gd name="connsiteX19" fmla="*/ 3052431 w 3560431"/>
                <a:gd name="connsiteY19" fmla="*/ 609600 h 673100"/>
                <a:gd name="connsiteX20" fmla="*/ 3128631 w 3560431"/>
                <a:gd name="connsiteY20" fmla="*/ 584200 h 673100"/>
                <a:gd name="connsiteX21" fmla="*/ 3154031 w 3560431"/>
                <a:gd name="connsiteY21" fmla="*/ 546100 h 673100"/>
                <a:gd name="connsiteX22" fmla="*/ 3204831 w 3560431"/>
                <a:gd name="connsiteY22" fmla="*/ 520700 h 673100"/>
                <a:gd name="connsiteX23" fmla="*/ 3331831 w 3560431"/>
                <a:gd name="connsiteY23" fmla="*/ 444500 h 673100"/>
                <a:gd name="connsiteX24" fmla="*/ 3433431 w 3560431"/>
                <a:gd name="connsiteY24" fmla="*/ 355600 h 673100"/>
                <a:gd name="connsiteX25" fmla="*/ 3484231 w 3560431"/>
                <a:gd name="connsiteY25" fmla="*/ 317500 h 673100"/>
                <a:gd name="connsiteX26" fmla="*/ 3522331 w 3560431"/>
                <a:gd name="connsiteY26" fmla="*/ 292100 h 673100"/>
                <a:gd name="connsiteX27" fmla="*/ 3560431 w 3560431"/>
                <a:gd name="connsiteY27" fmla="*/ 241300 h 673100"/>
                <a:gd name="connsiteX28" fmla="*/ 3535031 w 3560431"/>
                <a:gd name="connsiteY28" fmla="*/ 203200 h 673100"/>
                <a:gd name="connsiteX29" fmla="*/ 3484231 w 3560431"/>
                <a:gd name="connsiteY29" fmla="*/ 177800 h 673100"/>
                <a:gd name="connsiteX30" fmla="*/ 3446131 w 3560431"/>
                <a:gd name="connsiteY30" fmla="*/ 165100 h 673100"/>
                <a:gd name="connsiteX31" fmla="*/ 3357231 w 3560431"/>
                <a:gd name="connsiteY31" fmla="*/ 139700 h 673100"/>
                <a:gd name="connsiteX32" fmla="*/ 3281031 w 3560431"/>
                <a:gd name="connsiteY32" fmla="*/ 127000 h 673100"/>
                <a:gd name="connsiteX33" fmla="*/ 3166731 w 3560431"/>
                <a:gd name="connsiteY33" fmla="*/ 101600 h 673100"/>
                <a:gd name="connsiteX34" fmla="*/ 2938131 w 3560431"/>
                <a:gd name="connsiteY34" fmla="*/ 88900 h 673100"/>
                <a:gd name="connsiteX35" fmla="*/ 2353931 w 3560431"/>
                <a:gd name="connsiteY35" fmla="*/ 88900 h 673100"/>
                <a:gd name="connsiteX36" fmla="*/ 1896731 w 3560431"/>
                <a:gd name="connsiteY36" fmla="*/ 63500 h 673100"/>
                <a:gd name="connsiteX37" fmla="*/ 1858631 w 3560431"/>
                <a:gd name="connsiteY37" fmla="*/ 50800 h 673100"/>
                <a:gd name="connsiteX38" fmla="*/ 1795131 w 3560431"/>
                <a:gd name="connsiteY38" fmla="*/ 38100 h 673100"/>
                <a:gd name="connsiteX39" fmla="*/ 1744331 w 3560431"/>
                <a:gd name="connsiteY39" fmla="*/ 12700 h 673100"/>
                <a:gd name="connsiteX40" fmla="*/ 1693531 w 3560431"/>
                <a:gd name="connsiteY40" fmla="*/ 0 h 673100"/>
                <a:gd name="connsiteX41" fmla="*/ 1604631 w 3560431"/>
                <a:gd name="connsiteY41" fmla="*/ 12700 h 673100"/>
                <a:gd name="connsiteX42" fmla="*/ 1566531 w 3560431"/>
                <a:gd name="connsiteY42" fmla="*/ 25400 h 673100"/>
                <a:gd name="connsiteX43" fmla="*/ 1426831 w 3560431"/>
                <a:gd name="connsiteY43" fmla="*/ 38100 h 673100"/>
                <a:gd name="connsiteX44" fmla="*/ 1363331 w 3560431"/>
                <a:gd name="connsiteY44" fmla="*/ 50800 h 673100"/>
                <a:gd name="connsiteX45" fmla="*/ 880731 w 3560431"/>
                <a:gd name="connsiteY45" fmla="*/ 76200 h 673100"/>
                <a:gd name="connsiteX46" fmla="*/ 804531 w 3560431"/>
                <a:gd name="connsiteY46" fmla="*/ 127000 h 673100"/>
                <a:gd name="connsiteX47" fmla="*/ 715631 w 3560431"/>
                <a:gd name="connsiteY47" fmla="*/ 165100 h 673100"/>
                <a:gd name="connsiteX48" fmla="*/ 664831 w 3560431"/>
                <a:gd name="connsiteY48" fmla="*/ 190500 h 673100"/>
                <a:gd name="connsiteX49" fmla="*/ 626731 w 3560431"/>
                <a:gd name="connsiteY49" fmla="*/ 203200 h 673100"/>
                <a:gd name="connsiteX50" fmla="*/ 512431 w 3560431"/>
                <a:gd name="connsiteY50" fmla="*/ 254000 h 673100"/>
                <a:gd name="connsiteX51" fmla="*/ 448931 w 3560431"/>
                <a:gd name="connsiteY51" fmla="*/ 266700 h 673100"/>
                <a:gd name="connsiteX52" fmla="*/ 372731 w 3560431"/>
                <a:gd name="connsiteY52" fmla="*/ 292100 h 673100"/>
                <a:gd name="connsiteX53" fmla="*/ 334631 w 3560431"/>
                <a:gd name="connsiteY53" fmla="*/ 304800 h 673100"/>
                <a:gd name="connsiteX54" fmla="*/ 271131 w 3560431"/>
                <a:gd name="connsiteY54" fmla="*/ 330200 h 673100"/>
                <a:gd name="connsiteX55" fmla="*/ 702368 w 3560431"/>
                <a:gd name="connsiteY55" fmla="*/ 273890 h 673100"/>
                <a:gd name="connsiteX56" fmla="*/ 169531 w 3560431"/>
                <a:gd name="connsiteY56" fmla="*/ 355600 h 673100"/>
                <a:gd name="connsiteX57" fmla="*/ 42531 w 3560431"/>
                <a:gd name="connsiteY57" fmla="*/ 317500 h 673100"/>
                <a:gd name="connsiteX58" fmla="*/ 4431 w 3560431"/>
                <a:gd name="connsiteY58" fmla="*/ 241300 h 673100"/>
                <a:gd name="connsiteX59" fmla="*/ 4431 w 3560431"/>
                <a:gd name="connsiteY59" fmla="*/ 254000 h 673100"/>
                <a:gd name="connsiteX0" fmla="*/ 4431 w 3560431"/>
                <a:gd name="connsiteY0" fmla="*/ 254000 h 673100"/>
                <a:gd name="connsiteX1" fmla="*/ 4431 w 3560431"/>
                <a:gd name="connsiteY1" fmla="*/ 254000 h 673100"/>
                <a:gd name="connsiteX2" fmla="*/ 334631 w 3560431"/>
                <a:gd name="connsiteY2" fmla="*/ 279400 h 673100"/>
                <a:gd name="connsiteX3" fmla="*/ 614031 w 3560431"/>
                <a:gd name="connsiteY3" fmla="*/ 304800 h 673100"/>
                <a:gd name="connsiteX4" fmla="*/ 1071231 w 3560431"/>
                <a:gd name="connsiteY4" fmla="*/ 355600 h 673100"/>
                <a:gd name="connsiteX5" fmla="*/ 1287131 w 3560431"/>
                <a:gd name="connsiteY5" fmla="*/ 393700 h 673100"/>
                <a:gd name="connsiteX6" fmla="*/ 1337931 w 3560431"/>
                <a:gd name="connsiteY6" fmla="*/ 419100 h 673100"/>
                <a:gd name="connsiteX7" fmla="*/ 1426831 w 3560431"/>
                <a:gd name="connsiteY7" fmla="*/ 444500 h 673100"/>
                <a:gd name="connsiteX8" fmla="*/ 1464931 w 3560431"/>
                <a:gd name="connsiteY8" fmla="*/ 457200 h 673100"/>
                <a:gd name="connsiteX9" fmla="*/ 1807831 w 3560431"/>
                <a:gd name="connsiteY9" fmla="*/ 482600 h 673100"/>
                <a:gd name="connsiteX10" fmla="*/ 1884031 w 3560431"/>
                <a:gd name="connsiteY10" fmla="*/ 508000 h 673100"/>
                <a:gd name="connsiteX11" fmla="*/ 2252331 w 3560431"/>
                <a:gd name="connsiteY11" fmla="*/ 533400 h 673100"/>
                <a:gd name="connsiteX12" fmla="*/ 2277731 w 3560431"/>
                <a:gd name="connsiteY12" fmla="*/ 571500 h 673100"/>
                <a:gd name="connsiteX13" fmla="*/ 2328531 w 3560431"/>
                <a:gd name="connsiteY13" fmla="*/ 609600 h 673100"/>
                <a:gd name="connsiteX14" fmla="*/ 2430131 w 3560431"/>
                <a:gd name="connsiteY14" fmla="*/ 660400 h 673100"/>
                <a:gd name="connsiteX15" fmla="*/ 2493631 w 3560431"/>
                <a:gd name="connsiteY15" fmla="*/ 673100 h 673100"/>
                <a:gd name="connsiteX16" fmla="*/ 2658731 w 3560431"/>
                <a:gd name="connsiteY16" fmla="*/ 660400 h 673100"/>
                <a:gd name="connsiteX17" fmla="*/ 2709531 w 3560431"/>
                <a:gd name="connsiteY17" fmla="*/ 635000 h 673100"/>
                <a:gd name="connsiteX18" fmla="*/ 2988931 w 3560431"/>
                <a:gd name="connsiteY18" fmla="*/ 622300 h 673100"/>
                <a:gd name="connsiteX19" fmla="*/ 3052431 w 3560431"/>
                <a:gd name="connsiteY19" fmla="*/ 609600 h 673100"/>
                <a:gd name="connsiteX20" fmla="*/ 3128631 w 3560431"/>
                <a:gd name="connsiteY20" fmla="*/ 584200 h 673100"/>
                <a:gd name="connsiteX21" fmla="*/ 3154031 w 3560431"/>
                <a:gd name="connsiteY21" fmla="*/ 546100 h 673100"/>
                <a:gd name="connsiteX22" fmla="*/ 3204831 w 3560431"/>
                <a:gd name="connsiteY22" fmla="*/ 520700 h 673100"/>
                <a:gd name="connsiteX23" fmla="*/ 3331831 w 3560431"/>
                <a:gd name="connsiteY23" fmla="*/ 444500 h 673100"/>
                <a:gd name="connsiteX24" fmla="*/ 3433431 w 3560431"/>
                <a:gd name="connsiteY24" fmla="*/ 355600 h 673100"/>
                <a:gd name="connsiteX25" fmla="*/ 3484231 w 3560431"/>
                <a:gd name="connsiteY25" fmla="*/ 317500 h 673100"/>
                <a:gd name="connsiteX26" fmla="*/ 3522331 w 3560431"/>
                <a:gd name="connsiteY26" fmla="*/ 292100 h 673100"/>
                <a:gd name="connsiteX27" fmla="*/ 3560431 w 3560431"/>
                <a:gd name="connsiteY27" fmla="*/ 241300 h 673100"/>
                <a:gd name="connsiteX28" fmla="*/ 3535031 w 3560431"/>
                <a:gd name="connsiteY28" fmla="*/ 203200 h 673100"/>
                <a:gd name="connsiteX29" fmla="*/ 3484231 w 3560431"/>
                <a:gd name="connsiteY29" fmla="*/ 177800 h 673100"/>
                <a:gd name="connsiteX30" fmla="*/ 3446131 w 3560431"/>
                <a:gd name="connsiteY30" fmla="*/ 165100 h 673100"/>
                <a:gd name="connsiteX31" fmla="*/ 3357231 w 3560431"/>
                <a:gd name="connsiteY31" fmla="*/ 139700 h 673100"/>
                <a:gd name="connsiteX32" fmla="*/ 3281031 w 3560431"/>
                <a:gd name="connsiteY32" fmla="*/ 127000 h 673100"/>
                <a:gd name="connsiteX33" fmla="*/ 3166731 w 3560431"/>
                <a:gd name="connsiteY33" fmla="*/ 101600 h 673100"/>
                <a:gd name="connsiteX34" fmla="*/ 2938131 w 3560431"/>
                <a:gd name="connsiteY34" fmla="*/ 88900 h 673100"/>
                <a:gd name="connsiteX35" fmla="*/ 2353931 w 3560431"/>
                <a:gd name="connsiteY35" fmla="*/ 88900 h 673100"/>
                <a:gd name="connsiteX36" fmla="*/ 1896731 w 3560431"/>
                <a:gd name="connsiteY36" fmla="*/ 63500 h 673100"/>
                <a:gd name="connsiteX37" fmla="*/ 1858631 w 3560431"/>
                <a:gd name="connsiteY37" fmla="*/ 50800 h 673100"/>
                <a:gd name="connsiteX38" fmla="*/ 1795131 w 3560431"/>
                <a:gd name="connsiteY38" fmla="*/ 38100 h 673100"/>
                <a:gd name="connsiteX39" fmla="*/ 1744331 w 3560431"/>
                <a:gd name="connsiteY39" fmla="*/ 12700 h 673100"/>
                <a:gd name="connsiteX40" fmla="*/ 1693531 w 3560431"/>
                <a:gd name="connsiteY40" fmla="*/ 0 h 673100"/>
                <a:gd name="connsiteX41" fmla="*/ 1604631 w 3560431"/>
                <a:gd name="connsiteY41" fmla="*/ 12700 h 673100"/>
                <a:gd name="connsiteX42" fmla="*/ 1566531 w 3560431"/>
                <a:gd name="connsiteY42" fmla="*/ 25400 h 673100"/>
                <a:gd name="connsiteX43" fmla="*/ 1426831 w 3560431"/>
                <a:gd name="connsiteY43" fmla="*/ 38100 h 673100"/>
                <a:gd name="connsiteX44" fmla="*/ 1363331 w 3560431"/>
                <a:gd name="connsiteY44" fmla="*/ 50800 h 673100"/>
                <a:gd name="connsiteX45" fmla="*/ 880731 w 3560431"/>
                <a:gd name="connsiteY45" fmla="*/ 76200 h 673100"/>
                <a:gd name="connsiteX46" fmla="*/ 804531 w 3560431"/>
                <a:gd name="connsiteY46" fmla="*/ 127000 h 673100"/>
                <a:gd name="connsiteX47" fmla="*/ 715631 w 3560431"/>
                <a:gd name="connsiteY47" fmla="*/ 165100 h 673100"/>
                <a:gd name="connsiteX48" fmla="*/ 664831 w 3560431"/>
                <a:gd name="connsiteY48" fmla="*/ 190500 h 673100"/>
                <a:gd name="connsiteX49" fmla="*/ 626731 w 3560431"/>
                <a:gd name="connsiteY49" fmla="*/ 203200 h 673100"/>
                <a:gd name="connsiteX50" fmla="*/ 512431 w 3560431"/>
                <a:gd name="connsiteY50" fmla="*/ 254000 h 673100"/>
                <a:gd name="connsiteX51" fmla="*/ 448931 w 3560431"/>
                <a:gd name="connsiteY51" fmla="*/ 266700 h 673100"/>
                <a:gd name="connsiteX52" fmla="*/ 372731 w 3560431"/>
                <a:gd name="connsiteY52" fmla="*/ 292100 h 673100"/>
                <a:gd name="connsiteX53" fmla="*/ 334631 w 3560431"/>
                <a:gd name="connsiteY53" fmla="*/ 304800 h 673100"/>
                <a:gd name="connsiteX54" fmla="*/ 271131 w 3560431"/>
                <a:gd name="connsiteY54" fmla="*/ 330200 h 673100"/>
                <a:gd name="connsiteX55" fmla="*/ 702368 w 3560431"/>
                <a:gd name="connsiteY55" fmla="*/ 273890 h 673100"/>
                <a:gd name="connsiteX56" fmla="*/ 721587 w 3560431"/>
                <a:gd name="connsiteY56" fmla="*/ 266698 h 673100"/>
                <a:gd name="connsiteX57" fmla="*/ 42531 w 3560431"/>
                <a:gd name="connsiteY57" fmla="*/ 317500 h 673100"/>
                <a:gd name="connsiteX58" fmla="*/ 4431 w 3560431"/>
                <a:gd name="connsiteY58" fmla="*/ 241300 h 673100"/>
                <a:gd name="connsiteX59" fmla="*/ 4431 w 3560431"/>
                <a:gd name="connsiteY59" fmla="*/ 254000 h 673100"/>
                <a:gd name="connsiteX0" fmla="*/ 4431 w 3560431"/>
                <a:gd name="connsiteY0" fmla="*/ 254000 h 673100"/>
                <a:gd name="connsiteX1" fmla="*/ 4431 w 3560431"/>
                <a:gd name="connsiteY1" fmla="*/ 254000 h 673100"/>
                <a:gd name="connsiteX2" fmla="*/ 334631 w 3560431"/>
                <a:gd name="connsiteY2" fmla="*/ 279400 h 673100"/>
                <a:gd name="connsiteX3" fmla="*/ 614031 w 3560431"/>
                <a:gd name="connsiteY3" fmla="*/ 304800 h 673100"/>
                <a:gd name="connsiteX4" fmla="*/ 1071231 w 3560431"/>
                <a:gd name="connsiteY4" fmla="*/ 355600 h 673100"/>
                <a:gd name="connsiteX5" fmla="*/ 1287131 w 3560431"/>
                <a:gd name="connsiteY5" fmla="*/ 393700 h 673100"/>
                <a:gd name="connsiteX6" fmla="*/ 1337931 w 3560431"/>
                <a:gd name="connsiteY6" fmla="*/ 419100 h 673100"/>
                <a:gd name="connsiteX7" fmla="*/ 1426831 w 3560431"/>
                <a:gd name="connsiteY7" fmla="*/ 444500 h 673100"/>
                <a:gd name="connsiteX8" fmla="*/ 1464931 w 3560431"/>
                <a:gd name="connsiteY8" fmla="*/ 457200 h 673100"/>
                <a:gd name="connsiteX9" fmla="*/ 1807831 w 3560431"/>
                <a:gd name="connsiteY9" fmla="*/ 482600 h 673100"/>
                <a:gd name="connsiteX10" fmla="*/ 1884031 w 3560431"/>
                <a:gd name="connsiteY10" fmla="*/ 508000 h 673100"/>
                <a:gd name="connsiteX11" fmla="*/ 2252331 w 3560431"/>
                <a:gd name="connsiteY11" fmla="*/ 533400 h 673100"/>
                <a:gd name="connsiteX12" fmla="*/ 2277731 w 3560431"/>
                <a:gd name="connsiteY12" fmla="*/ 571500 h 673100"/>
                <a:gd name="connsiteX13" fmla="*/ 2328531 w 3560431"/>
                <a:gd name="connsiteY13" fmla="*/ 609600 h 673100"/>
                <a:gd name="connsiteX14" fmla="*/ 2430131 w 3560431"/>
                <a:gd name="connsiteY14" fmla="*/ 660400 h 673100"/>
                <a:gd name="connsiteX15" fmla="*/ 2493631 w 3560431"/>
                <a:gd name="connsiteY15" fmla="*/ 673100 h 673100"/>
                <a:gd name="connsiteX16" fmla="*/ 2658731 w 3560431"/>
                <a:gd name="connsiteY16" fmla="*/ 660400 h 673100"/>
                <a:gd name="connsiteX17" fmla="*/ 2709531 w 3560431"/>
                <a:gd name="connsiteY17" fmla="*/ 635000 h 673100"/>
                <a:gd name="connsiteX18" fmla="*/ 2988931 w 3560431"/>
                <a:gd name="connsiteY18" fmla="*/ 622300 h 673100"/>
                <a:gd name="connsiteX19" fmla="*/ 3052431 w 3560431"/>
                <a:gd name="connsiteY19" fmla="*/ 609600 h 673100"/>
                <a:gd name="connsiteX20" fmla="*/ 3128631 w 3560431"/>
                <a:gd name="connsiteY20" fmla="*/ 584200 h 673100"/>
                <a:gd name="connsiteX21" fmla="*/ 3154031 w 3560431"/>
                <a:gd name="connsiteY21" fmla="*/ 546100 h 673100"/>
                <a:gd name="connsiteX22" fmla="*/ 3204831 w 3560431"/>
                <a:gd name="connsiteY22" fmla="*/ 520700 h 673100"/>
                <a:gd name="connsiteX23" fmla="*/ 3331831 w 3560431"/>
                <a:gd name="connsiteY23" fmla="*/ 444500 h 673100"/>
                <a:gd name="connsiteX24" fmla="*/ 3433431 w 3560431"/>
                <a:gd name="connsiteY24" fmla="*/ 355600 h 673100"/>
                <a:gd name="connsiteX25" fmla="*/ 3484231 w 3560431"/>
                <a:gd name="connsiteY25" fmla="*/ 317500 h 673100"/>
                <a:gd name="connsiteX26" fmla="*/ 3522331 w 3560431"/>
                <a:gd name="connsiteY26" fmla="*/ 292100 h 673100"/>
                <a:gd name="connsiteX27" fmla="*/ 3560431 w 3560431"/>
                <a:gd name="connsiteY27" fmla="*/ 241300 h 673100"/>
                <a:gd name="connsiteX28" fmla="*/ 3535031 w 3560431"/>
                <a:gd name="connsiteY28" fmla="*/ 203200 h 673100"/>
                <a:gd name="connsiteX29" fmla="*/ 3484231 w 3560431"/>
                <a:gd name="connsiteY29" fmla="*/ 177800 h 673100"/>
                <a:gd name="connsiteX30" fmla="*/ 3446131 w 3560431"/>
                <a:gd name="connsiteY30" fmla="*/ 165100 h 673100"/>
                <a:gd name="connsiteX31" fmla="*/ 3357231 w 3560431"/>
                <a:gd name="connsiteY31" fmla="*/ 139700 h 673100"/>
                <a:gd name="connsiteX32" fmla="*/ 3281031 w 3560431"/>
                <a:gd name="connsiteY32" fmla="*/ 127000 h 673100"/>
                <a:gd name="connsiteX33" fmla="*/ 3166731 w 3560431"/>
                <a:gd name="connsiteY33" fmla="*/ 101600 h 673100"/>
                <a:gd name="connsiteX34" fmla="*/ 2938131 w 3560431"/>
                <a:gd name="connsiteY34" fmla="*/ 88900 h 673100"/>
                <a:gd name="connsiteX35" fmla="*/ 2353931 w 3560431"/>
                <a:gd name="connsiteY35" fmla="*/ 88900 h 673100"/>
                <a:gd name="connsiteX36" fmla="*/ 1896731 w 3560431"/>
                <a:gd name="connsiteY36" fmla="*/ 63500 h 673100"/>
                <a:gd name="connsiteX37" fmla="*/ 1858631 w 3560431"/>
                <a:gd name="connsiteY37" fmla="*/ 50800 h 673100"/>
                <a:gd name="connsiteX38" fmla="*/ 1795131 w 3560431"/>
                <a:gd name="connsiteY38" fmla="*/ 38100 h 673100"/>
                <a:gd name="connsiteX39" fmla="*/ 1744331 w 3560431"/>
                <a:gd name="connsiteY39" fmla="*/ 12700 h 673100"/>
                <a:gd name="connsiteX40" fmla="*/ 1693531 w 3560431"/>
                <a:gd name="connsiteY40" fmla="*/ 0 h 673100"/>
                <a:gd name="connsiteX41" fmla="*/ 1604631 w 3560431"/>
                <a:gd name="connsiteY41" fmla="*/ 12700 h 673100"/>
                <a:gd name="connsiteX42" fmla="*/ 1566531 w 3560431"/>
                <a:gd name="connsiteY42" fmla="*/ 25400 h 673100"/>
                <a:gd name="connsiteX43" fmla="*/ 1426831 w 3560431"/>
                <a:gd name="connsiteY43" fmla="*/ 38100 h 673100"/>
                <a:gd name="connsiteX44" fmla="*/ 1363331 w 3560431"/>
                <a:gd name="connsiteY44" fmla="*/ 50800 h 673100"/>
                <a:gd name="connsiteX45" fmla="*/ 880731 w 3560431"/>
                <a:gd name="connsiteY45" fmla="*/ 76200 h 673100"/>
                <a:gd name="connsiteX46" fmla="*/ 804531 w 3560431"/>
                <a:gd name="connsiteY46" fmla="*/ 127000 h 673100"/>
                <a:gd name="connsiteX47" fmla="*/ 715631 w 3560431"/>
                <a:gd name="connsiteY47" fmla="*/ 165100 h 673100"/>
                <a:gd name="connsiteX48" fmla="*/ 664831 w 3560431"/>
                <a:gd name="connsiteY48" fmla="*/ 190500 h 673100"/>
                <a:gd name="connsiteX49" fmla="*/ 626731 w 3560431"/>
                <a:gd name="connsiteY49" fmla="*/ 203200 h 673100"/>
                <a:gd name="connsiteX50" fmla="*/ 512431 w 3560431"/>
                <a:gd name="connsiteY50" fmla="*/ 254000 h 673100"/>
                <a:gd name="connsiteX51" fmla="*/ 448931 w 3560431"/>
                <a:gd name="connsiteY51" fmla="*/ 266700 h 673100"/>
                <a:gd name="connsiteX52" fmla="*/ 372731 w 3560431"/>
                <a:gd name="connsiteY52" fmla="*/ 292100 h 673100"/>
                <a:gd name="connsiteX53" fmla="*/ 334631 w 3560431"/>
                <a:gd name="connsiteY53" fmla="*/ 304800 h 673100"/>
                <a:gd name="connsiteX54" fmla="*/ 271131 w 3560431"/>
                <a:gd name="connsiteY54" fmla="*/ 330200 h 673100"/>
                <a:gd name="connsiteX55" fmla="*/ 702368 w 3560431"/>
                <a:gd name="connsiteY55" fmla="*/ 273890 h 673100"/>
                <a:gd name="connsiteX56" fmla="*/ 721587 w 3560431"/>
                <a:gd name="connsiteY56" fmla="*/ 266698 h 673100"/>
                <a:gd name="connsiteX57" fmla="*/ 689462 w 3560431"/>
                <a:gd name="connsiteY57" fmla="*/ 317019 h 673100"/>
                <a:gd name="connsiteX58" fmla="*/ 4431 w 3560431"/>
                <a:gd name="connsiteY58" fmla="*/ 241300 h 673100"/>
                <a:gd name="connsiteX59" fmla="*/ 4431 w 3560431"/>
                <a:gd name="connsiteY59" fmla="*/ 254000 h 673100"/>
                <a:gd name="connsiteX0" fmla="*/ 729103 w 3565497"/>
                <a:gd name="connsiteY0" fmla="*/ 242300 h 673100"/>
                <a:gd name="connsiteX1" fmla="*/ 9497 w 3565497"/>
                <a:gd name="connsiteY1" fmla="*/ 254000 h 673100"/>
                <a:gd name="connsiteX2" fmla="*/ 339697 w 3565497"/>
                <a:gd name="connsiteY2" fmla="*/ 279400 h 673100"/>
                <a:gd name="connsiteX3" fmla="*/ 619097 w 3565497"/>
                <a:gd name="connsiteY3" fmla="*/ 304800 h 673100"/>
                <a:gd name="connsiteX4" fmla="*/ 1076297 w 3565497"/>
                <a:gd name="connsiteY4" fmla="*/ 355600 h 673100"/>
                <a:gd name="connsiteX5" fmla="*/ 1292197 w 3565497"/>
                <a:gd name="connsiteY5" fmla="*/ 393700 h 673100"/>
                <a:gd name="connsiteX6" fmla="*/ 1342997 w 3565497"/>
                <a:gd name="connsiteY6" fmla="*/ 419100 h 673100"/>
                <a:gd name="connsiteX7" fmla="*/ 1431897 w 3565497"/>
                <a:gd name="connsiteY7" fmla="*/ 444500 h 673100"/>
                <a:gd name="connsiteX8" fmla="*/ 1469997 w 3565497"/>
                <a:gd name="connsiteY8" fmla="*/ 457200 h 673100"/>
                <a:gd name="connsiteX9" fmla="*/ 1812897 w 3565497"/>
                <a:gd name="connsiteY9" fmla="*/ 482600 h 673100"/>
                <a:gd name="connsiteX10" fmla="*/ 1889097 w 3565497"/>
                <a:gd name="connsiteY10" fmla="*/ 508000 h 673100"/>
                <a:gd name="connsiteX11" fmla="*/ 2257397 w 3565497"/>
                <a:gd name="connsiteY11" fmla="*/ 533400 h 673100"/>
                <a:gd name="connsiteX12" fmla="*/ 2282797 w 3565497"/>
                <a:gd name="connsiteY12" fmla="*/ 571500 h 673100"/>
                <a:gd name="connsiteX13" fmla="*/ 2333597 w 3565497"/>
                <a:gd name="connsiteY13" fmla="*/ 609600 h 673100"/>
                <a:gd name="connsiteX14" fmla="*/ 2435197 w 3565497"/>
                <a:gd name="connsiteY14" fmla="*/ 660400 h 673100"/>
                <a:gd name="connsiteX15" fmla="*/ 2498697 w 3565497"/>
                <a:gd name="connsiteY15" fmla="*/ 673100 h 673100"/>
                <a:gd name="connsiteX16" fmla="*/ 2663797 w 3565497"/>
                <a:gd name="connsiteY16" fmla="*/ 660400 h 673100"/>
                <a:gd name="connsiteX17" fmla="*/ 2714597 w 3565497"/>
                <a:gd name="connsiteY17" fmla="*/ 635000 h 673100"/>
                <a:gd name="connsiteX18" fmla="*/ 2993997 w 3565497"/>
                <a:gd name="connsiteY18" fmla="*/ 622300 h 673100"/>
                <a:gd name="connsiteX19" fmla="*/ 3057497 w 3565497"/>
                <a:gd name="connsiteY19" fmla="*/ 609600 h 673100"/>
                <a:gd name="connsiteX20" fmla="*/ 3133697 w 3565497"/>
                <a:gd name="connsiteY20" fmla="*/ 584200 h 673100"/>
                <a:gd name="connsiteX21" fmla="*/ 3159097 w 3565497"/>
                <a:gd name="connsiteY21" fmla="*/ 546100 h 673100"/>
                <a:gd name="connsiteX22" fmla="*/ 3209897 w 3565497"/>
                <a:gd name="connsiteY22" fmla="*/ 520700 h 673100"/>
                <a:gd name="connsiteX23" fmla="*/ 3336897 w 3565497"/>
                <a:gd name="connsiteY23" fmla="*/ 444500 h 673100"/>
                <a:gd name="connsiteX24" fmla="*/ 3438497 w 3565497"/>
                <a:gd name="connsiteY24" fmla="*/ 355600 h 673100"/>
                <a:gd name="connsiteX25" fmla="*/ 3489297 w 3565497"/>
                <a:gd name="connsiteY25" fmla="*/ 317500 h 673100"/>
                <a:gd name="connsiteX26" fmla="*/ 3527397 w 3565497"/>
                <a:gd name="connsiteY26" fmla="*/ 292100 h 673100"/>
                <a:gd name="connsiteX27" fmla="*/ 3565497 w 3565497"/>
                <a:gd name="connsiteY27" fmla="*/ 241300 h 673100"/>
                <a:gd name="connsiteX28" fmla="*/ 3540097 w 3565497"/>
                <a:gd name="connsiteY28" fmla="*/ 203200 h 673100"/>
                <a:gd name="connsiteX29" fmla="*/ 3489297 w 3565497"/>
                <a:gd name="connsiteY29" fmla="*/ 177800 h 673100"/>
                <a:gd name="connsiteX30" fmla="*/ 3451197 w 3565497"/>
                <a:gd name="connsiteY30" fmla="*/ 165100 h 673100"/>
                <a:gd name="connsiteX31" fmla="*/ 3362297 w 3565497"/>
                <a:gd name="connsiteY31" fmla="*/ 139700 h 673100"/>
                <a:gd name="connsiteX32" fmla="*/ 3286097 w 3565497"/>
                <a:gd name="connsiteY32" fmla="*/ 127000 h 673100"/>
                <a:gd name="connsiteX33" fmla="*/ 3171797 w 3565497"/>
                <a:gd name="connsiteY33" fmla="*/ 101600 h 673100"/>
                <a:gd name="connsiteX34" fmla="*/ 2943197 w 3565497"/>
                <a:gd name="connsiteY34" fmla="*/ 88900 h 673100"/>
                <a:gd name="connsiteX35" fmla="*/ 2358997 w 3565497"/>
                <a:gd name="connsiteY35" fmla="*/ 88900 h 673100"/>
                <a:gd name="connsiteX36" fmla="*/ 1901797 w 3565497"/>
                <a:gd name="connsiteY36" fmla="*/ 63500 h 673100"/>
                <a:gd name="connsiteX37" fmla="*/ 1863697 w 3565497"/>
                <a:gd name="connsiteY37" fmla="*/ 50800 h 673100"/>
                <a:gd name="connsiteX38" fmla="*/ 1800197 w 3565497"/>
                <a:gd name="connsiteY38" fmla="*/ 38100 h 673100"/>
                <a:gd name="connsiteX39" fmla="*/ 1749397 w 3565497"/>
                <a:gd name="connsiteY39" fmla="*/ 12700 h 673100"/>
                <a:gd name="connsiteX40" fmla="*/ 1698597 w 3565497"/>
                <a:gd name="connsiteY40" fmla="*/ 0 h 673100"/>
                <a:gd name="connsiteX41" fmla="*/ 1609697 w 3565497"/>
                <a:gd name="connsiteY41" fmla="*/ 12700 h 673100"/>
                <a:gd name="connsiteX42" fmla="*/ 1571597 w 3565497"/>
                <a:gd name="connsiteY42" fmla="*/ 25400 h 673100"/>
                <a:gd name="connsiteX43" fmla="*/ 1431897 w 3565497"/>
                <a:gd name="connsiteY43" fmla="*/ 38100 h 673100"/>
                <a:gd name="connsiteX44" fmla="*/ 1368397 w 3565497"/>
                <a:gd name="connsiteY44" fmla="*/ 50800 h 673100"/>
                <a:gd name="connsiteX45" fmla="*/ 885797 w 3565497"/>
                <a:gd name="connsiteY45" fmla="*/ 76200 h 673100"/>
                <a:gd name="connsiteX46" fmla="*/ 809597 w 3565497"/>
                <a:gd name="connsiteY46" fmla="*/ 127000 h 673100"/>
                <a:gd name="connsiteX47" fmla="*/ 720697 w 3565497"/>
                <a:gd name="connsiteY47" fmla="*/ 165100 h 673100"/>
                <a:gd name="connsiteX48" fmla="*/ 669897 w 3565497"/>
                <a:gd name="connsiteY48" fmla="*/ 190500 h 673100"/>
                <a:gd name="connsiteX49" fmla="*/ 631797 w 3565497"/>
                <a:gd name="connsiteY49" fmla="*/ 203200 h 673100"/>
                <a:gd name="connsiteX50" fmla="*/ 517497 w 3565497"/>
                <a:gd name="connsiteY50" fmla="*/ 254000 h 673100"/>
                <a:gd name="connsiteX51" fmla="*/ 453997 w 3565497"/>
                <a:gd name="connsiteY51" fmla="*/ 266700 h 673100"/>
                <a:gd name="connsiteX52" fmla="*/ 377797 w 3565497"/>
                <a:gd name="connsiteY52" fmla="*/ 292100 h 673100"/>
                <a:gd name="connsiteX53" fmla="*/ 339697 w 3565497"/>
                <a:gd name="connsiteY53" fmla="*/ 304800 h 673100"/>
                <a:gd name="connsiteX54" fmla="*/ 276197 w 3565497"/>
                <a:gd name="connsiteY54" fmla="*/ 330200 h 673100"/>
                <a:gd name="connsiteX55" fmla="*/ 707434 w 3565497"/>
                <a:gd name="connsiteY55" fmla="*/ 273890 h 673100"/>
                <a:gd name="connsiteX56" fmla="*/ 726653 w 3565497"/>
                <a:gd name="connsiteY56" fmla="*/ 266698 h 673100"/>
                <a:gd name="connsiteX57" fmla="*/ 694528 w 3565497"/>
                <a:gd name="connsiteY57" fmla="*/ 317019 h 673100"/>
                <a:gd name="connsiteX58" fmla="*/ 9497 w 3565497"/>
                <a:gd name="connsiteY58" fmla="*/ 241300 h 673100"/>
                <a:gd name="connsiteX59" fmla="*/ 729103 w 3565497"/>
                <a:gd name="connsiteY59" fmla="*/ 242300 h 673100"/>
                <a:gd name="connsiteX0" fmla="*/ 729103 w 3565497"/>
                <a:gd name="connsiteY0" fmla="*/ 242300 h 673100"/>
                <a:gd name="connsiteX1" fmla="*/ 9497 w 3565497"/>
                <a:gd name="connsiteY1" fmla="*/ 254000 h 673100"/>
                <a:gd name="connsiteX2" fmla="*/ 339697 w 3565497"/>
                <a:gd name="connsiteY2" fmla="*/ 279400 h 673100"/>
                <a:gd name="connsiteX3" fmla="*/ 619097 w 3565497"/>
                <a:gd name="connsiteY3" fmla="*/ 304800 h 673100"/>
                <a:gd name="connsiteX4" fmla="*/ 1076297 w 3565497"/>
                <a:gd name="connsiteY4" fmla="*/ 355600 h 673100"/>
                <a:gd name="connsiteX5" fmla="*/ 1292197 w 3565497"/>
                <a:gd name="connsiteY5" fmla="*/ 393700 h 673100"/>
                <a:gd name="connsiteX6" fmla="*/ 1342997 w 3565497"/>
                <a:gd name="connsiteY6" fmla="*/ 419100 h 673100"/>
                <a:gd name="connsiteX7" fmla="*/ 1431897 w 3565497"/>
                <a:gd name="connsiteY7" fmla="*/ 444500 h 673100"/>
                <a:gd name="connsiteX8" fmla="*/ 1469997 w 3565497"/>
                <a:gd name="connsiteY8" fmla="*/ 457200 h 673100"/>
                <a:gd name="connsiteX9" fmla="*/ 1812897 w 3565497"/>
                <a:gd name="connsiteY9" fmla="*/ 482600 h 673100"/>
                <a:gd name="connsiteX10" fmla="*/ 1889097 w 3565497"/>
                <a:gd name="connsiteY10" fmla="*/ 508000 h 673100"/>
                <a:gd name="connsiteX11" fmla="*/ 2257397 w 3565497"/>
                <a:gd name="connsiteY11" fmla="*/ 533400 h 673100"/>
                <a:gd name="connsiteX12" fmla="*/ 2282797 w 3565497"/>
                <a:gd name="connsiteY12" fmla="*/ 571500 h 673100"/>
                <a:gd name="connsiteX13" fmla="*/ 2333597 w 3565497"/>
                <a:gd name="connsiteY13" fmla="*/ 609600 h 673100"/>
                <a:gd name="connsiteX14" fmla="*/ 2435197 w 3565497"/>
                <a:gd name="connsiteY14" fmla="*/ 660400 h 673100"/>
                <a:gd name="connsiteX15" fmla="*/ 2498697 w 3565497"/>
                <a:gd name="connsiteY15" fmla="*/ 673100 h 673100"/>
                <a:gd name="connsiteX16" fmla="*/ 2663797 w 3565497"/>
                <a:gd name="connsiteY16" fmla="*/ 660400 h 673100"/>
                <a:gd name="connsiteX17" fmla="*/ 2714597 w 3565497"/>
                <a:gd name="connsiteY17" fmla="*/ 635000 h 673100"/>
                <a:gd name="connsiteX18" fmla="*/ 2993997 w 3565497"/>
                <a:gd name="connsiteY18" fmla="*/ 622300 h 673100"/>
                <a:gd name="connsiteX19" fmla="*/ 3057497 w 3565497"/>
                <a:gd name="connsiteY19" fmla="*/ 609600 h 673100"/>
                <a:gd name="connsiteX20" fmla="*/ 3133697 w 3565497"/>
                <a:gd name="connsiteY20" fmla="*/ 584200 h 673100"/>
                <a:gd name="connsiteX21" fmla="*/ 3159097 w 3565497"/>
                <a:gd name="connsiteY21" fmla="*/ 546100 h 673100"/>
                <a:gd name="connsiteX22" fmla="*/ 3209897 w 3565497"/>
                <a:gd name="connsiteY22" fmla="*/ 520700 h 673100"/>
                <a:gd name="connsiteX23" fmla="*/ 3336897 w 3565497"/>
                <a:gd name="connsiteY23" fmla="*/ 444500 h 673100"/>
                <a:gd name="connsiteX24" fmla="*/ 3438497 w 3565497"/>
                <a:gd name="connsiteY24" fmla="*/ 355600 h 673100"/>
                <a:gd name="connsiteX25" fmla="*/ 3489297 w 3565497"/>
                <a:gd name="connsiteY25" fmla="*/ 317500 h 673100"/>
                <a:gd name="connsiteX26" fmla="*/ 3527397 w 3565497"/>
                <a:gd name="connsiteY26" fmla="*/ 292100 h 673100"/>
                <a:gd name="connsiteX27" fmla="*/ 3565497 w 3565497"/>
                <a:gd name="connsiteY27" fmla="*/ 241300 h 673100"/>
                <a:gd name="connsiteX28" fmla="*/ 3540097 w 3565497"/>
                <a:gd name="connsiteY28" fmla="*/ 203200 h 673100"/>
                <a:gd name="connsiteX29" fmla="*/ 3489297 w 3565497"/>
                <a:gd name="connsiteY29" fmla="*/ 177800 h 673100"/>
                <a:gd name="connsiteX30" fmla="*/ 3451197 w 3565497"/>
                <a:gd name="connsiteY30" fmla="*/ 165100 h 673100"/>
                <a:gd name="connsiteX31" fmla="*/ 3362297 w 3565497"/>
                <a:gd name="connsiteY31" fmla="*/ 139700 h 673100"/>
                <a:gd name="connsiteX32" fmla="*/ 3286097 w 3565497"/>
                <a:gd name="connsiteY32" fmla="*/ 127000 h 673100"/>
                <a:gd name="connsiteX33" fmla="*/ 3171797 w 3565497"/>
                <a:gd name="connsiteY33" fmla="*/ 101600 h 673100"/>
                <a:gd name="connsiteX34" fmla="*/ 2943197 w 3565497"/>
                <a:gd name="connsiteY34" fmla="*/ 88900 h 673100"/>
                <a:gd name="connsiteX35" fmla="*/ 2358997 w 3565497"/>
                <a:gd name="connsiteY35" fmla="*/ 88900 h 673100"/>
                <a:gd name="connsiteX36" fmla="*/ 1901797 w 3565497"/>
                <a:gd name="connsiteY36" fmla="*/ 63500 h 673100"/>
                <a:gd name="connsiteX37" fmla="*/ 1863697 w 3565497"/>
                <a:gd name="connsiteY37" fmla="*/ 50800 h 673100"/>
                <a:gd name="connsiteX38" fmla="*/ 1800197 w 3565497"/>
                <a:gd name="connsiteY38" fmla="*/ 38100 h 673100"/>
                <a:gd name="connsiteX39" fmla="*/ 1749397 w 3565497"/>
                <a:gd name="connsiteY39" fmla="*/ 12700 h 673100"/>
                <a:gd name="connsiteX40" fmla="*/ 1698597 w 3565497"/>
                <a:gd name="connsiteY40" fmla="*/ 0 h 673100"/>
                <a:gd name="connsiteX41" fmla="*/ 1609697 w 3565497"/>
                <a:gd name="connsiteY41" fmla="*/ 12700 h 673100"/>
                <a:gd name="connsiteX42" fmla="*/ 1571597 w 3565497"/>
                <a:gd name="connsiteY42" fmla="*/ 25400 h 673100"/>
                <a:gd name="connsiteX43" fmla="*/ 1431897 w 3565497"/>
                <a:gd name="connsiteY43" fmla="*/ 38100 h 673100"/>
                <a:gd name="connsiteX44" fmla="*/ 1368397 w 3565497"/>
                <a:gd name="connsiteY44" fmla="*/ 50800 h 673100"/>
                <a:gd name="connsiteX45" fmla="*/ 885797 w 3565497"/>
                <a:gd name="connsiteY45" fmla="*/ 76200 h 673100"/>
                <a:gd name="connsiteX46" fmla="*/ 809597 w 3565497"/>
                <a:gd name="connsiteY46" fmla="*/ 127000 h 673100"/>
                <a:gd name="connsiteX47" fmla="*/ 720697 w 3565497"/>
                <a:gd name="connsiteY47" fmla="*/ 165100 h 673100"/>
                <a:gd name="connsiteX48" fmla="*/ 669897 w 3565497"/>
                <a:gd name="connsiteY48" fmla="*/ 190500 h 673100"/>
                <a:gd name="connsiteX49" fmla="*/ 631797 w 3565497"/>
                <a:gd name="connsiteY49" fmla="*/ 203200 h 673100"/>
                <a:gd name="connsiteX50" fmla="*/ 517497 w 3565497"/>
                <a:gd name="connsiteY50" fmla="*/ 254000 h 673100"/>
                <a:gd name="connsiteX51" fmla="*/ 453997 w 3565497"/>
                <a:gd name="connsiteY51" fmla="*/ 266700 h 673100"/>
                <a:gd name="connsiteX52" fmla="*/ 377797 w 3565497"/>
                <a:gd name="connsiteY52" fmla="*/ 292100 h 673100"/>
                <a:gd name="connsiteX53" fmla="*/ 339697 w 3565497"/>
                <a:gd name="connsiteY53" fmla="*/ 304800 h 673100"/>
                <a:gd name="connsiteX54" fmla="*/ 276197 w 3565497"/>
                <a:gd name="connsiteY54" fmla="*/ 330200 h 673100"/>
                <a:gd name="connsiteX55" fmla="*/ 707434 w 3565497"/>
                <a:gd name="connsiteY55" fmla="*/ 273890 h 673100"/>
                <a:gd name="connsiteX56" fmla="*/ 726653 w 3565497"/>
                <a:gd name="connsiteY56" fmla="*/ 266698 h 673100"/>
                <a:gd name="connsiteX57" fmla="*/ 694528 w 3565497"/>
                <a:gd name="connsiteY57" fmla="*/ 317019 h 673100"/>
                <a:gd name="connsiteX58" fmla="*/ 478996 w 3565497"/>
                <a:gd name="connsiteY58" fmla="*/ 227718 h 673100"/>
                <a:gd name="connsiteX59" fmla="*/ 729103 w 3565497"/>
                <a:gd name="connsiteY59" fmla="*/ 242300 h 673100"/>
                <a:gd name="connsiteX0" fmla="*/ 472049 w 3308443"/>
                <a:gd name="connsiteY0" fmla="*/ 242300 h 673100"/>
                <a:gd name="connsiteX1" fmla="*/ 621507 w 3308443"/>
                <a:gd name="connsiteY1" fmla="*/ 274443 h 673100"/>
                <a:gd name="connsiteX2" fmla="*/ 82643 w 3308443"/>
                <a:gd name="connsiteY2" fmla="*/ 279400 h 673100"/>
                <a:gd name="connsiteX3" fmla="*/ 362043 w 3308443"/>
                <a:gd name="connsiteY3" fmla="*/ 304800 h 673100"/>
                <a:gd name="connsiteX4" fmla="*/ 819243 w 3308443"/>
                <a:gd name="connsiteY4" fmla="*/ 355600 h 673100"/>
                <a:gd name="connsiteX5" fmla="*/ 1035143 w 3308443"/>
                <a:gd name="connsiteY5" fmla="*/ 393700 h 673100"/>
                <a:gd name="connsiteX6" fmla="*/ 1085943 w 3308443"/>
                <a:gd name="connsiteY6" fmla="*/ 419100 h 673100"/>
                <a:gd name="connsiteX7" fmla="*/ 1174843 w 3308443"/>
                <a:gd name="connsiteY7" fmla="*/ 444500 h 673100"/>
                <a:gd name="connsiteX8" fmla="*/ 1212943 w 3308443"/>
                <a:gd name="connsiteY8" fmla="*/ 457200 h 673100"/>
                <a:gd name="connsiteX9" fmla="*/ 1555843 w 3308443"/>
                <a:gd name="connsiteY9" fmla="*/ 482600 h 673100"/>
                <a:gd name="connsiteX10" fmla="*/ 1632043 w 3308443"/>
                <a:gd name="connsiteY10" fmla="*/ 508000 h 673100"/>
                <a:gd name="connsiteX11" fmla="*/ 2000343 w 3308443"/>
                <a:gd name="connsiteY11" fmla="*/ 533400 h 673100"/>
                <a:gd name="connsiteX12" fmla="*/ 2025743 w 3308443"/>
                <a:gd name="connsiteY12" fmla="*/ 571500 h 673100"/>
                <a:gd name="connsiteX13" fmla="*/ 2076543 w 3308443"/>
                <a:gd name="connsiteY13" fmla="*/ 609600 h 673100"/>
                <a:gd name="connsiteX14" fmla="*/ 2178143 w 3308443"/>
                <a:gd name="connsiteY14" fmla="*/ 660400 h 673100"/>
                <a:gd name="connsiteX15" fmla="*/ 2241643 w 3308443"/>
                <a:gd name="connsiteY15" fmla="*/ 673100 h 673100"/>
                <a:gd name="connsiteX16" fmla="*/ 2406743 w 3308443"/>
                <a:gd name="connsiteY16" fmla="*/ 660400 h 673100"/>
                <a:gd name="connsiteX17" fmla="*/ 2457543 w 3308443"/>
                <a:gd name="connsiteY17" fmla="*/ 635000 h 673100"/>
                <a:gd name="connsiteX18" fmla="*/ 2736943 w 3308443"/>
                <a:gd name="connsiteY18" fmla="*/ 622300 h 673100"/>
                <a:gd name="connsiteX19" fmla="*/ 2800443 w 3308443"/>
                <a:gd name="connsiteY19" fmla="*/ 609600 h 673100"/>
                <a:gd name="connsiteX20" fmla="*/ 2876643 w 3308443"/>
                <a:gd name="connsiteY20" fmla="*/ 584200 h 673100"/>
                <a:gd name="connsiteX21" fmla="*/ 2902043 w 3308443"/>
                <a:gd name="connsiteY21" fmla="*/ 546100 h 673100"/>
                <a:gd name="connsiteX22" fmla="*/ 2952843 w 3308443"/>
                <a:gd name="connsiteY22" fmla="*/ 520700 h 673100"/>
                <a:gd name="connsiteX23" fmla="*/ 3079843 w 3308443"/>
                <a:gd name="connsiteY23" fmla="*/ 444500 h 673100"/>
                <a:gd name="connsiteX24" fmla="*/ 3181443 w 3308443"/>
                <a:gd name="connsiteY24" fmla="*/ 355600 h 673100"/>
                <a:gd name="connsiteX25" fmla="*/ 3232243 w 3308443"/>
                <a:gd name="connsiteY25" fmla="*/ 317500 h 673100"/>
                <a:gd name="connsiteX26" fmla="*/ 3270343 w 3308443"/>
                <a:gd name="connsiteY26" fmla="*/ 292100 h 673100"/>
                <a:gd name="connsiteX27" fmla="*/ 3308443 w 3308443"/>
                <a:gd name="connsiteY27" fmla="*/ 241300 h 673100"/>
                <a:gd name="connsiteX28" fmla="*/ 3283043 w 3308443"/>
                <a:gd name="connsiteY28" fmla="*/ 203200 h 673100"/>
                <a:gd name="connsiteX29" fmla="*/ 3232243 w 3308443"/>
                <a:gd name="connsiteY29" fmla="*/ 177800 h 673100"/>
                <a:gd name="connsiteX30" fmla="*/ 3194143 w 3308443"/>
                <a:gd name="connsiteY30" fmla="*/ 165100 h 673100"/>
                <a:gd name="connsiteX31" fmla="*/ 3105243 w 3308443"/>
                <a:gd name="connsiteY31" fmla="*/ 139700 h 673100"/>
                <a:gd name="connsiteX32" fmla="*/ 3029043 w 3308443"/>
                <a:gd name="connsiteY32" fmla="*/ 127000 h 673100"/>
                <a:gd name="connsiteX33" fmla="*/ 2914743 w 3308443"/>
                <a:gd name="connsiteY33" fmla="*/ 101600 h 673100"/>
                <a:gd name="connsiteX34" fmla="*/ 2686143 w 3308443"/>
                <a:gd name="connsiteY34" fmla="*/ 88900 h 673100"/>
                <a:gd name="connsiteX35" fmla="*/ 2101943 w 3308443"/>
                <a:gd name="connsiteY35" fmla="*/ 88900 h 673100"/>
                <a:gd name="connsiteX36" fmla="*/ 1644743 w 3308443"/>
                <a:gd name="connsiteY36" fmla="*/ 63500 h 673100"/>
                <a:gd name="connsiteX37" fmla="*/ 1606643 w 3308443"/>
                <a:gd name="connsiteY37" fmla="*/ 50800 h 673100"/>
                <a:gd name="connsiteX38" fmla="*/ 1543143 w 3308443"/>
                <a:gd name="connsiteY38" fmla="*/ 38100 h 673100"/>
                <a:gd name="connsiteX39" fmla="*/ 1492343 w 3308443"/>
                <a:gd name="connsiteY39" fmla="*/ 12700 h 673100"/>
                <a:gd name="connsiteX40" fmla="*/ 1441543 w 3308443"/>
                <a:gd name="connsiteY40" fmla="*/ 0 h 673100"/>
                <a:gd name="connsiteX41" fmla="*/ 1352643 w 3308443"/>
                <a:gd name="connsiteY41" fmla="*/ 12700 h 673100"/>
                <a:gd name="connsiteX42" fmla="*/ 1314543 w 3308443"/>
                <a:gd name="connsiteY42" fmla="*/ 25400 h 673100"/>
                <a:gd name="connsiteX43" fmla="*/ 1174843 w 3308443"/>
                <a:gd name="connsiteY43" fmla="*/ 38100 h 673100"/>
                <a:gd name="connsiteX44" fmla="*/ 1111343 w 3308443"/>
                <a:gd name="connsiteY44" fmla="*/ 50800 h 673100"/>
                <a:gd name="connsiteX45" fmla="*/ 628743 w 3308443"/>
                <a:gd name="connsiteY45" fmla="*/ 76200 h 673100"/>
                <a:gd name="connsiteX46" fmla="*/ 552543 w 3308443"/>
                <a:gd name="connsiteY46" fmla="*/ 127000 h 673100"/>
                <a:gd name="connsiteX47" fmla="*/ 463643 w 3308443"/>
                <a:gd name="connsiteY47" fmla="*/ 165100 h 673100"/>
                <a:gd name="connsiteX48" fmla="*/ 412843 w 3308443"/>
                <a:gd name="connsiteY48" fmla="*/ 190500 h 673100"/>
                <a:gd name="connsiteX49" fmla="*/ 374743 w 3308443"/>
                <a:gd name="connsiteY49" fmla="*/ 203200 h 673100"/>
                <a:gd name="connsiteX50" fmla="*/ 260443 w 3308443"/>
                <a:gd name="connsiteY50" fmla="*/ 254000 h 673100"/>
                <a:gd name="connsiteX51" fmla="*/ 196943 w 3308443"/>
                <a:gd name="connsiteY51" fmla="*/ 266700 h 673100"/>
                <a:gd name="connsiteX52" fmla="*/ 120743 w 3308443"/>
                <a:gd name="connsiteY52" fmla="*/ 292100 h 673100"/>
                <a:gd name="connsiteX53" fmla="*/ 82643 w 3308443"/>
                <a:gd name="connsiteY53" fmla="*/ 304800 h 673100"/>
                <a:gd name="connsiteX54" fmla="*/ 19143 w 3308443"/>
                <a:gd name="connsiteY54" fmla="*/ 330200 h 673100"/>
                <a:gd name="connsiteX55" fmla="*/ 450380 w 3308443"/>
                <a:gd name="connsiteY55" fmla="*/ 273890 h 673100"/>
                <a:gd name="connsiteX56" fmla="*/ 469599 w 3308443"/>
                <a:gd name="connsiteY56" fmla="*/ 266698 h 673100"/>
                <a:gd name="connsiteX57" fmla="*/ 437474 w 3308443"/>
                <a:gd name="connsiteY57" fmla="*/ 317019 h 673100"/>
                <a:gd name="connsiteX58" fmla="*/ 221942 w 3308443"/>
                <a:gd name="connsiteY58" fmla="*/ 227718 h 673100"/>
                <a:gd name="connsiteX59" fmla="*/ 472049 w 3308443"/>
                <a:gd name="connsiteY59" fmla="*/ 242300 h 673100"/>
                <a:gd name="connsiteX0" fmla="*/ 452927 w 3289321"/>
                <a:gd name="connsiteY0" fmla="*/ 242300 h 673100"/>
                <a:gd name="connsiteX1" fmla="*/ 602385 w 3289321"/>
                <a:gd name="connsiteY1" fmla="*/ 274443 h 673100"/>
                <a:gd name="connsiteX2" fmla="*/ 63521 w 3289321"/>
                <a:gd name="connsiteY2" fmla="*/ 279400 h 673100"/>
                <a:gd name="connsiteX3" fmla="*/ 342921 w 3289321"/>
                <a:gd name="connsiteY3" fmla="*/ 304800 h 673100"/>
                <a:gd name="connsiteX4" fmla="*/ 800121 w 3289321"/>
                <a:gd name="connsiteY4" fmla="*/ 355600 h 673100"/>
                <a:gd name="connsiteX5" fmla="*/ 1016021 w 3289321"/>
                <a:gd name="connsiteY5" fmla="*/ 393700 h 673100"/>
                <a:gd name="connsiteX6" fmla="*/ 1066821 w 3289321"/>
                <a:gd name="connsiteY6" fmla="*/ 419100 h 673100"/>
                <a:gd name="connsiteX7" fmla="*/ 1155721 w 3289321"/>
                <a:gd name="connsiteY7" fmla="*/ 444500 h 673100"/>
                <a:gd name="connsiteX8" fmla="*/ 1193821 w 3289321"/>
                <a:gd name="connsiteY8" fmla="*/ 457200 h 673100"/>
                <a:gd name="connsiteX9" fmla="*/ 1536721 w 3289321"/>
                <a:gd name="connsiteY9" fmla="*/ 482600 h 673100"/>
                <a:gd name="connsiteX10" fmla="*/ 1612921 w 3289321"/>
                <a:gd name="connsiteY10" fmla="*/ 508000 h 673100"/>
                <a:gd name="connsiteX11" fmla="*/ 1981221 w 3289321"/>
                <a:gd name="connsiteY11" fmla="*/ 533400 h 673100"/>
                <a:gd name="connsiteX12" fmla="*/ 2006621 w 3289321"/>
                <a:gd name="connsiteY12" fmla="*/ 571500 h 673100"/>
                <a:gd name="connsiteX13" fmla="*/ 2057421 w 3289321"/>
                <a:gd name="connsiteY13" fmla="*/ 609600 h 673100"/>
                <a:gd name="connsiteX14" fmla="*/ 2159021 w 3289321"/>
                <a:gd name="connsiteY14" fmla="*/ 660400 h 673100"/>
                <a:gd name="connsiteX15" fmla="*/ 2222521 w 3289321"/>
                <a:gd name="connsiteY15" fmla="*/ 673100 h 673100"/>
                <a:gd name="connsiteX16" fmla="*/ 2387621 w 3289321"/>
                <a:gd name="connsiteY16" fmla="*/ 660400 h 673100"/>
                <a:gd name="connsiteX17" fmla="*/ 2438421 w 3289321"/>
                <a:gd name="connsiteY17" fmla="*/ 635000 h 673100"/>
                <a:gd name="connsiteX18" fmla="*/ 2717821 w 3289321"/>
                <a:gd name="connsiteY18" fmla="*/ 622300 h 673100"/>
                <a:gd name="connsiteX19" fmla="*/ 2781321 w 3289321"/>
                <a:gd name="connsiteY19" fmla="*/ 609600 h 673100"/>
                <a:gd name="connsiteX20" fmla="*/ 2857521 w 3289321"/>
                <a:gd name="connsiteY20" fmla="*/ 584200 h 673100"/>
                <a:gd name="connsiteX21" fmla="*/ 2882921 w 3289321"/>
                <a:gd name="connsiteY21" fmla="*/ 546100 h 673100"/>
                <a:gd name="connsiteX22" fmla="*/ 2933721 w 3289321"/>
                <a:gd name="connsiteY22" fmla="*/ 520700 h 673100"/>
                <a:gd name="connsiteX23" fmla="*/ 3060721 w 3289321"/>
                <a:gd name="connsiteY23" fmla="*/ 444500 h 673100"/>
                <a:gd name="connsiteX24" fmla="*/ 3162321 w 3289321"/>
                <a:gd name="connsiteY24" fmla="*/ 355600 h 673100"/>
                <a:gd name="connsiteX25" fmla="*/ 3213121 w 3289321"/>
                <a:gd name="connsiteY25" fmla="*/ 317500 h 673100"/>
                <a:gd name="connsiteX26" fmla="*/ 3251221 w 3289321"/>
                <a:gd name="connsiteY26" fmla="*/ 292100 h 673100"/>
                <a:gd name="connsiteX27" fmla="*/ 3289321 w 3289321"/>
                <a:gd name="connsiteY27" fmla="*/ 241300 h 673100"/>
                <a:gd name="connsiteX28" fmla="*/ 3263921 w 3289321"/>
                <a:gd name="connsiteY28" fmla="*/ 203200 h 673100"/>
                <a:gd name="connsiteX29" fmla="*/ 3213121 w 3289321"/>
                <a:gd name="connsiteY29" fmla="*/ 177800 h 673100"/>
                <a:gd name="connsiteX30" fmla="*/ 3175021 w 3289321"/>
                <a:gd name="connsiteY30" fmla="*/ 165100 h 673100"/>
                <a:gd name="connsiteX31" fmla="*/ 3086121 w 3289321"/>
                <a:gd name="connsiteY31" fmla="*/ 139700 h 673100"/>
                <a:gd name="connsiteX32" fmla="*/ 3009921 w 3289321"/>
                <a:gd name="connsiteY32" fmla="*/ 127000 h 673100"/>
                <a:gd name="connsiteX33" fmla="*/ 2895621 w 3289321"/>
                <a:gd name="connsiteY33" fmla="*/ 101600 h 673100"/>
                <a:gd name="connsiteX34" fmla="*/ 2667021 w 3289321"/>
                <a:gd name="connsiteY34" fmla="*/ 88900 h 673100"/>
                <a:gd name="connsiteX35" fmla="*/ 2082821 w 3289321"/>
                <a:gd name="connsiteY35" fmla="*/ 88900 h 673100"/>
                <a:gd name="connsiteX36" fmla="*/ 1625621 w 3289321"/>
                <a:gd name="connsiteY36" fmla="*/ 63500 h 673100"/>
                <a:gd name="connsiteX37" fmla="*/ 1587521 w 3289321"/>
                <a:gd name="connsiteY37" fmla="*/ 50800 h 673100"/>
                <a:gd name="connsiteX38" fmla="*/ 1524021 w 3289321"/>
                <a:gd name="connsiteY38" fmla="*/ 38100 h 673100"/>
                <a:gd name="connsiteX39" fmla="*/ 1473221 w 3289321"/>
                <a:gd name="connsiteY39" fmla="*/ 12700 h 673100"/>
                <a:gd name="connsiteX40" fmla="*/ 1422421 w 3289321"/>
                <a:gd name="connsiteY40" fmla="*/ 0 h 673100"/>
                <a:gd name="connsiteX41" fmla="*/ 1333521 w 3289321"/>
                <a:gd name="connsiteY41" fmla="*/ 12700 h 673100"/>
                <a:gd name="connsiteX42" fmla="*/ 1295421 w 3289321"/>
                <a:gd name="connsiteY42" fmla="*/ 25400 h 673100"/>
                <a:gd name="connsiteX43" fmla="*/ 1155721 w 3289321"/>
                <a:gd name="connsiteY43" fmla="*/ 38100 h 673100"/>
                <a:gd name="connsiteX44" fmla="*/ 1092221 w 3289321"/>
                <a:gd name="connsiteY44" fmla="*/ 50800 h 673100"/>
                <a:gd name="connsiteX45" fmla="*/ 609621 w 3289321"/>
                <a:gd name="connsiteY45" fmla="*/ 76200 h 673100"/>
                <a:gd name="connsiteX46" fmla="*/ 533421 w 3289321"/>
                <a:gd name="connsiteY46" fmla="*/ 127000 h 673100"/>
                <a:gd name="connsiteX47" fmla="*/ 444521 w 3289321"/>
                <a:gd name="connsiteY47" fmla="*/ 165100 h 673100"/>
                <a:gd name="connsiteX48" fmla="*/ 393721 w 3289321"/>
                <a:gd name="connsiteY48" fmla="*/ 190500 h 673100"/>
                <a:gd name="connsiteX49" fmla="*/ 355621 w 3289321"/>
                <a:gd name="connsiteY49" fmla="*/ 203200 h 673100"/>
                <a:gd name="connsiteX50" fmla="*/ 241321 w 3289321"/>
                <a:gd name="connsiteY50" fmla="*/ 254000 h 673100"/>
                <a:gd name="connsiteX51" fmla="*/ 177821 w 3289321"/>
                <a:gd name="connsiteY51" fmla="*/ 266700 h 673100"/>
                <a:gd name="connsiteX52" fmla="*/ 101621 w 3289321"/>
                <a:gd name="connsiteY52" fmla="*/ 292100 h 673100"/>
                <a:gd name="connsiteX53" fmla="*/ 411539 w 3289321"/>
                <a:gd name="connsiteY53" fmla="*/ 240032 h 673100"/>
                <a:gd name="connsiteX54" fmla="*/ 21 w 3289321"/>
                <a:gd name="connsiteY54" fmla="*/ 330200 h 673100"/>
                <a:gd name="connsiteX55" fmla="*/ 431258 w 3289321"/>
                <a:gd name="connsiteY55" fmla="*/ 273890 h 673100"/>
                <a:gd name="connsiteX56" fmla="*/ 450477 w 3289321"/>
                <a:gd name="connsiteY56" fmla="*/ 266698 h 673100"/>
                <a:gd name="connsiteX57" fmla="*/ 418352 w 3289321"/>
                <a:gd name="connsiteY57" fmla="*/ 317019 h 673100"/>
                <a:gd name="connsiteX58" fmla="*/ 202820 w 3289321"/>
                <a:gd name="connsiteY58" fmla="*/ 227718 h 673100"/>
                <a:gd name="connsiteX59" fmla="*/ 452927 w 3289321"/>
                <a:gd name="connsiteY59" fmla="*/ 242300 h 673100"/>
                <a:gd name="connsiteX0" fmla="*/ 394772 w 3231166"/>
                <a:gd name="connsiteY0" fmla="*/ 242300 h 673100"/>
                <a:gd name="connsiteX1" fmla="*/ 544230 w 3231166"/>
                <a:gd name="connsiteY1" fmla="*/ 274443 h 673100"/>
                <a:gd name="connsiteX2" fmla="*/ 5366 w 3231166"/>
                <a:gd name="connsiteY2" fmla="*/ 279400 h 673100"/>
                <a:gd name="connsiteX3" fmla="*/ 284766 w 3231166"/>
                <a:gd name="connsiteY3" fmla="*/ 304800 h 673100"/>
                <a:gd name="connsiteX4" fmla="*/ 741966 w 3231166"/>
                <a:gd name="connsiteY4" fmla="*/ 355600 h 673100"/>
                <a:gd name="connsiteX5" fmla="*/ 957866 w 3231166"/>
                <a:gd name="connsiteY5" fmla="*/ 393700 h 673100"/>
                <a:gd name="connsiteX6" fmla="*/ 1008666 w 3231166"/>
                <a:gd name="connsiteY6" fmla="*/ 419100 h 673100"/>
                <a:gd name="connsiteX7" fmla="*/ 1097566 w 3231166"/>
                <a:gd name="connsiteY7" fmla="*/ 444500 h 673100"/>
                <a:gd name="connsiteX8" fmla="*/ 1135666 w 3231166"/>
                <a:gd name="connsiteY8" fmla="*/ 457200 h 673100"/>
                <a:gd name="connsiteX9" fmla="*/ 1478566 w 3231166"/>
                <a:gd name="connsiteY9" fmla="*/ 482600 h 673100"/>
                <a:gd name="connsiteX10" fmla="*/ 1554766 w 3231166"/>
                <a:gd name="connsiteY10" fmla="*/ 508000 h 673100"/>
                <a:gd name="connsiteX11" fmla="*/ 1923066 w 3231166"/>
                <a:gd name="connsiteY11" fmla="*/ 533400 h 673100"/>
                <a:gd name="connsiteX12" fmla="*/ 1948466 w 3231166"/>
                <a:gd name="connsiteY12" fmla="*/ 571500 h 673100"/>
                <a:gd name="connsiteX13" fmla="*/ 1999266 w 3231166"/>
                <a:gd name="connsiteY13" fmla="*/ 609600 h 673100"/>
                <a:gd name="connsiteX14" fmla="*/ 2100866 w 3231166"/>
                <a:gd name="connsiteY14" fmla="*/ 660400 h 673100"/>
                <a:gd name="connsiteX15" fmla="*/ 2164366 w 3231166"/>
                <a:gd name="connsiteY15" fmla="*/ 673100 h 673100"/>
                <a:gd name="connsiteX16" fmla="*/ 2329466 w 3231166"/>
                <a:gd name="connsiteY16" fmla="*/ 660400 h 673100"/>
                <a:gd name="connsiteX17" fmla="*/ 2380266 w 3231166"/>
                <a:gd name="connsiteY17" fmla="*/ 635000 h 673100"/>
                <a:gd name="connsiteX18" fmla="*/ 2659666 w 3231166"/>
                <a:gd name="connsiteY18" fmla="*/ 622300 h 673100"/>
                <a:gd name="connsiteX19" fmla="*/ 2723166 w 3231166"/>
                <a:gd name="connsiteY19" fmla="*/ 609600 h 673100"/>
                <a:gd name="connsiteX20" fmla="*/ 2799366 w 3231166"/>
                <a:gd name="connsiteY20" fmla="*/ 584200 h 673100"/>
                <a:gd name="connsiteX21" fmla="*/ 2824766 w 3231166"/>
                <a:gd name="connsiteY21" fmla="*/ 546100 h 673100"/>
                <a:gd name="connsiteX22" fmla="*/ 2875566 w 3231166"/>
                <a:gd name="connsiteY22" fmla="*/ 520700 h 673100"/>
                <a:gd name="connsiteX23" fmla="*/ 3002566 w 3231166"/>
                <a:gd name="connsiteY23" fmla="*/ 444500 h 673100"/>
                <a:gd name="connsiteX24" fmla="*/ 3104166 w 3231166"/>
                <a:gd name="connsiteY24" fmla="*/ 355600 h 673100"/>
                <a:gd name="connsiteX25" fmla="*/ 3154966 w 3231166"/>
                <a:gd name="connsiteY25" fmla="*/ 317500 h 673100"/>
                <a:gd name="connsiteX26" fmla="*/ 3193066 w 3231166"/>
                <a:gd name="connsiteY26" fmla="*/ 292100 h 673100"/>
                <a:gd name="connsiteX27" fmla="*/ 3231166 w 3231166"/>
                <a:gd name="connsiteY27" fmla="*/ 241300 h 673100"/>
                <a:gd name="connsiteX28" fmla="*/ 3205766 w 3231166"/>
                <a:gd name="connsiteY28" fmla="*/ 203200 h 673100"/>
                <a:gd name="connsiteX29" fmla="*/ 3154966 w 3231166"/>
                <a:gd name="connsiteY29" fmla="*/ 177800 h 673100"/>
                <a:gd name="connsiteX30" fmla="*/ 3116866 w 3231166"/>
                <a:gd name="connsiteY30" fmla="*/ 165100 h 673100"/>
                <a:gd name="connsiteX31" fmla="*/ 3027966 w 3231166"/>
                <a:gd name="connsiteY31" fmla="*/ 139700 h 673100"/>
                <a:gd name="connsiteX32" fmla="*/ 2951766 w 3231166"/>
                <a:gd name="connsiteY32" fmla="*/ 127000 h 673100"/>
                <a:gd name="connsiteX33" fmla="*/ 2837466 w 3231166"/>
                <a:gd name="connsiteY33" fmla="*/ 101600 h 673100"/>
                <a:gd name="connsiteX34" fmla="*/ 2608866 w 3231166"/>
                <a:gd name="connsiteY34" fmla="*/ 88900 h 673100"/>
                <a:gd name="connsiteX35" fmla="*/ 2024666 w 3231166"/>
                <a:gd name="connsiteY35" fmla="*/ 88900 h 673100"/>
                <a:gd name="connsiteX36" fmla="*/ 1567466 w 3231166"/>
                <a:gd name="connsiteY36" fmla="*/ 63500 h 673100"/>
                <a:gd name="connsiteX37" fmla="*/ 1529366 w 3231166"/>
                <a:gd name="connsiteY37" fmla="*/ 50800 h 673100"/>
                <a:gd name="connsiteX38" fmla="*/ 1465866 w 3231166"/>
                <a:gd name="connsiteY38" fmla="*/ 38100 h 673100"/>
                <a:gd name="connsiteX39" fmla="*/ 1415066 w 3231166"/>
                <a:gd name="connsiteY39" fmla="*/ 12700 h 673100"/>
                <a:gd name="connsiteX40" fmla="*/ 1364266 w 3231166"/>
                <a:gd name="connsiteY40" fmla="*/ 0 h 673100"/>
                <a:gd name="connsiteX41" fmla="*/ 1275366 w 3231166"/>
                <a:gd name="connsiteY41" fmla="*/ 12700 h 673100"/>
                <a:gd name="connsiteX42" fmla="*/ 1237266 w 3231166"/>
                <a:gd name="connsiteY42" fmla="*/ 25400 h 673100"/>
                <a:gd name="connsiteX43" fmla="*/ 1097566 w 3231166"/>
                <a:gd name="connsiteY43" fmla="*/ 38100 h 673100"/>
                <a:gd name="connsiteX44" fmla="*/ 1034066 w 3231166"/>
                <a:gd name="connsiteY44" fmla="*/ 50800 h 673100"/>
                <a:gd name="connsiteX45" fmla="*/ 551466 w 3231166"/>
                <a:gd name="connsiteY45" fmla="*/ 76200 h 673100"/>
                <a:gd name="connsiteX46" fmla="*/ 475266 w 3231166"/>
                <a:gd name="connsiteY46" fmla="*/ 127000 h 673100"/>
                <a:gd name="connsiteX47" fmla="*/ 386366 w 3231166"/>
                <a:gd name="connsiteY47" fmla="*/ 165100 h 673100"/>
                <a:gd name="connsiteX48" fmla="*/ 335566 w 3231166"/>
                <a:gd name="connsiteY48" fmla="*/ 190500 h 673100"/>
                <a:gd name="connsiteX49" fmla="*/ 297466 w 3231166"/>
                <a:gd name="connsiteY49" fmla="*/ 203200 h 673100"/>
                <a:gd name="connsiteX50" fmla="*/ 183166 w 3231166"/>
                <a:gd name="connsiteY50" fmla="*/ 254000 h 673100"/>
                <a:gd name="connsiteX51" fmla="*/ 119666 w 3231166"/>
                <a:gd name="connsiteY51" fmla="*/ 266700 h 673100"/>
                <a:gd name="connsiteX52" fmla="*/ 43466 w 3231166"/>
                <a:gd name="connsiteY52" fmla="*/ 292100 h 673100"/>
                <a:gd name="connsiteX53" fmla="*/ 353384 w 3231166"/>
                <a:gd name="connsiteY53" fmla="*/ 240032 h 673100"/>
                <a:gd name="connsiteX54" fmla="*/ 278635 w 3231166"/>
                <a:gd name="connsiteY54" fmla="*/ 311342 h 673100"/>
                <a:gd name="connsiteX55" fmla="*/ 373103 w 3231166"/>
                <a:gd name="connsiteY55" fmla="*/ 273890 h 673100"/>
                <a:gd name="connsiteX56" fmla="*/ 392322 w 3231166"/>
                <a:gd name="connsiteY56" fmla="*/ 266698 h 673100"/>
                <a:gd name="connsiteX57" fmla="*/ 360197 w 3231166"/>
                <a:gd name="connsiteY57" fmla="*/ 317019 h 673100"/>
                <a:gd name="connsiteX58" fmla="*/ 144665 w 3231166"/>
                <a:gd name="connsiteY58" fmla="*/ 227718 h 673100"/>
                <a:gd name="connsiteX59" fmla="*/ 394772 w 3231166"/>
                <a:gd name="connsiteY59" fmla="*/ 242300 h 673100"/>
                <a:gd name="connsiteX0" fmla="*/ 394772 w 3231166"/>
                <a:gd name="connsiteY0" fmla="*/ 242300 h 673100"/>
                <a:gd name="connsiteX1" fmla="*/ 544230 w 3231166"/>
                <a:gd name="connsiteY1" fmla="*/ 274443 h 673100"/>
                <a:gd name="connsiteX2" fmla="*/ 5366 w 3231166"/>
                <a:gd name="connsiteY2" fmla="*/ 279400 h 673100"/>
                <a:gd name="connsiteX3" fmla="*/ 284766 w 3231166"/>
                <a:gd name="connsiteY3" fmla="*/ 304800 h 673100"/>
                <a:gd name="connsiteX4" fmla="*/ 741966 w 3231166"/>
                <a:gd name="connsiteY4" fmla="*/ 355600 h 673100"/>
                <a:gd name="connsiteX5" fmla="*/ 957866 w 3231166"/>
                <a:gd name="connsiteY5" fmla="*/ 393700 h 673100"/>
                <a:gd name="connsiteX6" fmla="*/ 1008666 w 3231166"/>
                <a:gd name="connsiteY6" fmla="*/ 419100 h 673100"/>
                <a:gd name="connsiteX7" fmla="*/ 1097566 w 3231166"/>
                <a:gd name="connsiteY7" fmla="*/ 444500 h 673100"/>
                <a:gd name="connsiteX8" fmla="*/ 1135666 w 3231166"/>
                <a:gd name="connsiteY8" fmla="*/ 457200 h 673100"/>
                <a:gd name="connsiteX9" fmla="*/ 1478566 w 3231166"/>
                <a:gd name="connsiteY9" fmla="*/ 482600 h 673100"/>
                <a:gd name="connsiteX10" fmla="*/ 1554766 w 3231166"/>
                <a:gd name="connsiteY10" fmla="*/ 508000 h 673100"/>
                <a:gd name="connsiteX11" fmla="*/ 1923066 w 3231166"/>
                <a:gd name="connsiteY11" fmla="*/ 533400 h 673100"/>
                <a:gd name="connsiteX12" fmla="*/ 1948466 w 3231166"/>
                <a:gd name="connsiteY12" fmla="*/ 571500 h 673100"/>
                <a:gd name="connsiteX13" fmla="*/ 1999266 w 3231166"/>
                <a:gd name="connsiteY13" fmla="*/ 609600 h 673100"/>
                <a:gd name="connsiteX14" fmla="*/ 2100866 w 3231166"/>
                <a:gd name="connsiteY14" fmla="*/ 660400 h 673100"/>
                <a:gd name="connsiteX15" fmla="*/ 2164366 w 3231166"/>
                <a:gd name="connsiteY15" fmla="*/ 673100 h 673100"/>
                <a:gd name="connsiteX16" fmla="*/ 2329466 w 3231166"/>
                <a:gd name="connsiteY16" fmla="*/ 660400 h 673100"/>
                <a:gd name="connsiteX17" fmla="*/ 2380266 w 3231166"/>
                <a:gd name="connsiteY17" fmla="*/ 635000 h 673100"/>
                <a:gd name="connsiteX18" fmla="*/ 2659666 w 3231166"/>
                <a:gd name="connsiteY18" fmla="*/ 622300 h 673100"/>
                <a:gd name="connsiteX19" fmla="*/ 2723166 w 3231166"/>
                <a:gd name="connsiteY19" fmla="*/ 609600 h 673100"/>
                <a:gd name="connsiteX20" fmla="*/ 2799366 w 3231166"/>
                <a:gd name="connsiteY20" fmla="*/ 584200 h 673100"/>
                <a:gd name="connsiteX21" fmla="*/ 2824766 w 3231166"/>
                <a:gd name="connsiteY21" fmla="*/ 546100 h 673100"/>
                <a:gd name="connsiteX22" fmla="*/ 2875566 w 3231166"/>
                <a:gd name="connsiteY22" fmla="*/ 520700 h 673100"/>
                <a:gd name="connsiteX23" fmla="*/ 3002566 w 3231166"/>
                <a:gd name="connsiteY23" fmla="*/ 444500 h 673100"/>
                <a:gd name="connsiteX24" fmla="*/ 3104166 w 3231166"/>
                <a:gd name="connsiteY24" fmla="*/ 355600 h 673100"/>
                <a:gd name="connsiteX25" fmla="*/ 3154966 w 3231166"/>
                <a:gd name="connsiteY25" fmla="*/ 317500 h 673100"/>
                <a:gd name="connsiteX26" fmla="*/ 3193066 w 3231166"/>
                <a:gd name="connsiteY26" fmla="*/ 292100 h 673100"/>
                <a:gd name="connsiteX27" fmla="*/ 3231166 w 3231166"/>
                <a:gd name="connsiteY27" fmla="*/ 241300 h 673100"/>
                <a:gd name="connsiteX28" fmla="*/ 3205766 w 3231166"/>
                <a:gd name="connsiteY28" fmla="*/ 203200 h 673100"/>
                <a:gd name="connsiteX29" fmla="*/ 3154966 w 3231166"/>
                <a:gd name="connsiteY29" fmla="*/ 177800 h 673100"/>
                <a:gd name="connsiteX30" fmla="*/ 3116866 w 3231166"/>
                <a:gd name="connsiteY30" fmla="*/ 165100 h 673100"/>
                <a:gd name="connsiteX31" fmla="*/ 3027966 w 3231166"/>
                <a:gd name="connsiteY31" fmla="*/ 139700 h 673100"/>
                <a:gd name="connsiteX32" fmla="*/ 2951766 w 3231166"/>
                <a:gd name="connsiteY32" fmla="*/ 127000 h 673100"/>
                <a:gd name="connsiteX33" fmla="*/ 2837466 w 3231166"/>
                <a:gd name="connsiteY33" fmla="*/ 101600 h 673100"/>
                <a:gd name="connsiteX34" fmla="*/ 2608866 w 3231166"/>
                <a:gd name="connsiteY34" fmla="*/ 88900 h 673100"/>
                <a:gd name="connsiteX35" fmla="*/ 2024666 w 3231166"/>
                <a:gd name="connsiteY35" fmla="*/ 88900 h 673100"/>
                <a:gd name="connsiteX36" fmla="*/ 1567466 w 3231166"/>
                <a:gd name="connsiteY36" fmla="*/ 63500 h 673100"/>
                <a:gd name="connsiteX37" fmla="*/ 1529366 w 3231166"/>
                <a:gd name="connsiteY37" fmla="*/ 50800 h 673100"/>
                <a:gd name="connsiteX38" fmla="*/ 1465866 w 3231166"/>
                <a:gd name="connsiteY38" fmla="*/ 38100 h 673100"/>
                <a:gd name="connsiteX39" fmla="*/ 1415066 w 3231166"/>
                <a:gd name="connsiteY39" fmla="*/ 12700 h 673100"/>
                <a:gd name="connsiteX40" fmla="*/ 1364266 w 3231166"/>
                <a:gd name="connsiteY40" fmla="*/ 0 h 673100"/>
                <a:gd name="connsiteX41" fmla="*/ 1275366 w 3231166"/>
                <a:gd name="connsiteY41" fmla="*/ 12700 h 673100"/>
                <a:gd name="connsiteX42" fmla="*/ 1237266 w 3231166"/>
                <a:gd name="connsiteY42" fmla="*/ 25400 h 673100"/>
                <a:gd name="connsiteX43" fmla="*/ 1097566 w 3231166"/>
                <a:gd name="connsiteY43" fmla="*/ 38100 h 673100"/>
                <a:gd name="connsiteX44" fmla="*/ 1034066 w 3231166"/>
                <a:gd name="connsiteY44" fmla="*/ 50800 h 673100"/>
                <a:gd name="connsiteX45" fmla="*/ 551466 w 3231166"/>
                <a:gd name="connsiteY45" fmla="*/ 76200 h 673100"/>
                <a:gd name="connsiteX46" fmla="*/ 475266 w 3231166"/>
                <a:gd name="connsiteY46" fmla="*/ 127000 h 673100"/>
                <a:gd name="connsiteX47" fmla="*/ 386366 w 3231166"/>
                <a:gd name="connsiteY47" fmla="*/ 165100 h 673100"/>
                <a:gd name="connsiteX48" fmla="*/ 335566 w 3231166"/>
                <a:gd name="connsiteY48" fmla="*/ 190500 h 673100"/>
                <a:gd name="connsiteX49" fmla="*/ 297466 w 3231166"/>
                <a:gd name="connsiteY49" fmla="*/ 203200 h 673100"/>
                <a:gd name="connsiteX50" fmla="*/ 183166 w 3231166"/>
                <a:gd name="connsiteY50" fmla="*/ 254000 h 673100"/>
                <a:gd name="connsiteX51" fmla="*/ 119666 w 3231166"/>
                <a:gd name="connsiteY51" fmla="*/ 266700 h 673100"/>
                <a:gd name="connsiteX52" fmla="*/ 350891 w 3231166"/>
                <a:gd name="connsiteY52" fmla="*/ 274090 h 673100"/>
                <a:gd name="connsiteX53" fmla="*/ 353384 w 3231166"/>
                <a:gd name="connsiteY53" fmla="*/ 240032 h 673100"/>
                <a:gd name="connsiteX54" fmla="*/ 278635 w 3231166"/>
                <a:gd name="connsiteY54" fmla="*/ 311342 h 673100"/>
                <a:gd name="connsiteX55" fmla="*/ 373103 w 3231166"/>
                <a:gd name="connsiteY55" fmla="*/ 273890 h 673100"/>
                <a:gd name="connsiteX56" fmla="*/ 392322 w 3231166"/>
                <a:gd name="connsiteY56" fmla="*/ 266698 h 673100"/>
                <a:gd name="connsiteX57" fmla="*/ 360197 w 3231166"/>
                <a:gd name="connsiteY57" fmla="*/ 317019 h 673100"/>
                <a:gd name="connsiteX58" fmla="*/ 144665 w 3231166"/>
                <a:gd name="connsiteY58" fmla="*/ 227718 h 673100"/>
                <a:gd name="connsiteX59" fmla="*/ 394772 w 3231166"/>
                <a:gd name="connsiteY59" fmla="*/ 242300 h 673100"/>
                <a:gd name="connsiteX0" fmla="*/ 281551 w 3117945"/>
                <a:gd name="connsiteY0" fmla="*/ 242300 h 673100"/>
                <a:gd name="connsiteX1" fmla="*/ 431009 w 3117945"/>
                <a:gd name="connsiteY1" fmla="*/ 274443 h 673100"/>
                <a:gd name="connsiteX2" fmla="*/ 272245 w 3117945"/>
                <a:gd name="connsiteY2" fmla="*/ 250170 h 673100"/>
                <a:gd name="connsiteX3" fmla="*/ 171545 w 3117945"/>
                <a:gd name="connsiteY3" fmla="*/ 304800 h 673100"/>
                <a:gd name="connsiteX4" fmla="*/ 628745 w 3117945"/>
                <a:gd name="connsiteY4" fmla="*/ 355600 h 673100"/>
                <a:gd name="connsiteX5" fmla="*/ 844645 w 3117945"/>
                <a:gd name="connsiteY5" fmla="*/ 393700 h 673100"/>
                <a:gd name="connsiteX6" fmla="*/ 895445 w 3117945"/>
                <a:gd name="connsiteY6" fmla="*/ 419100 h 673100"/>
                <a:gd name="connsiteX7" fmla="*/ 984345 w 3117945"/>
                <a:gd name="connsiteY7" fmla="*/ 444500 h 673100"/>
                <a:gd name="connsiteX8" fmla="*/ 1022445 w 3117945"/>
                <a:gd name="connsiteY8" fmla="*/ 457200 h 673100"/>
                <a:gd name="connsiteX9" fmla="*/ 1365345 w 3117945"/>
                <a:gd name="connsiteY9" fmla="*/ 482600 h 673100"/>
                <a:gd name="connsiteX10" fmla="*/ 1441545 w 3117945"/>
                <a:gd name="connsiteY10" fmla="*/ 508000 h 673100"/>
                <a:gd name="connsiteX11" fmla="*/ 1809845 w 3117945"/>
                <a:gd name="connsiteY11" fmla="*/ 533400 h 673100"/>
                <a:gd name="connsiteX12" fmla="*/ 1835245 w 3117945"/>
                <a:gd name="connsiteY12" fmla="*/ 571500 h 673100"/>
                <a:gd name="connsiteX13" fmla="*/ 1886045 w 3117945"/>
                <a:gd name="connsiteY13" fmla="*/ 609600 h 673100"/>
                <a:gd name="connsiteX14" fmla="*/ 1987645 w 3117945"/>
                <a:gd name="connsiteY14" fmla="*/ 660400 h 673100"/>
                <a:gd name="connsiteX15" fmla="*/ 2051145 w 3117945"/>
                <a:gd name="connsiteY15" fmla="*/ 673100 h 673100"/>
                <a:gd name="connsiteX16" fmla="*/ 2216245 w 3117945"/>
                <a:gd name="connsiteY16" fmla="*/ 660400 h 673100"/>
                <a:gd name="connsiteX17" fmla="*/ 2267045 w 3117945"/>
                <a:gd name="connsiteY17" fmla="*/ 635000 h 673100"/>
                <a:gd name="connsiteX18" fmla="*/ 2546445 w 3117945"/>
                <a:gd name="connsiteY18" fmla="*/ 622300 h 673100"/>
                <a:gd name="connsiteX19" fmla="*/ 2609945 w 3117945"/>
                <a:gd name="connsiteY19" fmla="*/ 609600 h 673100"/>
                <a:gd name="connsiteX20" fmla="*/ 2686145 w 3117945"/>
                <a:gd name="connsiteY20" fmla="*/ 584200 h 673100"/>
                <a:gd name="connsiteX21" fmla="*/ 2711545 w 3117945"/>
                <a:gd name="connsiteY21" fmla="*/ 546100 h 673100"/>
                <a:gd name="connsiteX22" fmla="*/ 2762345 w 3117945"/>
                <a:gd name="connsiteY22" fmla="*/ 520700 h 673100"/>
                <a:gd name="connsiteX23" fmla="*/ 2889345 w 3117945"/>
                <a:gd name="connsiteY23" fmla="*/ 444500 h 673100"/>
                <a:gd name="connsiteX24" fmla="*/ 2990945 w 3117945"/>
                <a:gd name="connsiteY24" fmla="*/ 355600 h 673100"/>
                <a:gd name="connsiteX25" fmla="*/ 3041745 w 3117945"/>
                <a:gd name="connsiteY25" fmla="*/ 317500 h 673100"/>
                <a:gd name="connsiteX26" fmla="*/ 3079845 w 3117945"/>
                <a:gd name="connsiteY26" fmla="*/ 292100 h 673100"/>
                <a:gd name="connsiteX27" fmla="*/ 3117945 w 3117945"/>
                <a:gd name="connsiteY27" fmla="*/ 241300 h 673100"/>
                <a:gd name="connsiteX28" fmla="*/ 3092545 w 3117945"/>
                <a:gd name="connsiteY28" fmla="*/ 203200 h 673100"/>
                <a:gd name="connsiteX29" fmla="*/ 3041745 w 3117945"/>
                <a:gd name="connsiteY29" fmla="*/ 177800 h 673100"/>
                <a:gd name="connsiteX30" fmla="*/ 3003645 w 3117945"/>
                <a:gd name="connsiteY30" fmla="*/ 165100 h 673100"/>
                <a:gd name="connsiteX31" fmla="*/ 2914745 w 3117945"/>
                <a:gd name="connsiteY31" fmla="*/ 139700 h 673100"/>
                <a:gd name="connsiteX32" fmla="*/ 2838545 w 3117945"/>
                <a:gd name="connsiteY32" fmla="*/ 127000 h 673100"/>
                <a:gd name="connsiteX33" fmla="*/ 2724245 w 3117945"/>
                <a:gd name="connsiteY33" fmla="*/ 101600 h 673100"/>
                <a:gd name="connsiteX34" fmla="*/ 2495645 w 3117945"/>
                <a:gd name="connsiteY34" fmla="*/ 88900 h 673100"/>
                <a:gd name="connsiteX35" fmla="*/ 1911445 w 3117945"/>
                <a:gd name="connsiteY35" fmla="*/ 88900 h 673100"/>
                <a:gd name="connsiteX36" fmla="*/ 1454245 w 3117945"/>
                <a:gd name="connsiteY36" fmla="*/ 63500 h 673100"/>
                <a:gd name="connsiteX37" fmla="*/ 1416145 w 3117945"/>
                <a:gd name="connsiteY37" fmla="*/ 50800 h 673100"/>
                <a:gd name="connsiteX38" fmla="*/ 1352645 w 3117945"/>
                <a:gd name="connsiteY38" fmla="*/ 38100 h 673100"/>
                <a:gd name="connsiteX39" fmla="*/ 1301845 w 3117945"/>
                <a:gd name="connsiteY39" fmla="*/ 12700 h 673100"/>
                <a:gd name="connsiteX40" fmla="*/ 1251045 w 3117945"/>
                <a:gd name="connsiteY40" fmla="*/ 0 h 673100"/>
                <a:gd name="connsiteX41" fmla="*/ 1162145 w 3117945"/>
                <a:gd name="connsiteY41" fmla="*/ 12700 h 673100"/>
                <a:gd name="connsiteX42" fmla="*/ 1124045 w 3117945"/>
                <a:gd name="connsiteY42" fmla="*/ 25400 h 673100"/>
                <a:gd name="connsiteX43" fmla="*/ 984345 w 3117945"/>
                <a:gd name="connsiteY43" fmla="*/ 38100 h 673100"/>
                <a:gd name="connsiteX44" fmla="*/ 920845 w 3117945"/>
                <a:gd name="connsiteY44" fmla="*/ 50800 h 673100"/>
                <a:gd name="connsiteX45" fmla="*/ 438245 w 3117945"/>
                <a:gd name="connsiteY45" fmla="*/ 76200 h 673100"/>
                <a:gd name="connsiteX46" fmla="*/ 362045 w 3117945"/>
                <a:gd name="connsiteY46" fmla="*/ 127000 h 673100"/>
                <a:gd name="connsiteX47" fmla="*/ 273145 w 3117945"/>
                <a:gd name="connsiteY47" fmla="*/ 165100 h 673100"/>
                <a:gd name="connsiteX48" fmla="*/ 222345 w 3117945"/>
                <a:gd name="connsiteY48" fmla="*/ 190500 h 673100"/>
                <a:gd name="connsiteX49" fmla="*/ 184245 w 3117945"/>
                <a:gd name="connsiteY49" fmla="*/ 203200 h 673100"/>
                <a:gd name="connsiteX50" fmla="*/ 69945 w 3117945"/>
                <a:gd name="connsiteY50" fmla="*/ 254000 h 673100"/>
                <a:gd name="connsiteX51" fmla="*/ 6445 w 3117945"/>
                <a:gd name="connsiteY51" fmla="*/ 266700 h 673100"/>
                <a:gd name="connsiteX52" fmla="*/ 237670 w 3117945"/>
                <a:gd name="connsiteY52" fmla="*/ 274090 h 673100"/>
                <a:gd name="connsiteX53" fmla="*/ 240163 w 3117945"/>
                <a:gd name="connsiteY53" fmla="*/ 240032 h 673100"/>
                <a:gd name="connsiteX54" fmla="*/ 165414 w 3117945"/>
                <a:gd name="connsiteY54" fmla="*/ 311342 h 673100"/>
                <a:gd name="connsiteX55" fmla="*/ 259882 w 3117945"/>
                <a:gd name="connsiteY55" fmla="*/ 273890 h 673100"/>
                <a:gd name="connsiteX56" fmla="*/ 279101 w 3117945"/>
                <a:gd name="connsiteY56" fmla="*/ 266698 h 673100"/>
                <a:gd name="connsiteX57" fmla="*/ 246976 w 3117945"/>
                <a:gd name="connsiteY57" fmla="*/ 317019 h 673100"/>
                <a:gd name="connsiteX58" fmla="*/ 31444 w 3117945"/>
                <a:gd name="connsiteY58" fmla="*/ 227718 h 673100"/>
                <a:gd name="connsiteX59" fmla="*/ 281551 w 3117945"/>
                <a:gd name="connsiteY59" fmla="*/ 242300 h 67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</a:cxnLst>
              <a:rect l="l" t="t" r="r" b="b"/>
              <a:pathLst>
                <a:path w="3117945" h="673100">
                  <a:moveTo>
                    <a:pt x="281551" y="242300"/>
                  </a:moveTo>
                  <a:cubicBezTo>
                    <a:pt x="331370" y="253014"/>
                    <a:pt x="432560" y="273131"/>
                    <a:pt x="431009" y="274443"/>
                  </a:cubicBezTo>
                  <a:cubicBezTo>
                    <a:pt x="429458" y="275755"/>
                    <a:pt x="315489" y="245110"/>
                    <a:pt x="272245" y="250170"/>
                  </a:cubicBezTo>
                  <a:cubicBezTo>
                    <a:pt x="229001" y="255230"/>
                    <a:pt x="112128" y="287228"/>
                    <a:pt x="171545" y="304800"/>
                  </a:cubicBezTo>
                  <a:cubicBezTo>
                    <a:pt x="230962" y="322372"/>
                    <a:pt x="80044" y="291798"/>
                    <a:pt x="628745" y="355600"/>
                  </a:cubicBezTo>
                  <a:cubicBezTo>
                    <a:pt x="701335" y="364041"/>
                    <a:pt x="844645" y="393700"/>
                    <a:pt x="844645" y="393700"/>
                  </a:cubicBezTo>
                  <a:cubicBezTo>
                    <a:pt x="861578" y="402167"/>
                    <a:pt x="878044" y="411642"/>
                    <a:pt x="895445" y="419100"/>
                  </a:cubicBezTo>
                  <a:cubicBezTo>
                    <a:pt x="925895" y="432150"/>
                    <a:pt x="952122" y="435293"/>
                    <a:pt x="984345" y="444500"/>
                  </a:cubicBezTo>
                  <a:cubicBezTo>
                    <a:pt x="997217" y="448178"/>
                    <a:pt x="1009214" y="455164"/>
                    <a:pt x="1022445" y="457200"/>
                  </a:cubicBezTo>
                  <a:cubicBezTo>
                    <a:pt x="1108563" y="470449"/>
                    <a:pt x="1297800" y="478627"/>
                    <a:pt x="1365345" y="482600"/>
                  </a:cubicBezTo>
                  <a:cubicBezTo>
                    <a:pt x="1390745" y="491067"/>
                    <a:pt x="1414904" y="505336"/>
                    <a:pt x="1441545" y="508000"/>
                  </a:cubicBezTo>
                  <a:cubicBezTo>
                    <a:pt x="1958293" y="559675"/>
                    <a:pt x="1606218" y="492675"/>
                    <a:pt x="1809845" y="533400"/>
                  </a:cubicBezTo>
                  <a:cubicBezTo>
                    <a:pt x="1818312" y="546100"/>
                    <a:pt x="1824452" y="560707"/>
                    <a:pt x="1835245" y="571500"/>
                  </a:cubicBezTo>
                  <a:cubicBezTo>
                    <a:pt x="1850212" y="586467"/>
                    <a:pt x="1868821" y="597297"/>
                    <a:pt x="1886045" y="609600"/>
                  </a:cubicBezTo>
                  <a:cubicBezTo>
                    <a:pt x="1924001" y="636712"/>
                    <a:pt x="1938519" y="645662"/>
                    <a:pt x="1987645" y="660400"/>
                  </a:cubicBezTo>
                  <a:cubicBezTo>
                    <a:pt x="2008320" y="666603"/>
                    <a:pt x="2029978" y="668867"/>
                    <a:pt x="2051145" y="673100"/>
                  </a:cubicBezTo>
                  <a:cubicBezTo>
                    <a:pt x="2106178" y="668867"/>
                    <a:pt x="2161889" y="669992"/>
                    <a:pt x="2216245" y="660400"/>
                  </a:cubicBezTo>
                  <a:cubicBezTo>
                    <a:pt x="2234889" y="657110"/>
                    <a:pt x="2248238" y="637170"/>
                    <a:pt x="2267045" y="635000"/>
                  </a:cubicBezTo>
                  <a:cubicBezTo>
                    <a:pt x="2359660" y="624314"/>
                    <a:pt x="2453312" y="626533"/>
                    <a:pt x="2546445" y="622300"/>
                  </a:cubicBezTo>
                  <a:cubicBezTo>
                    <a:pt x="2567612" y="618067"/>
                    <a:pt x="2589120" y="615280"/>
                    <a:pt x="2609945" y="609600"/>
                  </a:cubicBezTo>
                  <a:cubicBezTo>
                    <a:pt x="2635776" y="602555"/>
                    <a:pt x="2686145" y="584200"/>
                    <a:pt x="2686145" y="584200"/>
                  </a:cubicBezTo>
                  <a:cubicBezTo>
                    <a:pt x="2694612" y="571500"/>
                    <a:pt x="2699819" y="555871"/>
                    <a:pt x="2711545" y="546100"/>
                  </a:cubicBezTo>
                  <a:cubicBezTo>
                    <a:pt x="2726089" y="533980"/>
                    <a:pt x="2745907" y="530093"/>
                    <a:pt x="2762345" y="520700"/>
                  </a:cubicBezTo>
                  <a:cubicBezTo>
                    <a:pt x="2805209" y="496206"/>
                    <a:pt x="2849850" y="474121"/>
                    <a:pt x="2889345" y="444500"/>
                  </a:cubicBezTo>
                  <a:cubicBezTo>
                    <a:pt x="3017433" y="348434"/>
                    <a:pt x="2859411" y="470692"/>
                    <a:pt x="2990945" y="355600"/>
                  </a:cubicBezTo>
                  <a:cubicBezTo>
                    <a:pt x="3006875" y="341662"/>
                    <a:pt x="3024521" y="329803"/>
                    <a:pt x="3041745" y="317500"/>
                  </a:cubicBezTo>
                  <a:cubicBezTo>
                    <a:pt x="3054165" y="308628"/>
                    <a:pt x="3069052" y="302893"/>
                    <a:pt x="3079845" y="292100"/>
                  </a:cubicBezTo>
                  <a:cubicBezTo>
                    <a:pt x="3094812" y="277133"/>
                    <a:pt x="3105245" y="258233"/>
                    <a:pt x="3117945" y="241300"/>
                  </a:cubicBezTo>
                  <a:cubicBezTo>
                    <a:pt x="3109478" y="228600"/>
                    <a:pt x="3104271" y="212971"/>
                    <a:pt x="3092545" y="203200"/>
                  </a:cubicBezTo>
                  <a:cubicBezTo>
                    <a:pt x="3078001" y="191080"/>
                    <a:pt x="3059146" y="185258"/>
                    <a:pt x="3041745" y="177800"/>
                  </a:cubicBezTo>
                  <a:cubicBezTo>
                    <a:pt x="3029440" y="172527"/>
                    <a:pt x="3016467" y="168947"/>
                    <a:pt x="3003645" y="165100"/>
                  </a:cubicBezTo>
                  <a:cubicBezTo>
                    <a:pt x="2974126" y="156244"/>
                    <a:pt x="2944775" y="146630"/>
                    <a:pt x="2914745" y="139700"/>
                  </a:cubicBezTo>
                  <a:cubicBezTo>
                    <a:pt x="2889654" y="133910"/>
                    <a:pt x="2863795" y="132050"/>
                    <a:pt x="2838545" y="127000"/>
                  </a:cubicBezTo>
                  <a:cubicBezTo>
                    <a:pt x="2800274" y="119346"/>
                    <a:pt x="2763036" y="105910"/>
                    <a:pt x="2724245" y="101600"/>
                  </a:cubicBezTo>
                  <a:cubicBezTo>
                    <a:pt x="2648394" y="93172"/>
                    <a:pt x="2571845" y="93133"/>
                    <a:pt x="2495645" y="88900"/>
                  </a:cubicBezTo>
                  <a:cubicBezTo>
                    <a:pt x="2195213" y="51346"/>
                    <a:pt x="2612765" y="98377"/>
                    <a:pt x="1911445" y="88900"/>
                  </a:cubicBezTo>
                  <a:cubicBezTo>
                    <a:pt x="1758824" y="86838"/>
                    <a:pt x="1606645" y="71967"/>
                    <a:pt x="1454245" y="63500"/>
                  </a:cubicBezTo>
                  <a:cubicBezTo>
                    <a:pt x="1441545" y="59267"/>
                    <a:pt x="1429132" y="54047"/>
                    <a:pt x="1416145" y="50800"/>
                  </a:cubicBezTo>
                  <a:cubicBezTo>
                    <a:pt x="1395204" y="45565"/>
                    <a:pt x="1373123" y="44926"/>
                    <a:pt x="1352645" y="38100"/>
                  </a:cubicBezTo>
                  <a:cubicBezTo>
                    <a:pt x="1334684" y="32113"/>
                    <a:pt x="1319572" y="19347"/>
                    <a:pt x="1301845" y="12700"/>
                  </a:cubicBezTo>
                  <a:cubicBezTo>
                    <a:pt x="1285502" y="6571"/>
                    <a:pt x="1267978" y="4233"/>
                    <a:pt x="1251045" y="0"/>
                  </a:cubicBezTo>
                  <a:cubicBezTo>
                    <a:pt x="1221412" y="4233"/>
                    <a:pt x="1191498" y="6829"/>
                    <a:pt x="1162145" y="12700"/>
                  </a:cubicBezTo>
                  <a:cubicBezTo>
                    <a:pt x="1149018" y="15325"/>
                    <a:pt x="1137297" y="23507"/>
                    <a:pt x="1124045" y="25400"/>
                  </a:cubicBezTo>
                  <a:cubicBezTo>
                    <a:pt x="1077756" y="32013"/>
                    <a:pt x="1030912" y="33867"/>
                    <a:pt x="984345" y="38100"/>
                  </a:cubicBezTo>
                  <a:cubicBezTo>
                    <a:pt x="963178" y="42333"/>
                    <a:pt x="942379" y="49298"/>
                    <a:pt x="920845" y="50800"/>
                  </a:cubicBezTo>
                  <a:cubicBezTo>
                    <a:pt x="760146" y="62012"/>
                    <a:pt x="597857" y="54435"/>
                    <a:pt x="438245" y="76200"/>
                  </a:cubicBezTo>
                  <a:cubicBezTo>
                    <a:pt x="407998" y="80325"/>
                    <a:pt x="389349" y="113348"/>
                    <a:pt x="362045" y="127000"/>
                  </a:cubicBezTo>
                  <a:cubicBezTo>
                    <a:pt x="193563" y="211241"/>
                    <a:pt x="403953" y="109039"/>
                    <a:pt x="273145" y="165100"/>
                  </a:cubicBezTo>
                  <a:cubicBezTo>
                    <a:pt x="255744" y="172558"/>
                    <a:pt x="239746" y="183042"/>
                    <a:pt x="222345" y="190500"/>
                  </a:cubicBezTo>
                  <a:cubicBezTo>
                    <a:pt x="210040" y="195773"/>
                    <a:pt x="196550" y="197927"/>
                    <a:pt x="184245" y="203200"/>
                  </a:cubicBezTo>
                  <a:cubicBezTo>
                    <a:pt x="125873" y="228216"/>
                    <a:pt x="135587" y="234307"/>
                    <a:pt x="69945" y="254000"/>
                  </a:cubicBezTo>
                  <a:cubicBezTo>
                    <a:pt x="49270" y="260203"/>
                    <a:pt x="-21509" y="263352"/>
                    <a:pt x="6445" y="266700"/>
                  </a:cubicBezTo>
                  <a:cubicBezTo>
                    <a:pt x="34399" y="270048"/>
                    <a:pt x="198717" y="278535"/>
                    <a:pt x="237670" y="274090"/>
                  </a:cubicBezTo>
                  <a:cubicBezTo>
                    <a:pt x="276623" y="269645"/>
                    <a:pt x="252206" y="233823"/>
                    <a:pt x="240163" y="240032"/>
                  </a:cubicBezTo>
                  <a:cubicBezTo>
                    <a:pt x="228120" y="246241"/>
                    <a:pt x="162128" y="305699"/>
                    <a:pt x="165414" y="311342"/>
                  </a:cubicBezTo>
                  <a:cubicBezTo>
                    <a:pt x="168700" y="316985"/>
                    <a:pt x="240934" y="281331"/>
                    <a:pt x="259882" y="273890"/>
                  </a:cubicBezTo>
                  <a:cubicBezTo>
                    <a:pt x="278830" y="266449"/>
                    <a:pt x="291801" y="262465"/>
                    <a:pt x="279101" y="266698"/>
                  </a:cubicBezTo>
                  <a:cubicBezTo>
                    <a:pt x="236768" y="253998"/>
                    <a:pt x="286507" y="336785"/>
                    <a:pt x="246976" y="317019"/>
                  </a:cubicBezTo>
                  <a:cubicBezTo>
                    <a:pt x="222712" y="304887"/>
                    <a:pt x="41462" y="247754"/>
                    <a:pt x="31444" y="227718"/>
                  </a:cubicBezTo>
                  <a:cubicBezTo>
                    <a:pt x="28767" y="222363"/>
                    <a:pt x="273084" y="221133"/>
                    <a:pt x="281551" y="24230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B4A6226F-2FD8-4BDB-9750-145B114269D3}"/>
                </a:ext>
              </a:extLst>
            </p:cNvPr>
            <p:cNvCxnSpPr/>
            <p:nvPr/>
          </p:nvCxnSpPr>
          <p:spPr>
            <a:xfrm>
              <a:off x="769039" y="3665432"/>
              <a:ext cx="1147196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EA7147F9-5A50-41AC-B13E-03B9AB1E475A}"/>
                </a:ext>
              </a:extLst>
            </p:cNvPr>
            <p:cNvCxnSpPr/>
            <p:nvPr/>
          </p:nvCxnSpPr>
          <p:spPr>
            <a:xfrm flipV="1">
              <a:off x="918791" y="3328055"/>
              <a:ext cx="724230" cy="746293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3956237D-6EB7-4FEF-B385-89C6F14879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6652273"/>
                </p:ext>
              </p:extLst>
            </p:nvPr>
          </p:nvGraphicFramePr>
          <p:xfrm>
            <a:off x="2021080" y="3573691"/>
            <a:ext cx="174752" cy="1940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26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82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1080" y="3573691"/>
                          <a:ext cx="174752" cy="1940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>
              <a:extLst>
                <a:ext uri="{FF2B5EF4-FFF2-40B4-BE49-F238E27FC236}">
                  <a16:creationId xmlns:a16="http://schemas.microsoft.com/office/drawing/2014/main" id="{42F16253-3B4E-428F-A9F1-6B3B8E3321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1773256"/>
                </p:ext>
              </p:extLst>
            </p:nvPr>
          </p:nvGraphicFramePr>
          <p:xfrm>
            <a:off x="1622105" y="3066830"/>
            <a:ext cx="192741" cy="2300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27" name="Equation" r:id="rId11" imgW="139680" imgH="164880" progId="Equation.DSMT4">
                    <p:embed/>
                  </p:oleObj>
                </mc:Choice>
                <mc:Fallback>
                  <p:oleObj name="Equation" r:id="rId11" imgW="139680" imgH="164880" progId="Equation.DSMT4">
                    <p:embed/>
                    <p:pic>
                      <p:nvPicPr>
                        <p:cNvPr id="83" name="Object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2105" y="3066830"/>
                          <a:ext cx="192741" cy="2300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6FC18EE2-E896-4324-93EE-0B484CE7CF0B}"/>
                </a:ext>
              </a:extLst>
            </p:cNvPr>
            <p:cNvCxnSpPr/>
            <p:nvPr/>
          </p:nvCxnSpPr>
          <p:spPr>
            <a:xfrm flipV="1">
              <a:off x="1441748" y="3296834"/>
              <a:ext cx="0" cy="424770"/>
            </a:xfrm>
            <a:prstGeom prst="straightConnector1">
              <a:avLst/>
            </a:prstGeom>
            <a:ln w="31750">
              <a:solidFill>
                <a:srgbClr val="FF0000"/>
              </a:solidFill>
              <a:headEnd type="oval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8" name="Object 47">
              <a:extLst>
                <a:ext uri="{FF2B5EF4-FFF2-40B4-BE49-F238E27FC236}">
                  <a16:creationId xmlns:a16="http://schemas.microsoft.com/office/drawing/2014/main" id="{2BD4A700-3145-4DB0-A747-504AE5E979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8811495"/>
                </p:ext>
              </p:extLst>
            </p:nvPr>
          </p:nvGraphicFramePr>
          <p:xfrm>
            <a:off x="1185562" y="3308780"/>
            <a:ext cx="179892" cy="196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28" name="Equation" r:id="rId13" imgW="241200" imgH="266400" progId="Equation.DSMT4">
                    <p:embed/>
                  </p:oleObj>
                </mc:Choice>
                <mc:Fallback>
                  <p:oleObj name="Equation" r:id="rId13" imgW="241200" imgH="266400" progId="Equation.DSMT4">
                    <p:embed/>
                    <p:pic>
                      <p:nvPicPr>
                        <p:cNvPr id="68" name="Object 6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185562" y="3308780"/>
                          <a:ext cx="179892" cy="1965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Rounded Rectangle 78">
              <a:extLst>
                <a:ext uri="{FF2B5EF4-FFF2-40B4-BE49-F238E27FC236}">
                  <a16:creationId xmlns:a16="http://schemas.microsoft.com/office/drawing/2014/main" id="{F37C19C5-E09B-418D-BE34-E95924B75D9B}"/>
                </a:ext>
              </a:extLst>
            </p:cNvPr>
            <p:cNvSpPr/>
            <p:nvPr/>
          </p:nvSpPr>
          <p:spPr>
            <a:xfrm>
              <a:off x="107504" y="2996952"/>
              <a:ext cx="4464495" cy="3770174"/>
            </a:xfrm>
            <a:prstGeom prst="roundRect">
              <a:avLst>
                <a:gd name="adj" fmla="val 10014"/>
              </a:avLst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FCD4197F-03CC-4253-9EFA-7B9F3EFECF5B}"/>
                </a:ext>
              </a:extLst>
            </p:cNvPr>
            <p:cNvGrpSpPr/>
            <p:nvPr/>
          </p:nvGrpSpPr>
          <p:grpSpPr>
            <a:xfrm>
              <a:off x="1815053" y="2996952"/>
              <a:ext cx="2468913" cy="2735820"/>
              <a:chOff x="5701324" y="2281238"/>
              <a:chExt cx="3050255" cy="3380010"/>
            </a:xfrm>
          </p:grpSpPr>
          <p:grpSp>
            <p:nvGrpSpPr>
              <p:cNvPr id="51" name="Group 50">
                <a:extLst>
                  <a:ext uri="{FF2B5EF4-FFF2-40B4-BE49-F238E27FC236}">
                    <a16:creationId xmlns:a16="http://schemas.microsoft.com/office/drawing/2014/main" id="{37DF6ACB-7876-4519-92BA-C15CBF9E0E45}"/>
                  </a:ext>
                </a:extLst>
              </p:cNvPr>
              <p:cNvGrpSpPr/>
              <p:nvPr/>
            </p:nvGrpSpPr>
            <p:grpSpPr>
              <a:xfrm>
                <a:off x="5701324" y="2281238"/>
                <a:ext cx="3050255" cy="3380010"/>
                <a:chOff x="5701324" y="2281238"/>
                <a:chExt cx="3050255" cy="3380010"/>
              </a:xfrm>
            </p:grpSpPr>
            <p:grpSp>
              <p:nvGrpSpPr>
                <p:cNvPr id="53" name="Group 52">
                  <a:extLst>
                    <a:ext uri="{FF2B5EF4-FFF2-40B4-BE49-F238E27FC236}">
                      <a16:creationId xmlns:a16="http://schemas.microsoft.com/office/drawing/2014/main" id="{BC92E8E1-76E4-4055-A68F-9ACD1CD70EB0}"/>
                    </a:ext>
                  </a:extLst>
                </p:cNvPr>
                <p:cNvGrpSpPr/>
                <p:nvPr/>
              </p:nvGrpSpPr>
              <p:grpSpPr>
                <a:xfrm>
                  <a:off x="5701324" y="3453714"/>
                  <a:ext cx="2950161" cy="2207534"/>
                  <a:chOff x="5701324" y="2949076"/>
                  <a:chExt cx="2950161" cy="2207534"/>
                </a:xfrm>
              </p:grpSpPr>
              <p:sp>
                <p:nvSpPr>
                  <p:cNvPr id="60" name="Cube 59">
                    <a:extLst>
                      <a:ext uri="{FF2B5EF4-FFF2-40B4-BE49-F238E27FC236}">
                        <a16:creationId xmlns:a16="http://schemas.microsoft.com/office/drawing/2014/main" id="{E62F8A0A-4C5A-4F95-8FDA-9B1F5FF20E45}"/>
                      </a:ext>
                    </a:extLst>
                  </p:cNvPr>
                  <p:cNvSpPr/>
                  <p:nvPr/>
                </p:nvSpPr>
                <p:spPr>
                  <a:xfrm>
                    <a:off x="6084168" y="3140968"/>
                    <a:ext cx="2376264" cy="1132838"/>
                  </a:xfrm>
                  <a:prstGeom prst="cube">
                    <a:avLst>
                      <a:gd name="adj" fmla="val 60135"/>
                    </a:avLst>
                  </a:prstGeom>
                  <a:blipFill>
                    <a:blip r:embed="rId8"/>
                    <a:tile tx="0" ty="0" sx="100000" sy="100000" flip="none" algn="ctr"/>
                  </a:blip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1" name="Freeform 90">
                    <a:extLst>
                      <a:ext uri="{FF2B5EF4-FFF2-40B4-BE49-F238E27FC236}">
                        <a16:creationId xmlns:a16="http://schemas.microsoft.com/office/drawing/2014/main" id="{37F00744-9186-4554-ADD2-171A207ED8FF}"/>
                      </a:ext>
                    </a:extLst>
                  </p:cNvPr>
                  <p:cNvSpPr/>
                  <p:nvPr/>
                </p:nvSpPr>
                <p:spPr>
                  <a:xfrm rot="18663791">
                    <a:off x="7211168" y="3716293"/>
                    <a:ext cx="2207534" cy="673100"/>
                  </a:xfrm>
                  <a:custGeom>
                    <a:avLst/>
                    <a:gdLst>
                      <a:gd name="connsiteX0" fmla="*/ 4431 w 3560431"/>
                      <a:gd name="connsiteY0" fmla="*/ 254000 h 673100"/>
                      <a:gd name="connsiteX1" fmla="*/ 4431 w 3560431"/>
                      <a:gd name="connsiteY1" fmla="*/ 254000 h 673100"/>
                      <a:gd name="connsiteX2" fmla="*/ 334631 w 3560431"/>
                      <a:gd name="connsiteY2" fmla="*/ 279400 h 673100"/>
                      <a:gd name="connsiteX3" fmla="*/ 614031 w 3560431"/>
                      <a:gd name="connsiteY3" fmla="*/ 304800 h 673100"/>
                      <a:gd name="connsiteX4" fmla="*/ 1071231 w 3560431"/>
                      <a:gd name="connsiteY4" fmla="*/ 355600 h 673100"/>
                      <a:gd name="connsiteX5" fmla="*/ 1287131 w 3560431"/>
                      <a:gd name="connsiteY5" fmla="*/ 393700 h 673100"/>
                      <a:gd name="connsiteX6" fmla="*/ 1337931 w 3560431"/>
                      <a:gd name="connsiteY6" fmla="*/ 419100 h 673100"/>
                      <a:gd name="connsiteX7" fmla="*/ 1426831 w 3560431"/>
                      <a:gd name="connsiteY7" fmla="*/ 444500 h 673100"/>
                      <a:gd name="connsiteX8" fmla="*/ 1464931 w 3560431"/>
                      <a:gd name="connsiteY8" fmla="*/ 457200 h 673100"/>
                      <a:gd name="connsiteX9" fmla="*/ 1807831 w 3560431"/>
                      <a:gd name="connsiteY9" fmla="*/ 482600 h 673100"/>
                      <a:gd name="connsiteX10" fmla="*/ 1884031 w 3560431"/>
                      <a:gd name="connsiteY10" fmla="*/ 508000 h 673100"/>
                      <a:gd name="connsiteX11" fmla="*/ 2252331 w 3560431"/>
                      <a:gd name="connsiteY11" fmla="*/ 533400 h 673100"/>
                      <a:gd name="connsiteX12" fmla="*/ 2277731 w 3560431"/>
                      <a:gd name="connsiteY12" fmla="*/ 571500 h 673100"/>
                      <a:gd name="connsiteX13" fmla="*/ 2328531 w 3560431"/>
                      <a:gd name="connsiteY13" fmla="*/ 609600 h 673100"/>
                      <a:gd name="connsiteX14" fmla="*/ 2430131 w 3560431"/>
                      <a:gd name="connsiteY14" fmla="*/ 660400 h 673100"/>
                      <a:gd name="connsiteX15" fmla="*/ 2493631 w 3560431"/>
                      <a:gd name="connsiteY15" fmla="*/ 673100 h 673100"/>
                      <a:gd name="connsiteX16" fmla="*/ 2658731 w 3560431"/>
                      <a:gd name="connsiteY16" fmla="*/ 660400 h 673100"/>
                      <a:gd name="connsiteX17" fmla="*/ 2709531 w 3560431"/>
                      <a:gd name="connsiteY17" fmla="*/ 635000 h 673100"/>
                      <a:gd name="connsiteX18" fmla="*/ 2988931 w 3560431"/>
                      <a:gd name="connsiteY18" fmla="*/ 622300 h 673100"/>
                      <a:gd name="connsiteX19" fmla="*/ 3052431 w 3560431"/>
                      <a:gd name="connsiteY19" fmla="*/ 609600 h 673100"/>
                      <a:gd name="connsiteX20" fmla="*/ 3128631 w 3560431"/>
                      <a:gd name="connsiteY20" fmla="*/ 584200 h 673100"/>
                      <a:gd name="connsiteX21" fmla="*/ 3154031 w 3560431"/>
                      <a:gd name="connsiteY21" fmla="*/ 546100 h 673100"/>
                      <a:gd name="connsiteX22" fmla="*/ 3204831 w 3560431"/>
                      <a:gd name="connsiteY22" fmla="*/ 520700 h 673100"/>
                      <a:gd name="connsiteX23" fmla="*/ 3331831 w 3560431"/>
                      <a:gd name="connsiteY23" fmla="*/ 444500 h 673100"/>
                      <a:gd name="connsiteX24" fmla="*/ 3433431 w 3560431"/>
                      <a:gd name="connsiteY24" fmla="*/ 355600 h 673100"/>
                      <a:gd name="connsiteX25" fmla="*/ 3484231 w 3560431"/>
                      <a:gd name="connsiteY25" fmla="*/ 317500 h 673100"/>
                      <a:gd name="connsiteX26" fmla="*/ 3522331 w 3560431"/>
                      <a:gd name="connsiteY26" fmla="*/ 292100 h 673100"/>
                      <a:gd name="connsiteX27" fmla="*/ 3560431 w 3560431"/>
                      <a:gd name="connsiteY27" fmla="*/ 241300 h 673100"/>
                      <a:gd name="connsiteX28" fmla="*/ 3535031 w 3560431"/>
                      <a:gd name="connsiteY28" fmla="*/ 203200 h 673100"/>
                      <a:gd name="connsiteX29" fmla="*/ 3484231 w 3560431"/>
                      <a:gd name="connsiteY29" fmla="*/ 177800 h 673100"/>
                      <a:gd name="connsiteX30" fmla="*/ 3446131 w 3560431"/>
                      <a:gd name="connsiteY30" fmla="*/ 165100 h 673100"/>
                      <a:gd name="connsiteX31" fmla="*/ 3357231 w 3560431"/>
                      <a:gd name="connsiteY31" fmla="*/ 139700 h 673100"/>
                      <a:gd name="connsiteX32" fmla="*/ 3281031 w 3560431"/>
                      <a:gd name="connsiteY32" fmla="*/ 127000 h 673100"/>
                      <a:gd name="connsiteX33" fmla="*/ 3166731 w 3560431"/>
                      <a:gd name="connsiteY33" fmla="*/ 101600 h 673100"/>
                      <a:gd name="connsiteX34" fmla="*/ 2938131 w 3560431"/>
                      <a:gd name="connsiteY34" fmla="*/ 88900 h 673100"/>
                      <a:gd name="connsiteX35" fmla="*/ 2353931 w 3560431"/>
                      <a:gd name="connsiteY35" fmla="*/ 88900 h 673100"/>
                      <a:gd name="connsiteX36" fmla="*/ 1896731 w 3560431"/>
                      <a:gd name="connsiteY36" fmla="*/ 63500 h 673100"/>
                      <a:gd name="connsiteX37" fmla="*/ 1858631 w 3560431"/>
                      <a:gd name="connsiteY37" fmla="*/ 50800 h 673100"/>
                      <a:gd name="connsiteX38" fmla="*/ 1795131 w 3560431"/>
                      <a:gd name="connsiteY38" fmla="*/ 38100 h 673100"/>
                      <a:gd name="connsiteX39" fmla="*/ 1744331 w 3560431"/>
                      <a:gd name="connsiteY39" fmla="*/ 12700 h 673100"/>
                      <a:gd name="connsiteX40" fmla="*/ 1693531 w 3560431"/>
                      <a:gd name="connsiteY40" fmla="*/ 0 h 673100"/>
                      <a:gd name="connsiteX41" fmla="*/ 1604631 w 3560431"/>
                      <a:gd name="connsiteY41" fmla="*/ 12700 h 673100"/>
                      <a:gd name="connsiteX42" fmla="*/ 1566531 w 3560431"/>
                      <a:gd name="connsiteY42" fmla="*/ 25400 h 673100"/>
                      <a:gd name="connsiteX43" fmla="*/ 1426831 w 3560431"/>
                      <a:gd name="connsiteY43" fmla="*/ 38100 h 673100"/>
                      <a:gd name="connsiteX44" fmla="*/ 1363331 w 3560431"/>
                      <a:gd name="connsiteY44" fmla="*/ 50800 h 673100"/>
                      <a:gd name="connsiteX45" fmla="*/ 880731 w 3560431"/>
                      <a:gd name="connsiteY45" fmla="*/ 76200 h 673100"/>
                      <a:gd name="connsiteX46" fmla="*/ 804531 w 3560431"/>
                      <a:gd name="connsiteY46" fmla="*/ 127000 h 673100"/>
                      <a:gd name="connsiteX47" fmla="*/ 715631 w 3560431"/>
                      <a:gd name="connsiteY47" fmla="*/ 165100 h 673100"/>
                      <a:gd name="connsiteX48" fmla="*/ 664831 w 3560431"/>
                      <a:gd name="connsiteY48" fmla="*/ 190500 h 673100"/>
                      <a:gd name="connsiteX49" fmla="*/ 626731 w 3560431"/>
                      <a:gd name="connsiteY49" fmla="*/ 203200 h 673100"/>
                      <a:gd name="connsiteX50" fmla="*/ 512431 w 3560431"/>
                      <a:gd name="connsiteY50" fmla="*/ 254000 h 673100"/>
                      <a:gd name="connsiteX51" fmla="*/ 448931 w 3560431"/>
                      <a:gd name="connsiteY51" fmla="*/ 266700 h 673100"/>
                      <a:gd name="connsiteX52" fmla="*/ 372731 w 3560431"/>
                      <a:gd name="connsiteY52" fmla="*/ 292100 h 673100"/>
                      <a:gd name="connsiteX53" fmla="*/ 334631 w 3560431"/>
                      <a:gd name="connsiteY53" fmla="*/ 304800 h 673100"/>
                      <a:gd name="connsiteX54" fmla="*/ 271131 w 3560431"/>
                      <a:gd name="connsiteY54" fmla="*/ 330200 h 673100"/>
                      <a:gd name="connsiteX55" fmla="*/ 207631 w 3560431"/>
                      <a:gd name="connsiteY55" fmla="*/ 342900 h 673100"/>
                      <a:gd name="connsiteX56" fmla="*/ 169531 w 3560431"/>
                      <a:gd name="connsiteY56" fmla="*/ 355600 h 673100"/>
                      <a:gd name="connsiteX57" fmla="*/ 42531 w 3560431"/>
                      <a:gd name="connsiteY57" fmla="*/ 317500 h 673100"/>
                      <a:gd name="connsiteX58" fmla="*/ 4431 w 3560431"/>
                      <a:gd name="connsiteY58" fmla="*/ 241300 h 673100"/>
                      <a:gd name="connsiteX59" fmla="*/ 4431 w 3560431"/>
                      <a:gd name="connsiteY59" fmla="*/ 254000 h 6731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</a:cxnLst>
                    <a:rect l="l" t="t" r="r" b="b"/>
                    <a:pathLst>
                      <a:path w="3560431" h="673100">
                        <a:moveTo>
                          <a:pt x="4431" y="254000"/>
                        </a:moveTo>
                        <a:lnTo>
                          <a:pt x="4431" y="254000"/>
                        </a:lnTo>
                        <a:lnTo>
                          <a:pt x="334631" y="279400"/>
                        </a:lnTo>
                        <a:lnTo>
                          <a:pt x="614031" y="304800"/>
                        </a:lnTo>
                        <a:cubicBezTo>
                          <a:pt x="917896" y="365573"/>
                          <a:pt x="522530" y="291798"/>
                          <a:pt x="1071231" y="355600"/>
                        </a:cubicBezTo>
                        <a:cubicBezTo>
                          <a:pt x="1143821" y="364041"/>
                          <a:pt x="1287131" y="393700"/>
                          <a:pt x="1287131" y="393700"/>
                        </a:cubicBezTo>
                        <a:cubicBezTo>
                          <a:pt x="1304064" y="402167"/>
                          <a:pt x="1320530" y="411642"/>
                          <a:pt x="1337931" y="419100"/>
                        </a:cubicBezTo>
                        <a:cubicBezTo>
                          <a:pt x="1368381" y="432150"/>
                          <a:pt x="1394608" y="435293"/>
                          <a:pt x="1426831" y="444500"/>
                        </a:cubicBezTo>
                        <a:cubicBezTo>
                          <a:pt x="1439703" y="448178"/>
                          <a:pt x="1451700" y="455164"/>
                          <a:pt x="1464931" y="457200"/>
                        </a:cubicBezTo>
                        <a:cubicBezTo>
                          <a:pt x="1551049" y="470449"/>
                          <a:pt x="1740286" y="478627"/>
                          <a:pt x="1807831" y="482600"/>
                        </a:cubicBezTo>
                        <a:cubicBezTo>
                          <a:pt x="1833231" y="491067"/>
                          <a:pt x="1857390" y="505336"/>
                          <a:pt x="1884031" y="508000"/>
                        </a:cubicBezTo>
                        <a:cubicBezTo>
                          <a:pt x="2400779" y="559675"/>
                          <a:pt x="2048704" y="492675"/>
                          <a:pt x="2252331" y="533400"/>
                        </a:cubicBezTo>
                        <a:cubicBezTo>
                          <a:pt x="2260798" y="546100"/>
                          <a:pt x="2266938" y="560707"/>
                          <a:pt x="2277731" y="571500"/>
                        </a:cubicBezTo>
                        <a:cubicBezTo>
                          <a:pt x="2292698" y="586467"/>
                          <a:pt x="2311307" y="597297"/>
                          <a:pt x="2328531" y="609600"/>
                        </a:cubicBezTo>
                        <a:cubicBezTo>
                          <a:pt x="2366487" y="636712"/>
                          <a:pt x="2381005" y="645662"/>
                          <a:pt x="2430131" y="660400"/>
                        </a:cubicBezTo>
                        <a:cubicBezTo>
                          <a:pt x="2450806" y="666603"/>
                          <a:pt x="2472464" y="668867"/>
                          <a:pt x="2493631" y="673100"/>
                        </a:cubicBezTo>
                        <a:cubicBezTo>
                          <a:pt x="2548664" y="668867"/>
                          <a:pt x="2604375" y="669992"/>
                          <a:pt x="2658731" y="660400"/>
                        </a:cubicBezTo>
                        <a:cubicBezTo>
                          <a:pt x="2677375" y="657110"/>
                          <a:pt x="2690724" y="637170"/>
                          <a:pt x="2709531" y="635000"/>
                        </a:cubicBezTo>
                        <a:cubicBezTo>
                          <a:pt x="2802146" y="624314"/>
                          <a:pt x="2895798" y="626533"/>
                          <a:pt x="2988931" y="622300"/>
                        </a:cubicBezTo>
                        <a:cubicBezTo>
                          <a:pt x="3010098" y="618067"/>
                          <a:pt x="3031606" y="615280"/>
                          <a:pt x="3052431" y="609600"/>
                        </a:cubicBezTo>
                        <a:cubicBezTo>
                          <a:pt x="3078262" y="602555"/>
                          <a:pt x="3128631" y="584200"/>
                          <a:pt x="3128631" y="584200"/>
                        </a:cubicBezTo>
                        <a:cubicBezTo>
                          <a:pt x="3137098" y="571500"/>
                          <a:pt x="3142305" y="555871"/>
                          <a:pt x="3154031" y="546100"/>
                        </a:cubicBezTo>
                        <a:cubicBezTo>
                          <a:pt x="3168575" y="533980"/>
                          <a:pt x="3188393" y="530093"/>
                          <a:pt x="3204831" y="520700"/>
                        </a:cubicBezTo>
                        <a:cubicBezTo>
                          <a:pt x="3247695" y="496206"/>
                          <a:pt x="3292336" y="474121"/>
                          <a:pt x="3331831" y="444500"/>
                        </a:cubicBezTo>
                        <a:cubicBezTo>
                          <a:pt x="3459919" y="348434"/>
                          <a:pt x="3301897" y="470692"/>
                          <a:pt x="3433431" y="355600"/>
                        </a:cubicBezTo>
                        <a:cubicBezTo>
                          <a:pt x="3449361" y="341662"/>
                          <a:pt x="3467007" y="329803"/>
                          <a:pt x="3484231" y="317500"/>
                        </a:cubicBezTo>
                        <a:cubicBezTo>
                          <a:pt x="3496651" y="308628"/>
                          <a:pt x="3511538" y="302893"/>
                          <a:pt x="3522331" y="292100"/>
                        </a:cubicBezTo>
                        <a:cubicBezTo>
                          <a:pt x="3537298" y="277133"/>
                          <a:pt x="3547731" y="258233"/>
                          <a:pt x="3560431" y="241300"/>
                        </a:cubicBezTo>
                        <a:cubicBezTo>
                          <a:pt x="3551964" y="228600"/>
                          <a:pt x="3546757" y="212971"/>
                          <a:pt x="3535031" y="203200"/>
                        </a:cubicBezTo>
                        <a:cubicBezTo>
                          <a:pt x="3520487" y="191080"/>
                          <a:pt x="3501632" y="185258"/>
                          <a:pt x="3484231" y="177800"/>
                        </a:cubicBezTo>
                        <a:cubicBezTo>
                          <a:pt x="3471926" y="172527"/>
                          <a:pt x="3458953" y="168947"/>
                          <a:pt x="3446131" y="165100"/>
                        </a:cubicBezTo>
                        <a:cubicBezTo>
                          <a:pt x="3416612" y="156244"/>
                          <a:pt x="3387261" y="146630"/>
                          <a:pt x="3357231" y="139700"/>
                        </a:cubicBezTo>
                        <a:cubicBezTo>
                          <a:pt x="3332140" y="133910"/>
                          <a:pt x="3306281" y="132050"/>
                          <a:pt x="3281031" y="127000"/>
                        </a:cubicBezTo>
                        <a:cubicBezTo>
                          <a:pt x="3242760" y="119346"/>
                          <a:pt x="3205522" y="105910"/>
                          <a:pt x="3166731" y="101600"/>
                        </a:cubicBezTo>
                        <a:cubicBezTo>
                          <a:pt x="3090880" y="93172"/>
                          <a:pt x="3014331" y="93133"/>
                          <a:pt x="2938131" y="88900"/>
                        </a:cubicBezTo>
                        <a:cubicBezTo>
                          <a:pt x="2637699" y="51346"/>
                          <a:pt x="3055251" y="98377"/>
                          <a:pt x="2353931" y="88900"/>
                        </a:cubicBezTo>
                        <a:cubicBezTo>
                          <a:pt x="2201310" y="86838"/>
                          <a:pt x="2049131" y="71967"/>
                          <a:pt x="1896731" y="63500"/>
                        </a:cubicBezTo>
                        <a:cubicBezTo>
                          <a:pt x="1884031" y="59267"/>
                          <a:pt x="1871618" y="54047"/>
                          <a:pt x="1858631" y="50800"/>
                        </a:cubicBezTo>
                        <a:cubicBezTo>
                          <a:pt x="1837690" y="45565"/>
                          <a:pt x="1815609" y="44926"/>
                          <a:pt x="1795131" y="38100"/>
                        </a:cubicBezTo>
                        <a:cubicBezTo>
                          <a:pt x="1777170" y="32113"/>
                          <a:pt x="1762058" y="19347"/>
                          <a:pt x="1744331" y="12700"/>
                        </a:cubicBezTo>
                        <a:cubicBezTo>
                          <a:pt x="1727988" y="6571"/>
                          <a:pt x="1710464" y="4233"/>
                          <a:pt x="1693531" y="0"/>
                        </a:cubicBezTo>
                        <a:cubicBezTo>
                          <a:pt x="1663898" y="4233"/>
                          <a:pt x="1633984" y="6829"/>
                          <a:pt x="1604631" y="12700"/>
                        </a:cubicBezTo>
                        <a:cubicBezTo>
                          <a:pt x="1591504" y="15325"/>
                          <a:pt x="1579783" y="23507"/>
                          <a:pt x="1566531" y="25400"/>
                        </a:cubicBezTo>
                        <a:cubicBezTo>
                          <a:pt x="1520242" y="32013"/>
                          <a:pt x="1473398" y="33867"/>
                          <a:pt x="1426831" y="38100"/>
                        </a:cubicBezTo>
                        <a:cubicBezTo>
                          <a:pt x="1405664" y="42333"/>
                          <a:pt x="1384865" y="49298"/>
                          <a:pt x="1363331" y="50800"/>
                        </a:cubicBezTo>
                        <a:cubicBezTo>
                          <a:pt x="1202632" y="62012"/>
                          <a:pt x="1040343" y="54435"/>
                          <a:pt x="880731" y="76200"/>
                        </a:cubicBezTo>
                        <a:cubicBezTo>
                          <a:pt x="850484" y="80325"/>
                          <a:pt x="831835" y="113348"/>
                          <a:pt x="804531" y="127000"/>
                        </a:cubicBezTo>
                        <a:cubicBezTo>
                          <a:pt x="636049" y="211241"/>
                          <a:pt x="846439" y="109039"/>
                          <a:pt x="715631" y="165100"/>
                        </a:cubicBezTo>
                        <a:cubicBezTo>
                          <a:pt x="698230" y="172558"/>
                          <a:pt x="682232" y="183042"/>
                          <a:pt x="664831" y="190500"/>
                        </a:cubicBezTo>
                        <a:cubicBezTo>
                          <a:pt x="652526" y="195773"/>
                          <a:pt x="639036" y="197927"/>
                          <a:pt x="626731" y="203200"/>
                        </a:cubicBezTo>
                        <a:cubicBezTo>
                          <a:pt x="568359" y="228216"/>
                          <a:pt x="578073" y="234307"/>
                          <a:pt x="512431" y="254000"/>
                        </a:cubicBezTo>
                        <a:cubicBezTo>
                          <a:pt x="491756" y="260203"/>
                          <a:pt x="469756" y="261020"/>
                          <a:pt x="448931" y="266700"/>
                        </a:cubicBezTo>
                        <a:cubicBezTo>
                          <a:pt x="423100" y="273745"/>
                          <a:pt x="398131" y="283633"/>
                          <a:pt x="372731" y="292100"/>
                        </a:cubicBezTo>
                        <a:cubicBezTo>
                          <a:pt x="360031" y="296333"/>
                          <a:pt x="347060" y="299828"/>
                          <a:pt x="334631" y="304800"/>
                        </a:cubicBezTo>
                        <a:cubicBezTo>
                          <a:pt x="313464" y="313267"/>
                          <a:pt x="292967" y="323649"/>
                          <a:pt x="271131" y="330200"/>
                        </a:cubicBezTo>
                        <a:cubicBezTo>
                          <a:pt x="250456" y="336403"/>
                          <a:pt x="228572" y="337665"/>
                          <a:pt x="207631" y="342900"/>
                        </a:cubicBezTo>
                        <a:cubicBezTo>
                          <a:pt x="194644" y="346147"/>
                          <a:pt x="182231" y="351367"/>
                          <a:pt x="169531" y="355600"/>
                        </a:cubicBezTo>
                        <a:cubicBezTo>
                          <a:pt x="127198" y="342900"/>
                          <a:pt x="82062" y="337266"/>
                          <a:pt x="42531" y="317500"/>
                        </a:cubicBezTo>
                        <a:cubicBezTo>
                          <a:pt x="18267" y="305368"/>
                          <a:pt x="14449" y="261336"/>
                          <a:pt x="4431" y="241300"/>
                        </a:cubicBezTo>
                        <a:cubicBezTo>
                          <a:pt x="1754" y="235945"/>
                          <a:pt x="-4036" y="232833"/>
                          <a:pt x="4431" y="254000"/>
                        </a:cubicBezTo>
                        <a:close/>
                      </a:path>
                    </a:pathLst>
                  </a:cu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2" name="Freeform 89">
                    <a:extLst>
                      <a:ext uri="{FF2B5EF4-FFF2-40B4-BE49-F238E27FC236}">
                        <a16:creationId xmlns:a16="http://schemas.microsoft.com/office/drawing/2014/main" id="{0842A9F5-FB04-49A2-80F1-68B06AA6DD4D}"/>
                      </a:ext>
                    </a:extLst>
                  </p:cNvPr>
                  <p:cNvSpPr/>
                  <p:nvPr/>
                </p:nvSpPr>
                <p:spPr>
                  <a:xfrm>
                    <a:off x="5701324" y="4155577"/>
                    <a:ext cx="2411376" cy="673100"/>
                  </a:xfrm>
                  <a:custGeom>
                    <a:avLst/>
                    <a:gdLst>
                      <a:gd name="connsiteX0" fmla="*/ 4431 w 3560431"/>
                      <a:gd name="connsiteY0" fmla="*/ 254000 h 673100"/>
                      <a:gd name="connsiteX1" fmla="*/ 4431 w 3560431"/>
                      <a:gd name="connsiteY1" fmla="*/ 254000 h 673100"/>
                      <a:gd name="connsiteX2" fmla="*/ 334631 w 3560431"/>
                      <a:gd name="connsiteY2" fmla="*/ 279400 h 673100"/>
                      <a:gd name="connsiteX3" fmla="*/ 614031 w 3560431"/>
                      <a:gd name="connsiteY3" fmla="*/ 304800 h 673100"/>
                      <a:gd name="connsiteX4" fmla="*/ 1071231 w 3560431"/>
                      <a:gd name="connsiteY4" fmla="*/ 355600 h 673100"/>
                      <a:gd name="connsiteX5" fmla="*/ 1287131 w 3560431"/>
                      <a:gd name="connsiteY5" fmla="*/ 393700 h 673100"/>
                      <a:gd name="connsiteX6" fmla="*/ 1337931 w 3560431"/>
                      <a:gd name="connsiteY6" fmla="*/ 419100 h 673100"/>
                      <a:gd name="connsiteX7" fmla="*/ 1426831 w 3560431"/>
                      <a:gd name="connsiteY7" fmla="*/ 444500 h 673100"/>
                      <a:gd name="connsiteX8" fmla="*/ 1464931 w 3560431"/>
                      <a:gd name="connsiteY8" fmla="*/ 457200 h 673100"/>
                      <a:gd name="connsiteX9" fmla="*/ 1807831 w 3560431"/>
                      <a:gd name="connsiteY9" fmla="*/ 482600 h 673100"/>
                      <a:gd name="connsiteX10" fmla="*/ 1884031 w 3560431"/>
                      <a:gd name="connsiteY10" fmla="*/ 508000 h 673100"/>
                      <a:gd name="connsiteX11" fmla="*/ 2252331 w 3560431"/>
                      <a:gd name="connsiteY11" fmla="*/ 533400 h 673100"/>
                      <a:gd name="connsiteX12" fmla="*/ 2277731 w 3560431"/>
                      <a:gd name="connsiteY12" fmla="*/ 571500 h 673100"/>
                      <a:gd name="connsiteX13" fmla="*/ 2328531 w 3560431"/>
                      <a:gd name="connsiteY13" fmla="*/ 609600 h 673100"/>
                      <a:gd name="connsiteX14" fmla="*/ 2430131 w 3560431"/>
                      <a:gd name="connsiteY14" fmla="*/ 660400 h 673100"/>
                      <a:gd name="connsiteX15" fmla="*/ 2493631 w 3560431"/>
                      <a:gd name="connsiteY15" fmla="*/ 673100 h 673100"/>
                      <a:gd name="connsiteX16" fmla="*/ 2658731 w 3560431"/>
                      <a:gd name="connsiteY16" fmla="*/ 660400 h 673100"/>
                      <a:gd name="connsiteX17" fmla="*/ 2709531 w 3560431"/>
                      <a:gd name="connsiteY17" fmla="*/ 635000 h 673100"/>
                      <a:gd name="connsiteX18" fmla="*/ 2988931 w 3560431"/>
                      <a:gd name="connsiteY18" fmla="*/ 622300 h 673100"/>
                      <a:gd name="connsiteX19" fmla="*/ 3052431 w 3560431"/>
                      <a:gd name="connsiteY19" fmla="*/ 609600 h 673100"/>
                      <a:gd name="connsiteX20" fmla="*/ 3128631 w 3560431"/>
                      <a:gd name="connsiteY20" fmla="*/ 584200 h 673100"/>
                      <a:gd name="connsiteX21" fmla="*/ 3154031 w 3560431"/>
                      <a:gd name="connsiteY21" fmla="*/ 546100 h 673100"/>
                      <a:gd name="connsiteX22" fmla="*/ 3204831 w 3560431"/>
                      <a:gd name="connsiteY22" fmla="*/ 520700 h 673100"/>
                      <a:gd name="connsiteX23" fmla="*/ 3331831 w 3560431"/>
                      <a:gd name="connsiteY23" fmla="*/ 444500 h 673100"/>
                      <a:gd name="connsiteX24" fmla="*/ 3433431 w 3560431"/>
                      <a:gd name="connsiteY24" fmla="*/ 355600 h 673100"/>
                      <a:gd name="connsiteX25" fmla="*/ 3484231 w 3560431"/>
                      <a:gd name="connsiteY25" fmla="*/ 317500 h 673100"/>
                      <a:gd name="connsiteX26" fmla="*/ 3522331 w 3560431"/>
                      <a:gd name="connsiteY26" fmla="*/ 292100 h 673100"/>
                      <a:gd name="connsiteX27" fmla="*/ 3560431 w 3560431"/>
                      <a:gd name="connsiteY27" fmla="*/ 241300 h 673100"/>
                      <a:gd name="connsiteX28" fmla="*/ 3535031 w 3560431"/>
                      <a:gd name="connsiteY28" fmla="*/ 203200 h 673100"/>
                      <a:gd name="connsiteX29" fmla="*/ 3484231 w 3560431"/>
                      <a:gd name="connsiteY29" fmla="*/ 177800 h 673100"/>
                      <a:gd name="connsiteX30" fmla="*/ 3446131 w 3560431"/>
                      <a:gd name="connsiteY30" fmla="*/ 165100 h 673100"/>
                      <a:gd name="connsiteX31" fmla="*/ 3357231 w 3560431"/>
                      <a:gd name="connsiteY31" fmla="*/ 139700 h 673100"/>
                      <a:gd name="connsiteX32" fmla="*/ 3281031 w 3560431"/>
                      <a:gd name="connsiteY32" fmla="*/ 127000 h 673100"/>
                      <a:gd name="connsiteX33" fmla="*/ 3166731 w 3560431"/>
                      <a:gd name="connsiteY33" fmla="*/ 101600 h 673100"/>
                      <a:gd name="connsiteX34" fmla="*/ 2938131 w 3560431"/>
                      <a:gd name="connsiteY34" fmla="*/ 88900 h 673100"/>
                      <a:gd name="connsiteX35" fmla="*/ 2353931 w 3560431"/>
                      <a:gd name="connsiteY35" fmla="*/ 88900 h 673100"/>
                      <a:gd name="connsiteX36" fmla="*/ 1896731 w 3560431"/>
                      <a:gd name="connsiteY36" fmla="*/ 63500 h 673100"/>
                      <a:gd name="connsiteX37" fmla="*/ 1858631 w 3560431"/>
                      <a:gd name="connsiteY37" fmla="*/ 50800 h 673100"/>
                      <a:gd name="connsiteX38" fmla="*/ 1795131 w 3560431"/>
                      <a:gd name="connsiteY38" fmla="*/ 38100 h 673100"/>
                      <a:gd name="connsiteX39" fmla="*/ 1744331 w 3560431"/>
                      <a:gd name="connsiteY39" fmla="*/ 12700 h 673100"/>
                      <a:gd name="connsiteX40" fmla="*/ 1693531 w 3560431"/>
                      <a:gd name="connsiteY40" fmla="*/ 0 h 673100"/>
                      <a:gd name="connsiteX41" fmla="*/ 1604631 w 3560431"/>
                      <a:gd name="connsiteY41" fmla="*/ 12700 h 673100"/>
                      <a:gd name="connsiteX42" fmla="*/ 1566531 w 3560431"/>
                      <a:gd name="connsiteY42" fmla="*/ 25400 h 673100"/>
                      <a:gd name="connsiteX43" fmla="*/ 1426831 w 3560431"/>
                      <a:gd name="connsiteY43" fmla="*/ 38100 h 673100"/>
                      <a:gd name="connsiteX44" fmla="*/ 1363331 w 3560431"/>
                      <a:gd name="connsiteY44" fmla="*/ 50800 h 673100"/>
                      <a:gd name="connsiteX45" fmla="*/ 880731 w 3560431"/>
                      <a:gd name="connsiteY45" fmla="*/ 76200 h 673100"/>
                      <a:gd name="connsiteX46" fmla="*/ 804531 w 3560431"/>
                      <a:gd name="connsiteY46" fmla="*/ 127000 h 673100"/>
                      <a:gd name="connsiteX47" fmla="*/ 715631 w 3560431"/>
                      <a:gd name="connsiteY47" fmla="*/ 165100 h 673100"/>
                      <a:gd name="connsiteX48" fmla="*/ 664831 w 3560431"/>
                      <a:gd name="connsiteY48" fmla="*/ 190500 h 673100"/>
                      <a:gd name="connsiteX49" fmla="*/ 626731 w 3560431"/>
                      <a:gd name="connsiteY49" fmla="*/ 203200 h 673100"/>
                      <a:gd name="connsiteX50" fmla="*/ 512431 w 3560431"/>
                      <a:gd name="connsiteY50" fmla="*/ 254000 h 673100"/>
                      <a:gd name="connsiteX51" fmla="*/ 448931 w 3560431"/>
                      <a:gd name="connsiteY51" fmla="*/ 266700 h 673100"/>
                      <a:gd name="connsiteX52" fmla="*/ 372731 w 3560431"/>
                      <a:gd name="connsiteY52" fmla="*/ 292100 h 673100"/>
                      <a:gd name="connsiteX53" fmla="*/ 334631 w 3560431"/>
                      <a:gd name="connsiteY53" fmla="*/ 304800 h 673100"/>
                      <a:gd name="connsiteX54" fmla="*/ 271131 w 3560431"/>
                      <a:gd name="connsiteY54" fmla="*/ 330200 h 673100"/>
                      <a:gd name="connsiteX55" fmla="*/ 207631 w 3560431"/>
                      <a:gd name="connsiteY55" fmla="*/ 342900 h 673100"/>
                      <a:gd name="connsiteX56" fmla="*/ 169531 w 3560431"/>
                      <a:gd name="connsiteY56" fmla="*/ 355600 h 673100"/>
                      <a:gd name="connsiteX57" fmla="*/ 42531 w 3560431"/>
                      <a:gd name="connsiteY57" fmla="*/ 317500 h 673100"/>
                      <a:gd name="connsiteX58" fmla="*/ 4431 w 3560431"/>
                      <a:gd name="connsiteY58" fmla="*/ 241300 h 673100"/>
                      <a:gd name="connsiteX59" fmla="*/ 4431 w 3560431"/>
                      <a:gd name="connsiteY59" fmla="*/ 254000 h 673100"/>
                      <a:gd name="connsiteX0" fmla="*/ 628080 w 3556009"/>
                      <a:gd name="connsiteY0" fmla="*/ 261846 h 673100"/>
                      <a:gd name="connsiteX1" fmla="*/ 9 w 3556009"/>
                      <a:gd name="connsiteY1" fmla="*/ 254000 h 673100"/>
                      <a:gd name="connsiteX2" fmla="*/ 330209 w 3556009"/>
                      <a:gd name="connsiteY2" fmla="*/ 279400 h 673100"/>
                      <a:gd name="connsiteX3" fmla="*/ 609609 w 3556009"/>
                      <a:gd name="connsiteY3" fmla="*/ 304800 h 673100"/>
                      <a:gd name="connsiteX4" fmla="*/ 1066809 w 3556009"/>
                      <a:gd name="connsiteY4" fmla="*/ 355600 h 673100"/>
                      <a:gd name="connsiteX5" fmla="*/ 1282709 w 3556009"/>
                      <a:gd name="connsiteY5" fmla="*/ 393700 h 673100"/>
                      <a:gd name="connsiteX6" fmla="*/ 1333509 w 3556009"/>
                      <a:gd name="connsiteY6" fmla="*/ 419100 h 673100"/>
                      <a:gd name="connsiteX7" fmla="*/ 1422409 w 3556009"/>
                      <a:gd name="connsiteY7" fmla="*/ 444500 h 673100"/>
                      <a:gd name="connsiteX8" fmla="*/ 1460509 w 3556009"/>
                      <a:gd name="connsiteY8" fmla="*/ 457200 h 673100"/>
                      <a:gd name="connsiteX9" fmla="*/ 1803409 w 3556009"/>
                      <a:gd name="connsiteY9" fmla="*/ 482600 h 673100"/>
                      <a:gd name="connsiteX10" fmla="*/ 1879609 w 3556009"/>
                      <a:gd name="connsiteY10" fmla="*/ 508000 h 673100"/>
                      <a:gd name="connsiteX11" fmla="*/ 2247909 w 3556009"/>
                      <a:gd name="connsiteY11" fmla="*/ 533400 h 673100"/>
                      <a:gd name="connsiteX12" fmla="*/ 2273309 w 3556009"/>
                      <a:gd name="connsiteY12" fmla="*/ 571500 h 673100"/>
                      <a:gd name="connsiteX13" fmla="*/ 2324109 w 3556009"/>
                      <a:gd name="connsiteY13" fmla="*/ 609600 h 673100"/>
                      <a:gd name="connsiteX14" fmla="*/ 2425709 w 3556009"/>
                      <a:gd name="connsiteY14" fmla="*/ 660400 h 673100"/>
                      <a:gd name="connsiteX15" fmla="*/ 2489209 w 3556009"/>
                      <a:gd name="connsiteY15" fmla="*/ 673100 h 673100"/>
                      <a:gd name="connsiteX16" fmla="*/ 2654309 w 3556009"/>
                      <a:gd name="connsiteY16" fmla="*/ 660400 h 673100"/>
                      <a:gd name="connsiteX17" fmla="*/ 2705109 w 3556009"/>
                      <a:gd name="connsiteY17" fmla="*/ 635000 h 673100"/>
                      <a:gd name="connsiteX18" fmla="*/ 2984509 w 3556009"/>
                      <a:gd name="connsiteY18" fmla="*/ 622300 h 673100"/>
                      <a:gd name="connsiteX19" fmla="*/ 3048009 w 3556009"/>
                      <a:gd name="connsiteY19" fmla="*/ 609600 h 673100"/>
                      <a:gd name="connsiteX20" fmla="*/ 3124209 w 3556009"/>
                      <a:gd name="connsiteY20" fmla="*/ 584200 h 673100"/>
                      <a:gd name="connsiteX21" fmla="*/ 3149609 w 3556009"/>
                      <a:gd name="connsiteY21" fmla="*/ 546100 h 673100"/>
                      <a:gd name="connsiteX22" fmla="*/ 3200409 w 3556009"/>
                      <a:gd name="connsiteY22" fmla="*/ 520700 h 673100"/>
                      <a:gd name="connsiteX23" fmla="*/ 3327409 w 3556009"/>
                      <a:gd name="connsiteY23" fmla="*/ 444500 h 673100"/>
                      <a:gd name="connsiteX24" fmla="*/ 3429009 w 3556009"/>
                      <a:gd name="connsiteY24" fmla="*/ 355600 h 673100"/>
                      <a:gd name="connsiteX25" fmla="*/ 3479809 w 3556009"/>
                      <a:gd name="connsiteY25" fmla="*/ 317500 h 673100"/>
                      <a:gd name="connsiteX26" fmla="*/ 3517909 w 3556009"/>
                      <a:gd name="connsiteY26" fmla="*/ 292100 h 673100"/>
                      <a:gd name="connsiteX27" fmla="*/ 3556009 w 3556009"/>
                      <a:gd name="connsiteY27" fmla="*/ 241300 h 673100"/>
                      <a:gd name="connsiteX28" fmla="*/ 3530609 w 3556009"/>
                      <a:gd name="connsiteY28" fmla="*/ 203200 h 673100"/>
                      <a:gd name="connsiteX29" fmla="*/ 3479809 w 3556009"/>
                      <a:gd name="connsiteY29" fmla="*/ 177800 h 673100"/>
                      <a:gd name="connsiteX30" fmla="*/ 3441709 w 3556009"/>
                      <a:gd name="connsiteY30" fmla="*/ 165100 h 673100"/>
                      <a:gd name="connsiteX31" fmla="*/ 3352809 w 3556009"/>
                      <a:gd name="connsiteY31" fmla="*/ 139700 h 673100"/>
                      <a:gd name="connsiteX32" fmla="*/ 3276609 w 3556009"/>
                      <a:gd name="connsiteY32" fmla="*/ 127000 h 673100"/>
                      <a:gd name="connsiteX33" fmla="*/ 3162309 w 3556009"/>
                      <a:gd name="connsiteY33" fmla="*/ 101600 h 673100"/>
                      <a:gd name="connsiteX34" fmla="*/ 2933709 w 3556009"/>
                      <a:gd name="connsiteY34" fmla="*/ 88900 h 673100"/>
                      <a:gd name="connsiteX35" fmla="*/ 2349509 w 3556009"/>
                      <a:gd name="connsiteY35" fmla="*/ 88900 h 673100"/>
                      <a:gd name="connsiteX36" fmla="*/ 1892309 w 3556009"/>
                      <a:gd name="connsiteY36" fmla="*/ 63500 h 673100"/>
                      <a:gd name="connsiteX37" fmla="*/ 1854209 w 3556009"/>
                      <a:gd name="connsiteY37" fmla="*/ 50800 h 673100"/>
                      <a:gd name="connsiteX38" fmla="*/ 1790709 w 3556009"/>
                      <a:gd name="connsiteY38" fmla="*/ 38100 h 673100"/>
                      <a:gd name="connsiteX39" fmla="*/ 1739909 w 3556009"/>
                      <a:gd name="connsiteY39" fmla="*/ 12700 h 673100"/>
                      <a:gd name="connsiteX40" fmla="*/ 1689109 w 3556009"/>
                      <a:gd name="connsiteY40" fmla="*/ 0 h 673100"/>
                      <a:gd name="connsiteX41" fmla="*/ 1600209 w 3556009"/>
                      <a:gd name="connsiteY41" fmla="*/ 12700 h 673100"/>
                      <a:gd name="connsiteX42" fmla="*/ 1562109 w 3556009"/>
                      <a:gd name="connsiteY42" fmla="*/ 25400 h 673100"/>
                      <a:gd name="connsiteX43" fmla="*/ 1422409 w 3556009"/>
                      <a:gd name="connsiteY43" fmla="*/ 38100 h 673100"/>
                      <a:gd name="connsiteX44" fmla="*/ 1358909 w 3556009"/>
                      <a:gd name="connsiteY44" fmla="*/ 50800 h 673100"/>
                      <a:gd name="connsiteX45" fmla="*/ 876309 w 3556009"/>
                      <a:gd name="connsiteY45" fmla="*/ 76200 h 673100"/>
                      <a:gd name="connsiteX46" fmla="*/ 800109 w 3556009"/>
                      <a:gd name="connsiteY46" fmla="*/ 127000 h 673100"/>
                      <a:gd name="connsiteX47" fmla="*/ 711209 w 3556009"/>
                      <a:gd name="connsiteY47" fmla="*/ 165100 h 673100"/>
                      <a:gd name="connsiteX48" fmla="*/ 660409 w 3556009"/>
                      <a:gd name="connsiteY48" fmla="*/ 190500 h 673100"/>
                      <a:gd name="connsiteX49" fmla="*/ 622309 w 3556009"/>
                      <a:gd name="connsiteY49" fmla="*/ 203200 h 673100"/>
                      <a:gd name="connsiteX50" fmla="*/ 508009 w 3556009"/>
                      <a:gd name="connsiteY50" fmla="*/ 254000 h 673100"/>
                      <a:gd name="connsiteX51" fmla="*/ 444509 w 3556009"/>
                      <a:gd name="connsiteY51" fmla="*/ 266700 h 673100"/>
                      <a:gd name="connsiteX52" fmla="*/ 368309 w 3556009"/>
                      <a:gd name="connsiteY52" fmla="*/ 292100 h 673100"/>
                      <a:gd name="connsiteX53" fmla="*/ 330209 w 3556009"/>
                      <a:gd name="connsiteY53" fmla="*/ 304800 h 673100"/>
                      <a:gd name="connsiteX54" fmla="*/ 266709 w 3556009"/>
                      <a:gd name="connsiteY54" fmla="*/ 330200 h 673100"/>
                      <a:gd name="connsiteX55" fmla="*/ 203209 w 3556009"/>
                      <a:gd name="connsiteY55" fmla="*/ 342900 h 673100"/>
                      <a:gd name="connsiteX56" fmla="*/ 165109 w 3556009"/>
                      <a:gd name="connsiteY56" fmla="*/ 355600 h 673100"/>
                      <a:gd name="connsiteX57" fmla="*/ 38109 w 3556009"/>
                      <a:gd name="connsiteY57" fmla="*/ 317500 h 673100"/>
                      <a:gd name="connsiteX58" fmla="*/ 9 w 3556009"/>
                      <a:gd name="connsiteY58" fmla="*/ 241300 h 673100"/>
                      <a:gd name="connsiteX59" fmla="*/ 628080 w 3556009"/>
                      <a:gd name="connsiteY59" fmla="*/ 261846 h 673100"/>
                      <a:gd name="connsiteX0" fmla="*/ 628080 w 3556009"/>
                      <a:gd name="connsiteY0" fmla="*/ 261846 h 673100"/>
                      <a:gd name="connsiteX1" fmla="*/ 9 w 3556009"/>
                      <a:gd name="connsiteY1" fmla="*/ 254000 h 673100"/>
                      <a:gd name="connsiteX2" fmla="*/ 330209 w 3556009"/>
                      <a:gd name="connsiteY2" fmla="*/ 279400 h 673100"/>
                      <a:gd name="connsiteX3" fmla="*/ 609609 w 3556009"/>
                      <a:gd name="connsiteY3" fmla="*/ 304800 h 673100"/>
                      <a:gd name="connsiteX4" fmla="*/ 1066809 w 3556009"/>
                      <a:gd name="connsiteY4" fmla="*/ 355600 h 673100"/>
                      <a:gd name="connsiteX5" fmla="*/ 1282709 w 3556009"/>
                      <a:gd name="connsiteY5" fmla="*/ 393700 h 673100"/>
                      <a:gd name="connsiteX6" fmla="*/ 1333509 w 3556009"/>
                      <a:gd name="connsiteY6" fmla="*/ 419100 h 673100"/>
                      <a:gd name="connsiteX7" fmla="*/ 1422409 w 3556009"/>
                      <a:gd name="connsiteY7" fmla="*/ 444500 h 673100"/>
                      <a:gd name="connsiteX8" fmla="*/ 1460509 w 3556009"/>
                      <a:gd name="connsiteY8" fmla="*/ 457200 h 673100"/>
                      <a:gd name="connsiteX9" fmla="*/ 1803409 w 3556009"/>
                      <a:gd name="connsiteY9" fmla="*/ 482600 h 673100"/>
                      <a:gd name="connsiteX10" fmla="*/ 1879609 w 3556009"/>
                      <a:gd name="connsiteY10" fmla="*/ 508000 h 673100"/>
                      <a:gd name="connsiteX11" fmla="*/ 2247909 w 3556009"/>
                      <a:gd name="connsiteY11" fmla="*/ 533400 h 673100"/>
                      <a:gd name="connsiteX12" fmla="*/ 2273309 w 3556009"/>
                      <a:gd name="connsiteY12" fmla="*/ 571500 h 673100"/>
                      <a:gd name="connsiteX13" fmla="*/ 2324109 w 3556009"/>
                      <a:gd name="connsiteY13" fmla="*/ 609600 h 673100"/>
                      <a:gd name="connsiteX14" fmla="*/ 2425709 w 3556009"/>
                      <a:gd name="connsiteY14" fmla="*/ 660400 h 673100"/>
                      <a:gd name="connsiteX15" fmla="*/ 2489209 w 3556009"/>
                      <a:gd name="connsiteY15" fmla="*/ 673100 h 673100"/>
                      <a:gd name="connsiteX16" fmla="*/ 2654309 w 3556009"/>
                      <a:gd name="connsiteY16" fmla="*/ 660400 h 673100"/>
                      <a:gd name="connsiteX17" fmla="*/ 2705109 w 3556009"/>
                      <a:gd name="connsiteY17" fmla="*/ 635000 h 673100"/>
                      <a:gd name="connsiteX18" fmla="*/ 2984509 w 3556009"/>
                      <a:gd name="connsiteY18" fmla="*/ 622300 h 673100"/>
                      <a:gd name="connsiteX19" fmla="*/ 3048009 w 3556009"/>
                      <a:gd name="connsiteY19" fmla="*/ 609600 h 673100"/>
                      <a:gd name="connsiteX20" fmla="*/ 3124209 w 3556009"/>
                      <a:gd name="connsiteY20" fmla="*/ 584200 h 673100"/>
                      <a:gd name="connsiteX21" fmla="*/ 3149609 w 3556009"/>
                      <a:gd name="connsiteY21" fmla="*/ 546100 h 673100"/>
                      <a:gd name="connsiteX22" fmla="*/ 3200409 w 3556009"/>
                      <a:gd name="connsiteY22" fmla="*/ 520700 h 673100"/>
                      <a:gd name="connsiteX23" fmla="*/ 3327409 w 3556009"/>
                      <a:gd name="connsiteY23" fmla="*/ 444500 h 673100"/>
                      <a:gd name="connsiteX24" fmla="*/ 3429009 w 3556009"/>
                      <a:gd name="connsiteY24" fmla="*/ 355600 h 673100"/>
                      <a:gd name="connsiteX25" fmla="*/ 3479809 w 3556009"/>
                      <a:gd name="connsiteY25" fmla="*/ 317500 h 673100"/>
                      <a:gd name="connsiteX26" fmla="*/ 3517909 w 3556009"/>
                      <a:gd name="connsiteY26" fmla="*/ 292100 h 673100"/>
                      <a:gd name="connsiteX27" fmla="*/ 3556009 w 3556009"/>
                      <a:gd name="connsiteY27" fmla="*/ 241300 h 673100"/>
                      <a:gd name="connsiteX28" fmla="*/ 3530609 w 3556009"/>
                      <a:gd name="connsiteY28" fmla="*/ 203200 h 673100"/>
                      <a:gd name="connsiteX29" fmla="*/ 3479809 w 3556009"/>
                      <a:gd name="connsiteY29" fmla="*/ 177800 h 673100"/>
                      <a:gd name="connsiteX30" fmla="*/ 3441709 w 3556009"/>
                      <a:gd name="connsiteY30" fmla="*/ 165100 h 673100"/>
                      <a:gd name="connsiteX31" fmla="*/ 3352809 w 3556009"/>
                      <a:gd name="connsiteY31" fmla="*/ 139700 h 673100"/>
                      <a:gd name="connsiteX32" fmla="*/ 3276609 w 3556009"/>
                      <a:gd name="connsiteY32" fmla="*/ 127000 h 673100"/>
                      <a:gd name="connsiteX33" fmla="*/ 3162309 w 3556009"/>
                      <a:gd name="connsiteY33" fmla="*/ 101600 h 673100"/>
                      <a:gd name="connsiteX34" fmla="*/ 2933709 w 3556009"/>
                      <a:gd name="connsiteY34" fmla="*/ 88900 h 673100"/>
                      <a:gd name="connsiteX35" fmla="*/ 2349509 w 3556009"/>
                      <a:gd name="connsiteY35" fmla="*/ 88900 h 673100"/>
                      <a:gd name="connsiteX36" fmla="*/ 1892309 w 3556009"/>
                      <a:gd name="connsiteY36" fmla="*/ 63500 h 673100"/>
                      <a:gd name="connsiteX37" fmla="*/ 1854209 w 3556009"/>
                      <a:gd name="connsiteY37" fmla="*/ 50800 h 673100"/>
                      <a:gd name="connsiteX38" fmla="*/ 1790709 w 3556009"/>
                      <a:gd name="connsiteY38" fmla="*/ 38100 h 673100"/>
                      <a:gd name="connsiteX39" fmla="*/ 1739909 w 3556009"/>
                      <a:gd name="connsiteY39" fmla="*/ 12700 h 673100"/>
                      <a:gd name="connsiteX40" fmla="*/ 1689109 w 3556009"/>
                      <a:gd name="connsiteY40" fmla="*/ 0 h 673100"/>
                      <a:gd name="connsiteX41" fmla="*/ 1600209 w 3556009"/>
                      <a:gd name="connsiteY41" fmla="*/ 12700 h 673100"/>
                      <a:gd name="connsiteX42" fmla="*/ 1562109 w 3556009"/>
                      <a:gd name="connsiteY42" fmla="*/ 25400 h 673100"/>
                      <a:gd name="connsiteX43" fmla="*/ 1422409 w 3556009"/>
                      <a:gd name="connsiteY43" fmla="*/ 38100 h 673100"/>
                      <a:gd name="connsiteX44" fmla="*/ 1358909 w 3556009"/>
                      <a:gd name="connsiteY44" fmla="*/ 50800 h 673100"/>
                      <a:gd name="connsiteX45" fmla="*/ 876309 w 3556009"/>
                      <a:gd name="connsiteY45" fmla="*/ 76200 h 673100"/>
                      <a:gd name="connsiteX46" fmla="*/ 800109 w 3556009"/>
                      <a:gd name="connsiteY46" fmla="*/ 127000 h 673100"/>
                      <a:gd name="connsiteX47" fmla="*/ 711209 w 3556009"/>
                      <a:gd name="connsiteY47" fmla="*/ 165100 h 673100"/>
                      <a:gd name="connsiteX48" fmla="*/ 660409 w 3556009"/>
                      <a:gd name="connsiteY48" fmla="*/ 190500 h 673100"/>
                      <a:gd name="connsiteX49" fmla="*/ 622309 w 3556009"/>
                      <a:gd name="connsiteY49" fmla="*/ 203200 h 673100"/>
                      <a:gd name="connsiteX50" fmla="*/ 508009 w 3556009"/>
                      <a:gd name="connsiteY50" fmla="*/ 254000 h 673100"/>
                      <a:gd name="connsiteX51" fmla="*/ 444509 w 3556009"/>
                      <a:gd name="connsiteY51" fmla="*/ 266700 h 673100"/>
                      <a:gd name="connsiteX52" fmla="*/ 368309 w 3556009"/>
                      <a:gd name="connsiteY52" fmla="*/ 292100 h 673100"/>
                      <a:gd name="connsiteX53" fmla="*/ 330209 w 3556009"/>
                      <a:gd name="connsiteY53" fmla="*/ 304800 h 673100"/>
                      <a:gd name="connsiteX54" fmla="*/ 266709 w 3556009"/>
                      <a:gd name="connsiteY54" fmla="*/ 330200 h 673100"/>
                      <a:gd name="connsiteX55" fmla="*/ 203209 w 3556009"/>
                      <a:gd name="connsiteY55" fmla="*/ 342900 h 673100"/>
                      <a:gd name="connsiteX56" fmla="*/ 165109 w 3556009"/>
                      <a:gd name="connsiteY56" fmla="*/ 355600 h 673100"/>
                      <a:gd name="connsiteX57" fmla="*/ 623598 w 3556009"/>
                      <a:gd name="connsiteY57" fmla="*/ 301809 h 673100"/>
                      <a:gd name="connsiteX58" fmla="*/ 9 w 3556009"/>
                      <a:gd name="connsiteY58" fmla="*/ 241300 h 673100"/>
                      <a:gd name="connsiteX59" fmla="*/ 628080 w 3556009"/>
                      <a:gd name="connsiteY59" fmla="*/ 261846 h 673100"/>
                      <a:gd name="connsiteX0" fmla="*/ 628072 w 3556001"/>
                      <a:gd name="connsiteY0" fmla="*/ 261846 h 673100"/>
                      <a:gd name="connsiteX1" fmla="*/ 1 w 3556001"/>
                      <a:gd name="connsiteY1" fmla="*/ 254000 h 673100"/>
                      <a:gd name="connsiteX2" fmla="*/ 330201 w 3556001"/>
                      <a:gd name="connsiteY2" fmla="*/ 279400 h 673100"/>
                      <a:gd name="connsiteX3" fmla="*/ 609601 w 3556001"/>
                      <a:gd name="connsiteY3" fmla="*/ 304800 h 673100"/>
                      <a:gd name="connsiteX4" fmla="*/ 1066801 w 3556001"/>
                      <a:gd name="connsiteY4" fmla="*/ 355600 h 673100"/>
                      <a:gd name="connsiteX5" fmla="*/ 1282701 w 3556001"/>
                      <a:gd name="connsiteY5" fmla="*/ 393700 h 673100"/>
                      <a:gd name="connsiteX6" fmla="*/ 1333501 w 3556001"/>
                      <a:gd name="connsiteY6" fmla="*/ 419100 h 673100"/>
                      <a:gd name="connsiteX7" fmla="*/ 1422401 w 3556001"/>
                      <a:gd name="connsiteY7" fmla="*/ 444500 h 673100"/>
                      <a:gd name="connsiteX8" fmla="*/ 1460501 w 3556001"/>
                      <a:gd name="connsiteY8" fmla="*/ 457200 h 673100"/>
                      <a:gd name="connsiteX9" fmla="*/ 1803401 w 3556001"/>
                      <a:gd name="connsiteY9" fmla="*/ 482600 h 673100"/>
                      <a:gd name="connsiteX10" fmla="*/ 1879601 w 3556001"/>
                      <a:gd name="connsiteY10" fmla="*/ 508000 h 673100"/>
                      <a:gd name="connsiteX11" fmla="*/ 2247901 w 3556001"/>
                      <a:gd name="connsiteY11" fmla="*/ 533400 h 673100"/>
                      <a:gd name="connsiteX12" fmla="*/ 2273301 w 3556001"/>
                      <a:gd name="connsiteY12" fmla="*/ 571500 h 673100"/>
                      <a:gd name="connsiteX13" fmla="*/ 2324101 w 3556001"/>
                      <a:gd name="connsiteY13" fmla="*/ 609600 h 673100"/>
                      <a:gd name="connsiteX14" fmla="*/ 2425701 w 3556001"/>
                      <a:gd name="connsiteY14" fmla="*/ 660400 h 673100"/>
                      <a:gd name="connsiteX15" fmla="*/ 2489201 w 3556001"/>
                      <a:gd name="connsiteY15" fmla="*/ 673100 h 673100"/>
                      <a:gd name="connsiteX16" fmla="*/ 2654301 w 3556001"/>
                      <a:gd name="connsiteY16" fmla="*/ 660400 h 673100"/>
                      <a:gd name="connsiteX17" fmla="*/ 2705101 w 3556001"/>
                      <a:gd name="connsiteY17" fmla="*/ 635000 h 673100"/>
                      <a:gd name="connsiteX18" fmla="*/ 2984501 w 3556001"/>
                      <a:gd name="connsiteY18" fmla="*/ 622300 h 673100"/>
                      <a:gd name="connsiteX19" fmla="*/ 3048001 w 3556001"/>
                      <a:gd name="connsiteY19" fmla="*/ 609600 h 673100"/>
                      <a:gd name="connsiteX20" fmla="*/ 3124201 w 3556001"/>
                      <a:gd name="connsiteY20" fmla="*/ 584200 h 673100"/>
                      <a:gd name="connsiteX21" fmla="*/ 3149601 w 3556001"/>
                      <a:gd name="connsiteY21" fmla="*/ 546100 h 673100"/>
                      <a:gd name="connsiteX22" fmla="*/ 3200401 w 3556001"/>
                      <a:gd name="connsiteY22" fmla="*/ 520700 h 673100"/>
                      <a:gd name="connsiteX23" fmla="*/ 3327401 w 3556001"/>
                      <a:gd name="connsiteY23" fmla="*/ 444500 h 673100"/>
                      <a:gd name="connsiteX24" fmla="*/ 3429001 w 3556001"/>
                      <a:gd name="connsiteY24" fmla="*/ 355600 h 673100"/>
                      <a:gd name="connsiteX25" fmla="*/ 3479801 w 3556001"/>
                      <a:gd name="connsiteY25" fmla="*/ 317500 h 673100"/>
                      <a:gd name="connsiteX26" fmla="*/ 3517901 w 3556001"/>
                      <a:gd name="connsiteY26" fmla="*/ 292100 h 673100"/>
                      <a:gd name="connsiteX27" fmla="*/ 3556001 w 3556001"/>
                      <a:gd name="connsiteY27" fmla="*/ 241300 h 673100"/>
                      <a:gd name="connsiteX28" fmla="*/ 3530601 w 3556001"/>
                      <a:gd name="connsiteY28" fmla="*/ 203200 h 673100"/>
                      <a:gd name="connsiteX29" fmla="*/ 3479801 w 3556001"/>
                      <a:gd name="connsiteY29" fmla="*/ 177800 h 673100"/>
                      <a:gd name="connsiteX30" fmla="*/ 3441701 w 3556001"/>
                      <a:gd name="connsiteY30" fmla="*/ 165100 h 673100"/>
                      <a:gd name="connsiteX31" fmla="*/ 3352801 w 3556001"/>
                      <a:gd name="connsiteY31" fmla="*/ 139700 h 673100"/>
                      <a:gd name="connsiteX32" fmla="*/ 3276601 w 3556001"/>
                      <a:gd name="connsiteY32" fmla="*/ 127000 h 673100"/>
                      <a:gd name="connsiteX33" fmla="*/ 3162301 w 3556001"/>
                      <a:gd name="connsiteY33" fmla="*/ 101600 h 673100"/>
                      <a:gd name="connsiteX34" fmla="*/ 2933701 w 3556001"/>
                      <a:gd name="connsiteY34" fmla="*/ 88900 h 673100"/>
                      <a:gd name="connsiteX35" fmla="*/ 2349501 w 3556001"/>
                      <a:gd name="connsiteY35" fmla="*/ 88900 h 673100"/>
                      <a:gd name="connsiteX36" fmla="*/ 1892301 w 3556001"/>
                      <a:gd name="connsiteY36" fmla="*/ 63500 h 673100"/>
                      <a:gd name="connsiteX37" fmla="*/ 1854201 w 3556001"/>
                      <a:gd name="connsiteY37" fmla="*/ 50800 h 673100"/>
                      <a:gd name="connsiteX38" fmla="*/ 1790701 w 3556001"/>
                      <a:gd name="connsiteY38" fmla="*/ 38100 h 673100"/>
                      <a:gd name="connsiteX39" fmla="*/ 1739901 w 3556001"/>
                      <a:gd name="connsiteY39" fmla="*/ 12700 h 673100"/>
                      <a:gd name="connsiteX40" fmla="*/ 1689101 w 3556001"/>
                      <a:gd name="connsiteY40" fmla="*/ 0 h 673100"/>
                      <a:gd name="connsiteX41" fmla="*/ 1600201 w 3556001"/>
                      <a:gd name="connsiteY41" fmla="*/ 12700 h 673100"/>
                      <a:gd name="connsiteX42" fmla="*/ 1562101 w 3556001"/>
                      <a:gd name="connsiteY42" fmla="*/ 25400 h 673100"/>
                      <a:gd name="connsiteX43" fmla="*/ 1422401 w 3556001"/>
                      <a:gd name="connsiteY43" fmla="*/ 38100 h 673100"/>
                      <a:gd name="connsiteX44" fmla="*/ 1358901 w 3556001"/>
                      <a:gd name="connsiteY44" fmla="*/ 50800 h 673100"/>
                      <a:gd name="connsiteX45" fmla="*/ 876301 w 3556001"/>
                      <a:gd name="connsiteY45" fmla="*/ 76200 h 673100"/>
                      <a:gd name="connsiteX46" fmla="*/ 800101 w 3556001"/>
                      <a:gd name="connsiteY46" fmla="*/ 127000 h 673100"/>
                      <a:gd name="connsiteX47" fmla="*/ 711201 w 3556001"/>
                      <a:gd name="connsiteY47" fmla="*/ 165100 h 673100"/>
                      <a:gd name="connsiteX48" fmla="*/ 660401 w 3556001"/>
                      <a:gd name="connsiteY48" fmla="*/ 190500 h 673100"/>
                      <a:gd name="connsiteX49" fmla="*/ 622301 w 3556001"/>
                      <a:gd name="connsiteY49" fmla="*/ 203200 h 673100"/>
                      <a:gd name="connsiteX50" fmla="*/ 508001 w 3556001"/>
                      <a:gd name="connsiteY50" fmla="*/ 254000 h 673100"/>
                      <a:gd name="connsiteX51" fmla="*/ 444501 w 3556001"/>
                      <a:gd name="connsiteY51" fmla="*/ 266700 h 673100"/>
                      <a:gd name="connsiteX52" fmla="*/ 368301 w 3556001"/>
                      <a:gd name="connsiteY52" fmla="*/ 292100 h 673100"/>
                      <a:gd name="connsiteX53" fmla="*/ 330201 w 3556001"/>
                      <a:gd name="connsiteY53" fmla="*/ 304800 h 673100"/>
                      <a:gd name="connsiteX54" fmla="*/ 266701 w 3556001"/>
                      <a:gd name="connsiteY54" fmla="*/ 330200 h 673100"/>
                      <a:gd name="connsiteX55" fmla="*/ 203201 w 3556001"/>
                      <a:gd name="connsiteY55" fmla="*/ 342900 h 673100"/>
                      <a:gd name="connsiteX56" fmla="*/ 165101 w 3556001"/>
                      <a:gd name="connsiteY56" fmla="*/ 355600 h 673100"/>
                      <a:gd name="connsiteX57" fmla="*/ 623590 w 3556001"/>
                      <a:gd name="connsiteY57" fmla="*/ 301809 h 673100"/>
                      <a:gd name="connsiteX58" fmla="*/ 702588 w 3556001"/>
                      <a:gd name="connsiteY58" fmla="*/ 280526 h 673100"/>
                      <a:gd name="connsiteX59" fmla="*/ 628072 w 3556001"/>
                      <a:gd name="connsiteY59" fmla="*/ 261846 h 673100"/>
                      <a:gd name="connsiteX0" fmla="*/ 628070 w 3555999"/>
                      <a:gd name="connsiteY0" fmla="*/ 261846 h 673100"/>
                      <a:gd name="connsiteX1" fmla="*/ -1 w 3555999"/>
                      <a:gd name="connsiteY1" fmla="*/ 254000 h 673100"/>
                      <a:gd name="connsiteX2" fmla="*/ 330199 w 3555999"/>
                      <a:gd name="connsiteY2" fmla="*/ 279400 h 673100"/>
                      <a:gd name="connsiteX3" fmla="*/ 609599 w 3555999"/>
                      <a:gd name="connsiteY3" fmla="*/ 304800 h 673100"/>
                      <a:gd name="connsiteX4" fmla="*/ 1066799 w 3555999"/>
                      <a:gd name="connsiteY4" fmla="*/ 355600 h 673100"/>
                      <a:gd name="connsiteX5" fmla="*/ 1282699 w 3555999"/>
                      <a:gd name="connsiteY5" fmla="*/ 393700 h 673100"/>
                      <a:gd name="connsiteX6" fmla="*/ 1333499 w 3555999"/>
                      <a:gd name="connsiteY6" fmla="*/ 419100 h 673100"/>
                      <a:gd name="connsiteX7" fmla="*/ 1422399 w 3555999"/>
                      <a:gd name="connsiteY7" fmla="*/ 444500 h 673100"/>
                      <a:gd name="connsiteX8" fmla="*/ 1460499 w 3555999"/>
                      <a:gd name="connsiteY8" fmla="*/ 457200 h 673100"/>
                      <a:gd name="connsiteX9" fmla="*/ 1803399 w 3555999"/>
                      <a:gd name="connsiteY9" fmla="*/ 482600 h 673100"/>
                      <a:gd name="connsiteX10" fmla="*/ 1879599 w 3555999"/>
                      <a:gd name="connsiteY10" fmla="*/ 508000 h 673100"/>
                      <a:gd name="connsiteX11" fmla="*/ 2247899 w 3555999"/>
                      <a:gd name="connsiteY11" fmla="*/ 533400 h 673100"/>
                      <a:gd name="connsiteX12" fmla="*/ 2273299 w 3555999"/>
                      <a:gd name="connsiteY12" fmla="*/ 571500 h 673100"/>
                      <a:gd name="connsiteX13" fmla="*/ 2324099 w 3555999"/>
                      <a:gd name="connsiteY13" fmla="*/ 609600 h 673100"/>
                      <a:gd name="connsiteX14" fmla="*/ 2425699 w 3555999"/>
                      <a:gd name="connsiteY14" fmla="*/ 660400 h 673100"/>
                      <a:gd name="connsiteX15" fmla="*/ 2489199 w 3555999"/>
                      <a:gd name="connsiteY15" fmla="*/ 673100 h 673100"/>
                      <a:gd name="connsiteX16" fmla="*/ 2654299 w 3555999"/>
                      <a:gd name="connsiteY16" fmla="*/ 660400 h 673100"/>
                      <a:gd name="connsiteX17" fmla="*/ 2705099 w 3555999"/>
                      <a:gd name="connsiteY17" fmla="*/ 635000 h 673100"/>
                      <a:gd name="connsiteX18" fmla="*/ 2984499 w 3555999"/>
                      <a:gd name="connsiteY18" fmla="*/ 622300 h 673100"/>
                      <a:gd name="connsiteX19" fmla="*/ 3047999 w 3555999"/>
                      <a:gd name="connsiteY19" fmla="*/ 609600 h 673100"/>
                      <a:gd name="connsiteX20" fmla="*/ 3124199 w 3555999"/>
                      <a:gd name="connsiteY20" fmla="*/ 584200 h 673100"/>
                      <a:gd name="connsiteX21" fmla="*/ 3149599 w 3555999"/>
                      <a:gd name="connsiteY21" fmla="*/ 546100 h 673100"/>
                      <a:gd name="connsiteX22" fmla="*/ 3200399 w 3555999"/>
                      <a:gd name="connsiteY22" fmla="*/ 520700 h 673100"/>
                      <a:gd name="connsiteX23" fmla="*/ 3327399 w 3555999"/>
                      <a:gd name="connsiteY23" fmla="*/ 444500 h 673100"/>
                      <a:gd name="connsiteX24" fmla="*/ 3428999 w 3555999"/>
                      <a:gd name="connsiteY24" fmla="*/ 355600 h 673100"/>
                      <a:gd name="connsiteX25" fmla="*/ 3479799 w 3555999"/>
                      <a:gd name="connsiteY25" fmla="*/ 317500 h 673100"/>
                      <a:gd name="connsiteX26" fmla="*/ 3517899 w 3555999"/>
                      <a:gd name="connsiteY26" fmla="*/ 292100 h 673100"/>
                      <a:gd name="connsiteX27" fmla="*/ 3555999 w 3555999"/>
                      <a:gd name="connsiteY27" fmla="*/ 241300 h 673100"/>
                      <a:gd name="connsiteX28" fmla="*/ 3530599 w 3555999"/>
                      <a:gd name="connsiteY28" fmla="*/ 203200 h 673100"/>
                      <a:gd name="connsiteX29" fmla="*/ 3479799 w 3555999"/>
                      <a:gd name="connsiteY29" fmla="*/ 177800 h 673100"/>
                      <a:gd name="connsiteX30" fmla="*/ 3441699 w 3555999"/>
                      <a:gd name="connsiteY30" fmla="*/ 165100 h 673100"/>
                      <a:gd name="connsiteX31" fmla="*/ 3352799 w 3555999"/>
                      <a:gd name="connsiteY31" fmla="*/ 139700 h 673100"/>
                      <a:gd name="connsiteX32" fmla="*/ 3276599 w 3555999"/>
                      <a:gd name="connsiteY32" fmla="*/ 127000 h 673100"/>
                      <a:gd name="connsiteX33" fmla="*/ 3162299 w 3555999"/>
                      <a:gd name="connsiteY33" fmla="*/ 101600 h 673100"/>
                      <a:gd name="connsiteX34" fmla="*/ 2933699 w 3555999"/>
                      <a:gd name="connsiteY34" fmla="*/ 88900 h 673100"/>
                      <a:gd name="connsiteX35" fmla="*/ 2349499 w 3555999"/>
                      <a:gd name="connsiteY35" fmla="*/ 88900 h 673100"/>
                      <a:gd name="connsiteX36" fmla="*/ 1892299 w 3555999"/>
                      <a:gd name="connsiteY36" fmla="*/ 63500 h 673100"/>
                      <a:gd name="connsiteX37" fmla="*/ 1854199 w 3555999"/>
                      <a:gd name="connsiteY37" fmla="*/ 50800 h 673100"/>
                      <a:gd name="connsiteX38" fmla="*/ 1790699 w 3555999"/>
                      <a:gd name="connsiteY38" fmla="*/ 38100 h 673100"/>
                      <a:gd name="connsiteX39" fmla="*/ 1739899 w 3555999"/>
                      <a:gd name="connsiteY39" fmla="*/ 12700 h 673100"/>
                      <a:gd name="connsiteX40" fmla="*/ 1689099 w 3555999"/>
                      <a:gd name="connsiteY40" fmla="*/ 0 h 673100"/>
                      <a:gd name="connsiteX41" fmla="*/ 1600199 w 3555999"/>
                      <a:gd name="connsiteY41" fmla="*/ 12700 h 673100"/>
                      <a:gd name="connsiteX42" fmla="*/ 1562099 w 3555999"/>
                      <a:gd name="connsiteY42" fmla="*/ 25400 h 673100"/>
                      <a:gd name="connsiteX43" fmla="*/ 1422399 w 3555999"/>
                      <a:gd name="connsiteY43" fmla="*/ 38100 h 673100"/>
                      <a:gd name="connsiteX44" fmla="*/ 1358899 w 3555999"/>
                      <a:gd name="connsiteY44" fmla="*/ 50800 h 673100"/>
                      <a:gd name="connsiteX45" fmla="*/ 876299 w 3555999"/>
                      <a:gd name="connsiteY45" fmla="*/ 76200 h 673100"/>
                      <a:gd name="connsiteX46" fmla="*/ 800099 w 3555999"/>
                      <a:gd name="connsiteY46" fmla="*/ 127000 h 673100"/>
                      <a:gd name="connsiteX47" fmla="*/ 711199 w 3555999"/>
                      <a:gd name="connsiteY47" fmla="*/ 165100 h 673100"/>
                      <a:gd name="connsiteX48" fmla="*/ 660399 w 3555999"/>
                      <a:gd name="connsiteY48" fmla="*/ 190500 h 673100"/>
                      <a:gd name="connsiteX49" fmla="*/ 622299 w 3555999"/>
                      <a:gd name="connsiteY49" fmla="*/ 203200 h 673100"/>
                      <a:gd name="connsiteX50" fmla="*/ 507999 w 3555999"/>
                      <a:gd name="connsiteY50" fmla="*/ 254000 h 673100"/>
                      <a:gd name="connsiteX51" fmla="*/ 444499 w 3555999"/>
                      <a:gd name="connsiteY51" fmla="*/ 266700 h 673100"/>
                      <a:gd name="connsiteX52" fmla="*/ 368299 w 3555999"/>
                      <a:gd name="connsiteY52" fmla="*/ 292100 h 673100"/>
                      <a:gd name="connsiteX53" fmla="*/ 330199 w 3555999"/>
                      <a:gd name="connsiteY53" fmla="*/ 304800 h 673100"/>
                      <a:gd name="connsiteX54" fmla="*/ 266699 w 3555999"/>
                      <a:gd name="connsiteY54" fmla="*/ 330200 h 673100"/>
                      <a:gd name="connsiteX55" fmla="*/ 735462 w 3555999"/>
                      <a:gd name="connsiteY55" fmla="*/ 335054 h 673100"/>
                      <a:gd name="connsiteX56" fmla="*/ 165099 w 3555999"/>
                      <a:gd name="connsiteY56" fmla="*/ 355600 h 673100"/>
                      <a:gd name="connsiteX57" fmla="*/ 623588 w 3555999"/>
                      <a:gd name="connsiteY57" fmla="*/ 301809 h 673100"/>
                      <a:gd name="connsiteX58" fmla="*/ 702586 w 3555999"/>
                      <a:gd name="connsiteY58" fmla="*/ 280526 h 673100"/>
                      <a:gd name="connsiteX59" fmla="*/ 628070 w 3555999"/>
                      <a:gd name="connsiteY59" fmla="*/ 261846 h 673100"/>
                      <a:gd name="connsiteX0" fmla="*/ 628072 w 3556001"/>
                      <a:gd name="connsiteY0" fmla="*/ 261846 h 673100"/>
                      <a:gd name="connsiteX1" fmla="*/ 1 w 3556001"/>
                      <a:gd name="connsiteY1" fmla="*/ 254000 h 673100"/>
                      <a:gd name="connsiteX2" fmla="*/ 330201 w 3556001"/>
                      <a:gd name="connsiteY2" fmla="*/ 279400 h 673100"/>
                      <a:gd name="connsiteX3" fmla="*/ 609601 w 3556001"/>
                      <a:gd name="connsiteY3" fmla="*/ 304800 h 673100"/>
                      <a:gd name="connsiteX4" fmla="*/ 1066801 w 3556001"/>
                      <a:gd name="connsiteY4" fmla="*/ 355600 h 673100"/>
                      <a:gd name="connsiteX5" fmla="*/ 1282701 w 3556001"/>
                      <a:gd name="connsiteY5" fmla="*/ 393700 h 673100"/>
                      <a:gd name="connsiteX6" fmla="*/ 1333501 w 3556001"/>
                      <a:gd name="connsiteY6" fmla="*/ 419100 h 673100"/>
                      <a:gd name="connsiteX7" fmla="*/ 1422401 w 3556001"/>
                      <a:gd name="connsiteY7" fmla="*/ 444500 h 673100"/>
                      <a:gd name="connsiteX8" fmla="*/ 1460501 w 3556001"/>
                      <a:gd name="connsiteY8" fmla="*/ 457200 h 673100"/>
                      <a:gd name="connsiteX9" fmla="*/ 1803401 w 3556001"/>
                      <a:gd name="connsiteY9" fmla="*/ 482600 h 673100"/>
                      <a:gd name="connsiteX10" fmla="*/ 1879601 w 3556001"/>
                      <a:gd name="connsiteY10" fmla="*/ 508000 h 673100"/>
                      <a:gd name="connsiteX11" fmla="*/ 2247901 w 3556001"/>
                      <a:gd name="connsiteY11" fmla="*/ 533400 h 673100"/>
                      <a:gd name="connsiteX12" fmla="*/ 2273301 w 3556001"/>
                      <a:gd name="connsiteY12" fmla="*/ 571500 h 673100"/>
                      <a:gd name="connsiteX13" fmla="*/ 2324101 w 3556001"/>
                      <a:gd name="connsiteY13" fmla="*/ 609600 h 673100"/>
                      <a:gd name="connsiteX14" fmla="*/ 2425701 w 3556001"/>
                      <a:gd name="connsiteY14" fmla="*/ 660400 h 673100"/>
                      <a:gd name="connsiteX15" fmla="*/ 2489201 w 3556001"/>
                      <a:gd name="connsiteY15" fmla="*/ 673100 h 673100"/>
                      <a:gd name="connsiteX16" fmla="*/ 2654301 w 3556001"/>
                      <a:gd name="connsiteY16" fmla="*/ 660400 h 673100"/>
                      <a:gd name="connsiteX17" fmla="*/ 2705101 w 3556001"/>
                      <a:gd name="connsiteY17" fmla="*/ 635000 h 673100"/>
                      <a:gd name="connsiteX18" fmla="*/ 2984501 w 3556001"/>
                      <a:gd name="connsiteY18" fmla="*/ 622300 h 673100"/>
                      <a:gd name="connsiteX19" fmla="*/ 3048001 w 3556001"/>
                      <a:gd name="connsiteY19" fmla="*/ 609600 h 673100"/>
                      <a:gd name="connsiteX20" fmla="*/ 3124201 w 3556001"/>
                      <a:gd name="connsiteY20" fmla="*/ 584200 h 673100"/>
                      <a:gd name="connsiteX21" fmla="*/ 3149601 w 3556001"/>
                      <a:gd name="connsiteY21" fmla="*/ 546100 h 673100"/>
                      <a:gd name="connsiteX22" fmla="*/ 3200401 w 3556001"/>
                      <a:gd name="connsiteY22" fmla="*/ 520700 h 673100"/>
                      <a:gd name="connsiteX23" fmla="*/ 3327401 w 3556001"/>
                      <a:gd name="connsiteY23" fmla="*/ 444500 h 673100"/>
                      <a:gd name="connsiteX24" fmla="*/ 3429001 w 3556001"/>
                      <a:gd name="connsiteY24" fmla="*/ 355600 h 673100"/>
                      <a:gd name="connsiteX25" fmla="*/ 3479801 w 3556001"/>
                      <a:gd name="connsiteY25" fmla="*/ 317500 h 673100"/>
                      <a:gd name="connsiteX26" fmla="*/ 3517901 w 3556001"/>
                      <a:gd name="connsiteY26" fmla="*/ 292100 h 673100"/>
                      <a:gd name="connsiteX27" fmla="*/ 3556001 w 3556001"/>
                      <a:gd name="connsiteY27" fmla="*/ 241300 h 673100"/>
                      <a:gd name="connsiteX28" fmla="*/ 3530601 w 3556001"/>
                      <a:gd name="connsiteY28" fmla="*/ 203200 h 673100"/>
                      <a:gd name="connsiteX29" fmla="*/ 3479801 w 3556001"/>
                      <a:gd name="connsiteY29" fmla="*/ 177800 h 673100"/>
                      <a:gd name="connsiteX30" fmla="*/ 3441701 w 3556001"/>
                      <a:gd name="connsiteY30" fmla="*/ 165100 h 673100"/>
                      <a:gd name="connsiteX31" fmla="*/ 3352801 w 3556001"/>
                      <a:gd name="connsiteY31" fmla="*/ 139700 h 673100"/>
                      <a:gd name="connsiteX32" fmla="*/ 3276601 w 3556001"/>
                      <a:gd name="connsiteY32" fmla="*/ 127000 h 673100"/>
                      <a:gd name="connsiteX33" fmla="*/ 3162301 w 3556001"/>
                      <a:gd name="connsiteY33" fmla="*/ 101600 h 673100"/>
                      <a:gd name="connsiteX34" fmla="*/ 2933701 w 3556001"/>
                      <a:gd name="connsiteY34" fmla="*/ 88900 h 673100"/>
                      <a:gd name="connsiteX35" fmla="*/ 2349501 w 3556001"/>
                      <a:gd name="connsiteY35" fmla="*/ 88900 h 673100"/>
                      <a:gd name="connsiteX36" fmla="*/ 1892301 w 3556001"/>
                      <a:gd name="connsiteY36" fmla="*/ 63500 h 673100"/>
                      <a:gd name="connsiteX37" fmla="*/ 1854201 w 3556001"/>
                      <a:gd name="connsiteY37" fmla="*/ 50800 h 673100"/>
                      <a:gd name="connsiteX38" fmla="*/ 1790701 w 3556001"/>
                      <a:gd name="connsiteY38" fmla="*/ 38100 h 673100"/>
                      <a:gd name="connsiteX39" fmla="*/ 1739901 w 3556001"/>
                      <a:gd name="connsiteY39" fmla="*/ 12700 h 673100"/>
                      <a:gd name="connsiteX40" fmla="*/ 1689101 w 3556001"/>
                      <a:gd name="connsiteY40" fmla="*/ 0 h 673100"/>
                      <a:gd name="connsiteX41" fmla="*/ 1600201 w 3556001"/>
                      <a:gd name="connsiteY41" fmla="*/ 12700 h 673100"/>
                      <a:gd name="connsiteX42" fmla="*/ 1562101 w 3556001"/>
                      <a:gd name="connsiteY42" fmla="*/ 25400 h 673100"/>
                      <a:gd name="connsiteX43" fmla="*/ 1422401 w 3556001"/>
                      <a:gd name="connsiteY43" fmla="*/ 38100 h 673100"/>
                      <a:gd name="connsiteX44" fmla="*/ 1358901 w 3556001"/>
                      <a:gd name="connsiteY44" fmla="*/ 50800 h 673100"/>
                      <a:gd name="connsiteX45" fmla="*/ 876301 w 3556001"/>
                      <a:gd name="connsiteY45" fmla="*/ 76200 h 673100"/>
                      <a:gd name="connsiteX46" fmla="*/ 800101 w 3556001"/>
                      <a:gd name="connsiteY46" fmla="*/ 127000 h 673100"/>
                      <a:gd name="connsiteX47" fmla="*/ 711201 w 3556001"/>
                      <a:gd name="connsiteY47" fmla="*/ 165100 h 673100"/>
                      <a:gd name="connsiteX48" fmla="*/ 660401 w 3556001"/>
                      <a:gd name="connsiteY48" fmla="*/ 190500 h 673100"/>
                      <a:gd name="connsiteX49" fmla="*/ 622301 w 3556001"/>
                      <a:gd name="connsiteY49" fmla="*/ 203200 h 673100"/>
                      <a:gd name="connsiteX50" fmla="*/ 508001 w 3556001"/>
                      <a:gd name="connsiteY50" fmla="*/ 254000 h 673100"/>
                      <a:gd name="connsiteX51" fmla="*/ 444501 w 3556001"/>
                      <a:gd name="connsiteY51" fmla="*/ 266700 h 673100"/>
                      <a:gd name="connsiteX52" fmla="*/ 368301 w 3556001"/>
                      <a:gd name="connsiteY52" fmla="*/ 292100 h 673100"/>
                      <a:gd name="connsiteX53" fmla="*/ 330201 w 3556001"/>
                      <a:gd name="connsiteY53" fmla="*/ 304800 h 673100"/>
                      <a:gd name="connsiteX54" fmla="*/ 1075741 w 3556001"/>
                      <a:gd name="connsiteY54" fmla="*/ 165451 h 673100"/>
                      <a:gd name="connsiteX55" fmla="*/ 735464 w 3556001"/>
                      <a:gd name="connsiteY55" fmla="*/ 335054 h 673100"/>
                      <a:gd name="connsiteX56" fmla="*/ 165101 w 3556001"/>
                      <a:gd name="connsiteY56" fmla="*/ 355600 h 673100"/>
                      <a:gd name="connsiteX57" fmla="*/ 623590 w 3556001"/>
                      <a:gd name="connsiteY57" fmla="*/ 301809 h 673100"/>
                      <a:gd name="connsiteX58" fmla="*/ 702588 w 3556001"/>
                      <a:gd name="connsiteY58" fmla="*/ 280526 h 673100"/>
                      <a:gd name="connsiteX59" fmla="*/ 628072 w 3556001"/>
                      <a:gd name="connsiteY59" fmla="*/ 261846 h 673100"/>
                      <a:gd name="connsiteX0" fmla="*/ 628070 w 3555999"/>
                      <a:gd name="connsiteY0" fmla="*/ 261846 h 673100"/>
                      <a:gd name="connsiteX1" fmla="*/ -1 w 3555999"/>
                      <a:gd name="connsiteY1" fmla="*/ 254000 h 673100"/>
                      <a:gd name="connsiteX2" fmla="*/ 330199 w 3555999"/>
                      <a:gd name="connsiteY2" fmla="*/ 279400 h 673100"/>
                      <a:gd name="connsiteX3" fmla="*/ 609599 w 3555999"/>
                      <a:gd name="connsiteY3" fmla="*/ 304800 h 673100"/>
                      <a:gd name="connsiteX4" fmla="*/ 1066799 w 3555999"/>
                      <a:gd name="connsiteY4" fmla="*/ 355600 h 673100"/>
                      <a:gd name="connsiteX5" fmla="*/ 1282699 w 3555999"/>
                      <a:gd name="connsiteY5" fmla="*/ 393700 h 673100"/>
                      <a:gd name="connsiteX6" fmla="*/ 1333499 w 3555999"/>
                      <a:gd name="connsiteY6" fmla="*/ 419100 h 673100"/>
                      <a:gd name="connsiteX7" fmla="*/ 1422399 w 3555999"/>
                      <a:gd name="connsiteY7" fmla="*/ 444500 h 673100"/>
                      <a:gd name="connsiteX8" fmla="*/ 1460499 w 3555999"/>
                      <a:gd name="connsiteY8" fmla="*/ 457200 h 673100"/>
                      <a:gd name="connsiteX9" fmla="*/ 1803399 w 3555999"/>
                      <a:gd name="connsiteY9" fmla="*/ 482600 h 673100"/>
                      <a:gd name="connsiteX10" fmla="*/ 1879599 w 3555999"/>
                      <a:gd name="connsiteY10" fmla="*/ 508000 h 673100"/>
                      <a:gd name="connsiteX11" fmla="*/ 2247899 w 3555999"/>
                      <a:gd name="connsiteY11" fmla="*/ 533400 h 673100"/>
                      <a:gd name="connsiteX12" fmla="*/ 2273299 w 3555999"/>
                      <a:gd name="connsiteY12" fmla="*/ 571500 h 673100"/>
                      <a:gd name="connsiteX13" fmla="*/ 2324099 w 3555999"/>
                      <a:gd name="connsiteY13" fmla="*/ 609600 h 673100"/>
                      <a:gd name="connsiteX14" fmla="*/ 2425699 w 3555999"/>
                      <a:gd name="connsiteY14" fmla="*/ 660400 h 673100"/>
                      <a:gd name="connsiteX15" fmla="*/ 2489199 w 3555999"/>
                      <a:gd name="connsiteY15" fmla="*/ 673100 h 673100"/>
                      <a:gd name="connsiteX16" fmla="*/ 2654299 w 3555999"/>
                      <a:gd name="connsiteY16" fmla="*/ 660400 h 673100"/>
                      <a:gd name="connsiteX17" fmla="*/ 2705099 w 3555999"/>
                      <a:gd name="connsiteY17" fmla="*/ 635000 h 673100"/>
                      <a:gd name="connsiteX18" fmla="*/ 2984499 w 3555999"/>
                      <a:gd name="connsiteY18" fmla="*/ 622300 h 673100"/>
                      <a:gd name="connsiteX19" fmla="*/ 3047999 w 3555999"/>
                      <a:gd name="connsiteY19" fmla="*/ 609600 h 673100"/>
                      <a:gd name="connsiteX20" fmla="*/ 3124199 w 3555999"/>
                      <a:gd name="connsiteY20" fmla="*/ 584200 h 673100"/>
                      <a:gd name="connsiteX21" fmla="*/ 3149599 w 3555999"/>
                      <a:gd name="connsiteY21" fmla="*/ 546100 h 673100"/>
                      <a:gd name="connsiteX22" fmla="*/ 3200399 w 3555999"/>
                      <a:gd name="connsiteY22" fmla="*/ 520700 h 673100"/>
                      <a:gd name="connsiteX23" fmla="*/ 3327399 w 3555999"/>
                      <a:gd name="connsiteY23" fmla="*/ 444500 h 673100"/>
                      <a:gd name="connsiteX24" fmla="*/ 3428999 w 3555999"/>
                      <a:gd name="connsiteY24" fmla="*/ 355600 h 673100"/>
                      <a:gd name="connsiteX25" fmla="*/ 3479799 w 3555999"/>
                      <a:gd name="connsiteY25" fmla="*/ 317500 h 673100"/>
                      <a:gd name="connsiteX26" fmla="*/ 3517899 w 3555999"/>
                      <a:gd name="connsiteY26" fmla="*/ 292100 h 673100"/>
                      <a:gd name="connsiteX27" fmla="*/ 3555999 w 3555999"/>
                      <a:gd name="connsiteY27" fmla="*/ 241300 h 673100"/>
                      <a:gd name="connsiteX28" fmla="*/ 3530599 w 3555999"/>
                      <a:gd name="connsiteY28" fmla="*/ 203200 h 673100"/>
                      <a:gd name="connsiteX29" fmla="*/ 3479799 w 3555999"/>
                      <a:gd name="connsiteY29" fmla="*/ 177800 h 673100"/>
                      <a:gd name="connsiteX30" fmla="*/ 3441699 w 3555999"/>
                      <a:gd name="connsiteY30" fmla="*/ 165100 h 673100"/>
                      <a:gd name="connsiteX31" fmla="*/ 3352799 w 3555999"/>
                      <a:gd name="connsiteY31" fmla="*/ 139700 h 673100"/>
                      <a:gd name="connsiteX32" fmla="*/ 3276599 w 3555999"/>
                      <a:gd name="connsiteY32" fmla="*/ 127000 h 673100"/>
                      <a:gd name="connsiteX33" fmla="*/ 3162299 w 3555999"/>
                      <a:gd name="connsiteY33" fmla="*/ 101600 h 673100"/>
                      <a:gd name="connsiteX34" fmla="*/ 2933699 w 3555999"/>
                      <a:gd name="connsiteY34" fmla="*/ 88900 h 673100"/>
                      <a:gd name="connsiteX35" fmla="*/ 2349499 w 3555999"/>
                      <a:gd name="connsiteY35" fmla="*/ 88900 h 673100"/>
                      <a:gd name="connsiteX36" fmla="*/ 1892299 w 3555999"/>
                      <a:gd name="connsiteY36" fmla="*/ 63500 h 673100"/>
                      <a:gd name="connsiteX37" fmla="*/ 1854199 w 3555999"/>
                      <a:gd name="connsiteY37" fmla="*/ 50800 h 673100"/>
                      <a:gd name="connsiteX38" fmla="*/ 1790699 w 3555999"/>
                      <a:gd name="connsiteY38" fmla="*/ 38100 h 673100"/>
                      <a:gd name="connsiteX39" fmla="*/ 1739899 w 3555999"/>
                      <a:gd name="connsiteY39" fmla="*/ 12700 h 673100"/>
                      <a:gd name="connsiteX40" fmla="*/ 1689099 w 3555999"/>
                      <a:gd name="connsiteY40" fmla="*/ 0 h 673100"/>
                      <a:gd name="connsiteX41" fmla="*/ 1600199 w 3555999"/>
                      <a:gd name="connsiteY41" fmla="*/ 12700 h 673100"/>
                      <a:gd name="connsiteX42" fmla="*/ 1562099 w 3555999"/>
                      <a:gd name="connsiteY42" fmla="*/ 25400 h 673100"/>
                      <a:gd name="connsiteX43" fmla="*/ 1422399 w 3555999"/>
                      <a:gd name="connsiteY43" fmla="*/ 38100 h 673100"/>
                      <a:gd name="connsiteX44" fmla="*/ 1358899 w 3555999"/>
                      <a:gd name="connsiteY44" fmla="*/ 50800 h 673100"/>
                      <a:gd name="connsiteX45" fmla="*/ 876299 w 3555999"/>
                      <a:gd name="connsiteY45" fmla="*/ 76200 h 673100"/>
                      <a:gd name="connsiteX46" fmla="*/ 800099 w 3555999"/>
                      <a:gd name="connsiteY46" fmla="*/ 127000 h 673100"/>
                      <a:gd name="connsiteX47" fmla="*/ 711199 w 3555999"/>
                      <a:gd name="connsiteY47" fmla="*/ 165100 h 673100"/>
                      <a:gd name="connsiteX48" fmla="*/ 660399 w 3555999"/>
                      <a:gd name="connsiteY48" fmla="*/ 190500 h 673100"/>
                      <a:gd name="connsiteX49" fmla="*/ 622299 w 3555999"/>
                      <a:gd name="connsiteY49" fmla="*/ 203200 h 673100"/>
                      <a:gd name="connsiteX50" fmla="*/ 507999 w 3555999"/>
                      <a:gd name="connsiteY50" fmla="*/ 254000 h 673100"/>
                      <a:gd name="connsiteX51" fmla="*/ 444499 w 3555999"/>
                      <a:gd name="connsiteY51" fmla="*/ 266700 h 673100"/>
                      <a:gd name="connsiteX52" fmla="*/ 368299 w 3555999"/>
                      <a:gd name="connsiteY52" fmla="*/ 292100 h 673100"/>
                      <a:gd name="connsiteX53" fmla="*/ 330199 w 3555999"/>
                      <a:gd name="connsiteY53" fmla="*/ 304800 h 673100"/>
                      <a:gd name="connsiteX54" fmla="*/ 1075739 w 3555999"/>
                      <a:gd name="connsiteY54" fmla="*/ 165451 h 673100"/>
                      <a:gd name="connsiteX55" fmla="*/ 735462 w 3555999"/>
                      <a:gd name="connsiteY55" fmla="*/ 335054 h 673100"/>
                      <a:gd name="connsiteX56" fmla="*/ 786048 w 3555999"/>
                      <a:gd name="connsiteY56" fmla="*/ 367151 h 673100"/>
                      <a:gd name="connsiteX57" fmla="*/ 165099 w 3555999"/>
                      <a:gd name="connsiteY57" fmla="*/ 355600 h 673100"/>
                      <a:gd name="connsiteX58" fmla="*/ 623588 w 3555999"/>
                      <a:gd name="connsiteY58" fmla="*/ 301809 h 673100"/>
                      <a:gd name="connsiteX59" fmla="*/ 702586 w 3555999"/>
                      <a:gd name="connsiteY59" fmla="*/ 280526 h 673100"/>
                      <a:gd name="connsiteX60" fmla="*/ 628070 w 3555999"/>
                      <a:gd name="connsiteY60" fmla="*/ 261846 h 673100"/>
                      <a:gd name="connsiteX0" fmla="*/ 628072 w 3556001"/>
                      <a:gd name="connsiteY0" fmla="*/ 261846 h 673100"/>
                      <a:gd name="connsiteX1" fmla="*/ 1 w 3556001"/>
                      <a:gd name="connsiteY1" fmla="*/ 254000 h 673100"/>
                      <a:gd name="connsiteX2" fmla="*/ 330201 w 3556001"/>
                      <a:gd name="connsiteY2" fmla="*/ 279400 h 673100"/>
                      <a:gd name="connsiteX3" fmla="*/ 609601 w 3556001"/>
                      <a:gd name="connsiteY3" fmla="*/ 304800 h 673100"/>
                      <a:gd name="connsiteX4" fmla="*/ 1066801 w 3556001"/>
                      <a:gd name="connsiteY4" fmla="*/ 355600 h 673100"/>
                      <a:gd name="connsiteX5" fmla="*/ 1282701 w 3556001"/>
                      <a:gd name="connsiteY5" fmla="*/ 393700 h 673100"/>
                      <a:gd name="connsiteX6" fmla="*/ 1333501 w 3556001"/>
                      <a:gd name="connsiteY6" fmla="*/ 419100 h 673100"/>
                      <a:gd name="connsiteX7" fmla="*/ 1422401 w 3556001"/>
                      <a:gd name="connsiteY7" fmla="*/ 444500 h 673100"/>
                      <a:gd name="connsiteX8" fmla="*/ 1460501 w 3556001"/>
                      <a:gd name="connsiteY8" fmla="*/ 457200 h 673100"/>
                      <a:gd name="connsiteX9" fmla="*/ 1803401 w 3556001"/>
                      <a:gd name="connsiteY9" fmla="*/ 482600 h 673100"/>
                      <a:gd name="connsiteX10" fmla="*/ 1879601 w 3556001"/>
                      <a:gd name="connsiteY10" fmla="*/ 508000 h 673100"/>
                      <a:gd name="connsiteX11" fmla="*/ 2247901 w 3556001"/>
                      <a:gd name="connsiteY11" fmla="*/ 533400 h 673100"/>
                      <a:gd name="connsiteX12" fmla="*/ 2273301 w 3556001"/>
                      <a:gd name="connsiteY12" fmla="*/ 571500 h 673100"/>
                      <a:gd name="connsiteX13" fmla="*/ 2324101 w 3556001"/>
                      <a:gd name="connsiteY13" fmla="*/ 609600 h 673100"/>
                      <a:gd name="connsiteX14" fmla="*/ 2425701 w 3556001"/>
                      <a:gd name="connsiteY14" fmla="*/ 660400 h 673100"/>
                      <a:gd name="connsiteX15" fmla="*/ 2489201 w 3556001"/>
                      <a:gd name="connsiteY15" fmla="*/ 673100 h 673100"/>
                      <a:gd name="connsiteX16" fmla="*/ 2654301 w 3556001"/>
                      <a:gd name="connsiteY16" fmla="*/ 660400 h 673100"/>
                      <a:gd name="connsiteX17" fmla="*/ 2705101 w 3556001"/>
                      <a:gd name="connsiteY17" fmla="*/ 635000 h 673100"/>
                      <a:gd name="connsiteX18" fmla="*/ 2984501 w 3556001"/>
                      <a:gd name="connsiteY18" fmla="*/ 622300 h 673100"/>
                      <a:gd name="connsiteX19" fmla="*/ 3048001 w 3556001"/>
                      <a:gd name="connsiteY19" fmla="*/ 609600 h 673100"/>
                      <a:gd name="connsiteX20" fmla="*/ 3124201 w 3556001"/>
                      <a:gd name="connsiteY20" fmla="*/ 584200 h 673100"/>
                      <a:gd name="connsiteX21" fmla="*/ 3149601 w 3556001"/>
                      <a:gd name="connsiteY21" fmla="*/ 546100 h 673100"/>
                      <a:gd name="connsiteX22" fmla="*/ 3200401 w 3556001"/>
                      <a:gd name="connsiteY22" fmla="*/ 520700 h 673100"/>
                      <a:gd name="connsiteX23" fmla="*/ 3327401 w 3556001"/>
                      <a:gd name="connsiteY23" fmla="*/ 444500 h 673100"/>
                      <a:gd name="connsiteX24" fmla="*/ 3429001 w 3556001"/>
                      <a:gd name="connsiteY24" fmla="*/ 355600 h 673100"/>
                      <a:gd name="connsiteX25" fmla="*/ 3479801 w 3556001"/>
                      <a:gd name="connsiteY25" fmla="*/ 317500 h 673100"/>
                      <a:gd name="connsiteX26" fmla="*/ 3517901 w 3556001"/>
                      <a:gd name="connsiteY26" fmla="*/ 292100 h 673100"/>
                      <a:gd name="connsiteX27" fmla="*/ 3556001 w 3556001"/>
                      <a:gd name="connsiteY27" fmla="*/ 241300 h 673100"/>
                      <a:gd name="connsiteX28" fmla="*/ 3530601 w 3556001"/>
                      <a:gd name="connsiteY28" fmla="*/ 203200 h 673100"/>
                      <a:gd name="connsiteX29" fmla="*/ 3479801 w 3556001"/>
                      <a:gd name="connsiteY29" fmla="*/ 177800 h 673100"/>
                      <a:gd name="connsiteX30" fmla="*/ 3441701 w 3556001"/>
                      <a:gd name="connsiteY30" fmla="*/ 165100 h 673100"/>
                      <a:gd name="connsiteX31" fmla="*/ 3352801 w 3556001"/>
                      <a:gd name="connsiteY31" fmla="*/ 139700 h 673100"/>
                      <a:gd name="connsiteX32" fmla="*/ 3276601 w 3556001"/>
                      <a:gd name="connsiteY32" fmla="*/ 127000 h 673100"/>
                      <a:gd name="connsiteX33" fmla="*/ 3162301 w 3556001"/>
                      <a:gd name="connsiteY33" fmla="*/ 101600 h 673100"/>
                      <a:gd name="connsiteX34" fmla="*/ 2933701 w 3556001"/>
                      <a:gd name="connsiteY34" fmla="*/ 88900 h 673100"/>
                      <a:gd name="connsiteX35" fmla="*/ 2349501 w 3556001"/>
                      <a:gd name="connsiteY35" fmla="*/ 88900 h 673100"/>
                      <a:gd name="connsiteX36" fmla="*/ 1892301 w 3556001"/>
                      <a:gd name="connsiteY36" fmla="*/ 63500 h 673100"/>
                      <a:gd name="connsiteX37" fmla="*/ 1854201 w 3556001"/>
                      <a:gd name="connsiteY37" fmla="*/ 50800 h 673100"/>
                      <a:gd name="connsiteX38" fmla="*/ 1790701 w 3556001"/>
                      <a:gd name="connsiteY38" fmla="*/ 38100 h 673100"/>
                      <a:gd name="connsiteX39" fmla="*/ 1739901 w 3556001"/>
                      <a:gd name="connsiteY39" fmla="*/ 12700 h 673100"/>
                      <a:gd name="connsiteX40" fmla="*/ 1689101 w 3556001"/>
                      <a:gd name="connsiteY40" fmla="*/ 0 h 673100"/>
                      <a:gd name="connsiteX41" fmla="*/ 1600201 w 3556001"/>
                      <a:gd name="connsiteY41" fmla="*/ 12700 h 673100"/>
                      <a:gd name="connsiteX42" fmla="*/ 1562101 w 3556001"/>
                      <a:gd name="connsiteY42" fmla="*/ 25400 h 673100"/>
                      <a:gd name="connsiteX43" fmla="*/ 1422401 w 3556001"/>
                      <a:gd name="connsiteY43" fmla="*/ 38100 h 673100"/>
                      <a:gd name="connsiteX44" fmla="*/ 1358901 w 3556001"/>
                      <a:gd name="connsiteY44" fmla="*/ 50800 h 673100"/>
                      <a:gd name="connsiteX45" fmla="*/ 876301 w 3556001"/>
                      <a:gd name="connsiteY45" fmla="*/ 76200 h 673100"/>
                      <a:gd name="connsiteX46" fmla="*/ 800101 w 3556001"/>
                      <a:gd name="connsiteY46" fmla="*/ 127000 h 673100"/>
                      <a:gd name="connsiteX47" fmla="*/ 711201 w 3556001"/>
                      <a:gd name="connsiteY47" fmla="*/ 165100 h 673100"/>
                      <a:gd name="connsiteX48" fmla="*/ 660401 w 3556001"/>
                      <a:gd name="connsiteY48" fmla="*/ 190500 h 673100"/>
                      <a:gd name="connsiteX49" fmla="*/ 622301 w 3556001"/>
                      <a:gd name="connsiteY49" fmla="*/ 203200 h 673100"/>
                      <a:gd name="connsiteX50" fmla="*/ 508001 w 3556001"/>
                      <a:gd name="connsiteY50" fmla="*/ 254000 h 673100"/>
                      <a:gd name="connsiteX51" fmla="*/ 444501 w 3556001"/>
                      <a:gd name="connsiteY51" fmla="*/ 266700 h 673100"/>
                      <a:gd name="connsiteX52" fmla="*/ 368301 w 3556001"/>
                      <a:gd name="connsiteY52" fmla="*/ 292100 h 673100"/>
                      <a:gd name="connsiteX53" fmla="*/ 330201 w 3556001"/>
                      <a:gd name="connsiteY53" fmla="*/ 304800 h 673100"/>
                      <a:gd name="connsiteX54" fmla="*/ 1075741 w 3556001"/>
                      <a:gd name="connsiteY54" fmla="*/ 165451 h 673100"/>
                      <a:gd name="connsiteX55" fmla="*/ 735464 w 3556001"/>
                      <a:gd name="connsiteY55" fmla="*/ 335054 h 673100"/>
                      <a:gd name="connsiteX56" fmla="*/ 786050 w 3556001"/>
                      <a:gd name="connsiteY56" fmla="*/ 367151 h 673100"/>
                      <a:gd name="connsiteX57" fmla="*/ 793172 w 3556001"/>
                      <a:gd name="connsiteY57" fmla="*/ 363445 h 673100"/>
                      <a:gd name="connsiteX58" fmla="*/ 623590 w 3556001"/>
                      <a:gd name="connsiteY58" fmla="*/ 301809 h 673100"/>
                      <a:gd name="connsiteX59" fmla="*/ 702588 w 3556001"/>
                      <a:gd name="connsiteY59" fmla="*/ 280526 h 673100"/>
                      <a:gd name="connsiteX60" fmla="*/ 628072 w 3556001"/>
                      <a:gd name="connsiteY60" fmla="*/ 261846 h 673100"/>
                      <a:gd name="connsiteX0" fmla="*/ 344105 w 3272034"/>
                      <a:gd name="connsiteY0" fmla="*/ 261846 h 673100"/>
                      <a:gd name="connsiteX1" fmla="*/ 248298 w 3272034"/>
                      <a:gd name="connsiteY1" fmla="*/ 277536 h 673100"/>
                      <a:gd name="connsiteX2" fmla="*/ 46234 w 3272034"/>
                      <a:gd name="connsiteY2" fmla="*/ 279400 h 673100"/>
                      <a:gd name="connsiteX3" fmla="*/ 325634 w 3272034"/>
                      <a:gd name="connsiteY3" fmla="*/ 304800 h 673100"/>
                      <a:gd name="connsiteX4" fmla="*/ 782834 w 3272034"/>
                      <a:gd name="connsiteY4" fmla="*/ 355600 h 673100"/>
                      <a:gd name="connsiteX5" fmla="*/ 998734 w 3272034"/>
                      <a:gd name="connsiteY5" fmla="*/ 393700 h 673100"/>
                      <a:gd name="connsiteX6" fmla="*/ 1049534 w 3272034"/>
                      <a:gd name="connsiteY6" fmla="*/ 419100 h 673100"/>
                      <a:gd name="connsiteX7" fmla="*/ 1138434 w 3272034"/>
                      <a:gd name="connsiteY7" fmla="*/ 444500 h 673100"/>
                      <a:gd name="connsiteX8" fmla="*/ 1176534 w 3272034"/>
                      <a:gd name="connsiteY8" fmla="*/ 457200 h 673100"/>
                      <a:gd name="connsiteX9" fmla="*/ 1519434 w 3272034"/>
                      <a:gd name="connsiteY9" fmla="*/ 482600 h 673100"/>
                      <a:gd name="connsiteX10" fmla="*/ 1595634 w 3272034"/>
                      <a:gd name="connsiteY10" fmla="*/ 508000 h 673100"/>
                      <a:gd name="connsiteX11" fmla="*/ 1963934 w 3272034"/>
                      <a:gd name="connsiteY11" fmla="*/ 533400 h 673100"/>
                      <a:gd name="connsiteX12" fmla="*/ 1989334 w 3272034"/>
                      <a:gd name="connsiteY12" fmla="*/ 571500 h 673100"/>
                      <a:gd name="connsiteX13" fmla="*/ 2040134 w 3272034"/>
                      <a:gd name="connsiteY13" fmla="*/ 609600 h 673100"/>
                      <a:gd name="connsiteX14" fmla="*/ 2141734 w 3272034"/>
                      <a:gd name="connsiteY14" fmla="*/ 660400 h 673100"/>
                      <a:gd name="connsiteX15" fmla="*/ 2205234 w 3272034"/>
                      <a:gd name="connsiteY15" fmla="*/ 673100 h 673100"/>
                      <a:gd name="connsiteX16" fmla="*/ 2370334 w 3272034"/>
                      <a:gd name="connsiteY16" fmla="*/ 660400 h 673100"/>
                      <a:gd name="connsiteX17" fmla="*/ 2421134 w 3272034"/>
                      <a:gd name="connsiteY17" fmla="*/ 635000 h 673100"/>
                      <a:gd name="connsiteX18" fmla="*/ 2700534 w 3272034"/>
                      <a:gd name="connsiteY18" fmla="*/ 622300 h 673100"/>
                      <a:gd name="connsiteX19" fmla="*/ 2764034 w 3272034"/>
                      <a:gd name="connsiteY19" fmla="*/ 609600 h 673100"/>
                      <a:gd name="connsiteX20" fmla="*/ 2840234 w 3272034"/>
                      <a:gd name="connsiteY20" fmla="*/ 584200 h 673100"/>
                      <a:gd name="connsiteX21" fmla="*/ 2865634 w 3272034"/>
                      <a:gd name="connsiteY21" fmla="*/ 546100 h 673100"/>
                      <a:gd name="connsiteX22" fmla="*/ 2916434 w 3272034"/>
                      <a:gd name="connsiteY22" fmla="*/ 520700 h 673100"/>
                      <a:gd name="connsiteX23" fmla="*/ 3043434 w 3272034"/>
                      <a:gd name="connsiteY23" fmla="*/ 444500 h 673100"/>
                      <a:gd name="connsiteX24" fmla="*/ 3145034 w 3272034"/>
                      <a:gd name="connsiteY24" fmla="*/ 355600 h 673100"/>
                      <a:gd name="connsiteX25" fmla="*/ 3195834 w 3272034"/>
                      <a:gd name="connsiteY25" fmla="*/ 317500 h 673100"/>
                      <a:gd name="connsiteX26" fmla="*/ 3233934 w 3272034"/>
                      <a:gd name="connsiteY26" fmla="*/ 292100 h 673100"/>
                      <a:gd name="connsiteX27" fmla="*/ 3272034 w 3272034"/>
                      <a:gd name="connsiteY27" fmla="*/ 241300 h 673100"/>
                      <a:gd name="connsiteX28" fmla="*/ 3246634 w 3272034"/>
                      <a:gd name="connsiteY28" fmla="*/ 203200 h 673100"/>
                      <a:gd name="connsiteX29" fmla="*/ 3195834 w 3272034"/>
                      <a:gd name="connsiteY29" fmla="*/ 177800 h 673100"/>
                      <a:gd name="connsiteX30" fmla="*/ 3157734 w 3272034"/>
                      <a:gd name="connsiteY30" fmla="*/ 165100 h 673100"/>
                      <a:gd name="connsiteX31" fmla="*/ 3068834 w 3272034"/>
                      <a:gd name="connsiteY31" fmla="*/ 139700 h 673100"/>
                      <a:gd name="connsiteX32" fmla="*/ 2992634 w 3272034"/>
                      <a:gd name="connsiteY32" fmla="*/ 127000 h 673100"/>
                      <a:gd name="connsiteX33" fmla="*/ 2878334 w 3272034"/>
                      <a:gd name="connsiteY33" fmla="*/ 101600 h 673100"/>
                      <a:gd name="connsiteX34" fmla="*/ 2649734 w 3272034"/>
                      <a:gd name="connsiteY34" fmla="*/ 88900 h 673100"/>
                      <a:gd name="connsiteX35" fmla="*/ 2065534 w 3272034"/>
                      <a:gd name="connsiteY35" fmla="*/ 88900 h 673100"/>
                      <a:gd name="connsiteX36" fmla="*/ 1608334 w 3272034"/>
                      <a:gd name="connsiteY36" fmla="*/ 63500 h 673100"/>
                      <a:gd name="connsiteX37" fmla="*/ 1570234 w 3272034"/>
                      <a:gd name="connsiteY37" fmla="*/ 50800 h 673100"/>
                      <a:gd name="connsiteX38" fmla="*/ 1506734 w 3272034"/>
                      <a:gd name="connsiteY38" fmla="*/ 38100 h 673100"/>
                      <a:gd name="connsiteX39" fmla="*/ 1455934 w 3272034"/>
                      <a:gd name="connsiteY39" fmla="*/ 12700 h 673100"/>
                      <a:gd name="connsiteX40" fmla="*/ 1405134 w 3272034"/>
                      <a:gd name="connsiteY40" fmla="*/ 0 h 673100"/>
                      <a:gd name="connsiteX41" fmla="*/ 1316234 w 3272034"/>
                      <a:gd name="connsiteY41" fmla="*/ 12700 h 673100"/>
                      <a:gd name="connsiteX42" fmla="*/ 1278134 w 3272034"/>
                      <a:gd name="connsiteY42" fmla="*/ 25400 h 673100"/>
                      <a:gd name="connsiteX43" fmla="*/ 1138434 w 3272034"/>
                      <a:gd name="connsiteY43" fmla="*/ 38100 h 673100"/>
                      <a:gd name="connsiteX44" fmla="*/ 1074934 w 3272034"/>
                      <a:gd name="connsiteY44" fmla="*/ 50800 h 673100"/>
                      <a:gd name="connsiteX45" fmla="*/ 592334 w 3272034"/>
                      <a:gd name="connsiteY45" fmla="*/ 76200 h 673100"/>
                      <a:gd name="connsiteX46" fmla="*/ 516134 w 3272034"/>
                      <a:gd name="connsiteY46" fmla="*/ 127000 h 673100"/>
                      <a:gd name="connsiteX47" fmla="*/ 427234 w 3272034"/>
                      <a:gd name="connsiteY47" fmla="*/ 165100 h 673100"/>
                      <a:gd name="connsiteX48" fmla="*/ 376434 w 3272034"/>
                      <a:gd name="connsiteY48" fmla="*/ 190500 h 673100"/>
                      <a:gd name="connsiteX49" fmla="*/ 338334 w 3272034"/>
                      <a:gd name="connsiteY49" fmla="*/ 203200 h 673100"/>
                      <a:gd name="connsiteX50" fmla="*/ 224034 w 3272034"/>
                      <a:gd name="connsiteY50" fmla="*/ 254000 h 673100"/>
                      <a:gd name="connsiteX51" fmla="*/ 160534 w 3272034"/>
                      <a:gd name="connsiteY51" fmla="*/ 266700 h 673100"/>
                      <a:gd name="connsiteX52" fmla="*/ 84334 w 3272034"/>
                      <a:gd name="connsiteY52" fmla="*/ 292100 h 673100"/>
                      <a:gd name="connsiteX53" fmla="*/ 46234 w 3272034"/>
                      <a:gd name="connsiteY53" fmla="*/ 304800 h 673100"/>
                      <a:gd name="connsiteX54" fmla="*/ 791774 w 3272034"/>
                      <a:gd name="connsiteY54" fmla="*/ 165451 h 673100"/>
                      <a:gd name="connsiteX55" fmla="*/ 451497 w 3272034"/>
                      <a:gd name="connsiteY55" fmla="*/ 335054 h 673100"/>
                      <a:gd name="connsiteX56" fmla="*/ 502083 w 3272034"/>
                      <a:gd name="connsiteY56" fmla="*/ 367151 h 673100"/>
                      <a:gd name="connsiteX57" fmla="*/ 509205 w 3272034"/>
                      <a:gd name="connsiteY57" fmla="*/ 363445 h 673100"/>
                      <a:gd name="connsiteX58" fmla="*/ 339623 w 3272034"/>
                      <a:gd name="connsiteY58" fmla="*/ 301809 h 673100"/>
                      <a:gd name="connsiteX59" fmla="*/ 418621 w 3272034"/>
                      <a:gd name="connsiteY59" fmla="*/ 280526 h 673100"/>
                      <a:gd name="connsiteX60" fmla="*/ 344105 w 3272034"/>
                      <a:gd name="connsiteY60" fmla="*/ 261846 h 6731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</a:cxnLst>
                    <a:rect l="l" t="t" r="r" b="b"/>
                    <a:pathLst>
                      <a:path w="3272034" h="673100">
                        <a:moveTo>
                          <a:pt x="344105" y="261846"/>
                        </a:moveTo>
                        <a:lnTo>
                          <a:pt x="248298" y="277536"/>
                        </a:lnTo>
                        <a:lnTo>
                          <a:pt x="46234" y="279400"/>
                        </a:lnTo>
                        <a:lnTo>
                          <a:pt x="325634" y="304800"/>
                        </a:lnTo>
                        <a:cubicBezTo>
                          <a:pt x="629499" y="365573"/>
                          <a:pt x="234133" y="291798"/>
                          <a:pt x="782834" y="355600"/>
                        </a:cubicBezTo>
                        <a:cubicBezTo>
                          <a:pt x="855424" y="364041"/>
                          <a:pt x="998734" y="393700"/>
                          <a:pt x="998734" y="393700"/>
                        </a:cubicBezTo>
                        <a:cubicBezTo>
                          <a:pt x="1015667" y="402167"/>
                          <a:pt x="1032133" y="411642"/>
                          <a:pt x="1049534" y="419100"/>
                        </a:cubicBezTo>
                        <a:cubicBezTo>
                          <a:pt x="1079984" y="432150"/>
                          <a:pt x="1106211" y="435293"/>
                          <a:pt x="1138434" y="444500"/>
                        </a:cubicBezTo>
                        <a:cubicBezTo>
                          <a:pt x="1151306" y="448178"/>
                          <a:pt x="1163303" y="455164"/>
                          <a:pt x="1176534" y="457200"/>
                        </a:cubicBezTo>
                        <a:cubicBezTo>
                          <a:pt x="1262652" y="470449"/>
                          <a:pt x="1451889" y="478627"/>
                          <a:pt x="1519434" y="482600"/>
                        </a:cubicBezTo>
                        <a:cubicBezTo>
                          <a:pt x="1544834" y="491067"/>
                          <a:pt x="1568993" y="505336"/>
                          <a:pt x="1595634" y="508000"/>
                        </a:cubicBezTo>
                        <a:cubicBezTo>
                          <a:pt x="2112382" y="559675"/>
                          <a:pt x="1760307" y="492675"/>
                          <a:pt x="1963934" y="533400"/>
                        </a:cubicBezTo>
                        <a:cubicBezTo>
                          <a:pt x="1972401" y="546100"/>
                          <a:pt x="1978541" y="560707"/>
                          <a:pt x="1989334" y="571500"/>
                        </a:cubicBezTo>
                        <a:cubicBezTo>
                          <a:pt x="2004301" y="586467"/>
                          <a:pt x="2022910" y="597297"/>
                          <a:pt x="2040134" y="609600"/>
                        </a:cubicBezTo>
                        <a:cubicBezTo>
                          <a:pt x="2078090" y="636712"/>
                          <a:pt x="2092608" y="645662"/>
                          <a:pt x="2141734" y="660400"/>
                        </a:cubicBezTo>
                        <a:cubicBezTo>
                          <a:pt x="2162409" y="666603"/>
                          <a:pt x="2184067" y="668867"/>
                          <a:pt x="2205234" y="673100"/>
                        </a:cubicBezTo>
                        <a:cubicBezTo>
                          <a:pt x="2260267" y="668867"/>
                          <a:pt x="2315978" y="669992"/>
                          <a:pt x="2370334" y="660400"/>
                        </a:cubicBezTo>
                        <a:cubicBezTo>
                          <a:pt x="2388978" y="657110"/>
                          <a:pt x="2402327" y="637170"/>
                          <a:pt x="2421134" y="635000"/>
                        </a:cubicBezTo>
                        <a:cubicBezTo>
                          <a:pt x="2513749" y="624314"/>
                          <a:pt x="2607401" y="626533"/>
                          <a:pt x="2700534" y="622300"/>
                        </a:cubicBezTo>
                        <a:cubicBezTo>
                          <a:pt x="2721701" y="618067"/>
                          <a:pt x="2743209" y="615280"/>
                          <a:pt x="2764034" y="609600"/>
                        </a:cubicBezTo>
                        <a:cubicBezTo>
                          <a:pt x="2789865" y="602555"/>
                          <a:pt x="2840234" y="584200"/>
                          <a:pt x="2840234" y="584200"/>
                        </a:cubicBezTo>
                        <a:cubicBezTo>
                          <a:pt x="2848701" y="571500"/>
                          <a:pt x="2853908" y="555871"/>
                          <a:pt x="2865634" y="546100"/>
                        </a:cubicBezTo>
                        <a:cubicBezTo>
                          <a:pt x="2880178" y="533980"/>
                          <a:pt x="2899996" y="530093"/>
                          <a:pt x="2916434" y="520700"/>
                        </a:cubicBezTo>
                        <a:cubicBezTo>
                          <a:pt x="2959298" y="496206"/>
                          <a:pt x="3003939" y="474121"/>
                          <a:pt x="3043434" y="444500"/>
                        </a:cubicBezTo>
                        <a:cubicBezTo>
                          <a:pt x="3171522" y="348434"/>
                          <a:pt x="3013500" y="470692"/>
                          <a:pt x="3145034" y="355600"/>
                        </a:cubicBezTo>
                        <a:cubicBezTo>
                          <a:pt x="3160964" y="341662"/>
                          <a:pt x="3178610" y="329803"/>
                          <a:pt x="3195834" y="317500"/>
                        </a:cubicBezTo>
                        <a:cubicBezTo>
                          <a:pt x="3208254" y="308628"/>
                          <a:pt x="3223141" y="302893"/>
                          <a:pt x="3233934" y="292100"/>
                        </a:cubicBezTo>
                        <a:cubicBezTo>
                          <a:pt x="3248901" y="277133"/>
                          <a:pt x="3259334" y="258233"/>
                          <a:pt x="3272034" y="241300"/>
                        </a:cubicBezTo>
                        <a:cubicBezTo>
                          <a:pt x="3263567" y="228600"/>
                          <a:pt x="3258360" y="212971"/>
                          <a:pt x="3246634" y="203200"/>
                        </a:cubicBezTo>
                        <a:cubicBezTo>
                          <a:pt x="3232090" y="191080"/>
                          <a:pt x="3213235" y="185258"/>
                          <a:pt x="3195834" y="177800"/>
                        </a:cubicBezTo>
                        <a:cubicBezTo>
                          <a:pt x="3183529" y="172527"/>
                          <a:pt x="3170556" y="168947"/>
                          <a:pt x="3157734" y="165100"/>
                        </a:cubicBezTo>
                        <a:cubicBezTo>
                          <a:pt x="3128215" y="156244"/>
                          <a:pt x="3098864" y="146630"/>
                          <a:pt x="3068834" y="139700"/>
                        </a:cubicBezTo>
                        <a:cubicBezTo>
                          <a:pt x="3043743" y="133910"/>
                          <a:pt x="3017884" y="132050"/>
                          <a:pt x="2992634" y="127000"/>
                        </a:cubicBezTo>
                        <a:cubicBezTo>
                          <a:pt x="2954363" y="119346"/>
                          <a:pt x="2917125" y="105910"/>
                          <a:pt x="2878334" y="101600"/>
                        </a:cubicBezTo>
                        <a:cubicBezTo>
                          <a:pt x="2802483" y="93172"/>
                          <a:pt x="2725934" y="93133"/>
                          <a:pt x="2649734" y="88900"/>
                        </a:cubicBezTo>
                        <a:cubicBezTo>
                          <a:pt x="2349302" y="51346"/>
                          <a:pt x="2766854" y="98377"/>
                          <a:pt x="2065534" y="88900"/>
                        </a:cubicBezTo>
                        <a:cubicBezTo>
                          <a:pt x="1912913" y="86838"/>
                          <a:pt x="1760734" y="71967"/>
                          <a:pt x="1608334" y="63500"/>
                        </a:cubicBezTo>
                        <a:cubicBezTo>
                          <a:pt x="1595634" y="59267"/>
                          <a:pt x="1583221" y="54047"/>
                          <a:pt x="1570234" y="50800"/>
                        </a:cubicBezTo>
                        <a:cubicBezTo>
                          <a:pt x="1549293" y="45565"/>
                          <a:pt x="1527212" y="44926"/>
                          <a:pt x="1506734" y="38100"/>
                        </a:cubicBezTo>
                        <a:cubicBezTo>
                          <a:pt x="1488773" y="32113"/>
                          <a:pt x="1473661" y="19347"/>
                          <a:pt x="1455934" y="12700"/>
                        </a:cubicBezTo>
                        <a:cubicBezTo>
                          <a:pt x="1439591" y="6571"/>
                          <a:pt x="1422067" y="4233"/>
                          <a:pt x="1405134" y="0"/>
                        </a:cubicBezTo>
                        <a:cubicBezTo>
                          <a:pt x="1375501" y="4233"/>
                          <a:pt x="1345587" y="6829"/>
                          <a:pt x="1316234" y="12700"/>
                        </a:cubicBezTo>
                        <a:cubicBezTo>
                          <a:pt x="1303107" y="15325"/>
                          <a:pt x="1291386" y="23507"/>
                          <a:pt x="1278134" y="25400"/>
                        </a:cubicBezTo>
                        <a:cubicBezTo>
                          <a:pt x="1231845" y="32013"/>
                          <a:pt x="1185001" y="33867"/>
                          <a:pt x="1138434" y="38100"/>
                        </a:cubicBezTo>
                        <a:cubicBezTo>
                          <a:pt x="1117267" y="42333"/>
                          <a:pt x="1096468" y="49298"/>
                          <a:pt x="1074934" y="50800"/>
                        </a:cubicBezTo>
                        <a:cubicBezTo>
                          <a:pt x="914235" y="62012"/>
                          <a:pt x="751946" y="54435"/>
                          <a:pt x="592334" y="76200"/>
                        </a:cubicBezTo>
                        <a:cubicBezTo>
                          <a:pt x="562087" y="80325"/>
                          <a:pt x="543438" y="113348"/>
                          <a:pt x="516134" y="127000"/>
                        </a:cubicBezTo>
                        <a:cubicBezTo>
                          <a:pt x="347652" y="211241"/>
                          <a:pt x="558042" y="109039"/>
                          <a:pt x="427234" y="165100"/>
                        </a:cubicBezTo>
                        <a:cubicBezTo>
                          <a:pt x="409833" y="172558"/>
                          <a:pt x="393835" y="183042"/>
                          <a:pt x="376434" y="190500"/>
                        </a:cubicBezTo>
                        <a:cubicBezTo>
                          <a:pt x="364129" y="195773"/>
                          <a:pt x="350639" y="197927"/>
                          <a:pt x="338334" y="203200"/>
                        </a:cubicBezTo>
                        <a:cubicBezTo>
                          <a:pt x="279962" y="228216"/>
                          <a:pt x="289676" y="234307"/>
                          <a:pt x="224034" y="254000"/>
                        </a:cubicBezTo>
                        <a:cubicBezTo>
                          <a:pt x="203359" y="260203"/>
                          <a:pt x="181359" y="261020"/>
                          <a:pt x="160534" y="266700"/>
                        </a:cubicBezTo>
                        <a:cubicBezTo>
                          <a:pt x="134703" y="273745"/>
                          <a:pt x="109734" y="283633"/>
                          <a:pt x="84334" y="292100"/>
                        </a:cubicBezTo>
                        <a:cubicBezTo>
                          <a:pt x="71634" y="296333"/>
                          <a:pt x="-71673" y="325908"/>
                          <a:pt x="46234" y="304800"/>
                        </a:cubicBezTo>
                        <a:cubicBezTo>
                          <a:pt x="164141" y="283692"/>
                          <a:pt x="724230" y="160409"/>
                          <a:pt x="791774" y="165451"/>
                        </a:cubicBezTo>
                        <a:cubicBezTo>
                          <a:pt x="859318" y="170493"/>
                          <a:pt x="499779" y="301437"/>
                          <a:pt x="451497" y="335054"/>
                        </a:cubicBezTo>
                        <a:cubicBezTo>
                          <a:pt x="403215" y="368671"/>
                          <a:pt x="597143" y="363727"/>
                          <a:pt x="502083" y="367151"/>
                        </a:cubicBezTo>
                        <a:cubicBezTo>
                          <a:pt x="407023" y="370575"/>
                          <a:pt x="438700" y="373028"/>
                          <a:pt x="509205" y="363445"/>
                        </a:cubicBezTo>
                        <a:cubicBezTo>
                          <a:pt x="466872" y="350745"/>
                          <a:pt x="379154" y="321575"/>
                          <a:pt x="339623" y="301809"/>
                        </a:cubicBezTo>
                        <a:cubicBezTo>
                          <a:pt x="315359" y="289677"/>
                          <a:pt x="428639" y="300562"/>
                          <a:pt x="418621" y="280526"/>
                        </a:cubicBezTo>
                        <a:cubicBezTo>
                          <a:pt x="415944" y="275171"/>
                          <a:pt x="335638" y="240679"/>
                          <a:pt x="344105" y="261846"/>
                        </a:cubicBezTo>
                        <a:close/>
                      </a:path>
                    </a:pathLst>
                  </a:cu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cxnSp>
              <p:nvCxnSpPr>
                <p:cNvPr id="54" name="Straight Connector 53">
                  <a:extLst>
                    <a:ext uri="{FF2B5EF4-FFF2-40B4-BE49-F238E27FC236}">
                      <a16:creationId xmlns:a16="http://schemas.microsoft.com/office/drawing/2014/main" id="{1DCFDBD5-7E87-41B4-9C5E-910237F79F43}"/>
                    </a:ext>
                  </a:extLst>
                </p:cNvPr>
                <p:cNvCxnSpPr/>
                <p:nvPr/>
              </p:nvCxnSpPr>
              <p:spPr>
                <a:xfrm flipH="1">
                  <a:off x="6429220" y="3151301"/>
                  <a:ext cx="1683480" cy="1685131"/>
                </a:xfrm>
                <a:prstGeom prst="line">
                  <a:avLst/>
                </a:prstGeom>
                <a:ln>
                  <a:prstDash val="solid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55" name="Object 54">
                  <a:extLst>
                    <a:ext uri="{FF2B5EF4-FFF2-40B4-BE49-F238E27FC236}">
                      <a16:creationId xmlns:a16="http://schemas.microsoft.com/office/drawing/2014/main" id="{F45DDEB2-2D1E-45EF-8301-2DE02C15A2C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4798713"/>
                    </p:ext>
                  </p:extLst>
                </p:nvPr>
              </p:nvGraphicFramePr>
              <p:xfrm>
                <a:off x="6554921" y="4815499"/>
                <a:ext cx="237318" cy="2824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829" name="Equation" r:id="rId15" imgW="139680" imgH="164880" progId="Equation.DSMT4">
                        <p:embed/>
                      </p:oleObj>
                    </mc:Choice>
                    <mc:Fallback>
                      <p:oleObj name="Equation" r:id="rId15" imgW="139680" imgH="164880" progId="Equation.DSMT4">
                        <p:embed/>
                        <p:pic>
                          <p:nvPicPr>
                            <p:cNvPr id="94" name="Object 9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54921" y="4815499"/>
                              <a:ext cx="237318" cy="2824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56" name="Straight Connector 55">
                  <a:extLst>
                    <a:ext uri="{FF2B5EF4-FFF2-40B4-BE49-F238E27FC236}">
                      <a16:creationId xmlns:a16="http://schemas.microsoft.com/office/drawing/2014/main" id="{2AD5C03A-933B-4A3B-91F1-EC1522D23331}"/>
                    </a:ext>
                  </a:extLst>
                </p:cNvPr>
                <p:cNvCxnSpPr/>
                <p:nvPr/>
              </p:nvCxnSpPr>
              <p:spPr>
                <a:xfrm>
                  <a:off x="6114127" y="4000955"/>
                  <a:ext cx="2558999" cy="0"/>
                </a:xfrm>
                <a:prstGeom prst="line">
                  <a:avLst/>
                </a:prstGeom>
                <a:ln>
                  <a:prstDash val="solid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57" name="Object 56">
                  <a:extLst>
                    <a:ext uri="{FF2B5EF4-FFF2-40B4-BE49-F238E27FC236}">
                      <a16:creationId xmlns:a16="http://schemas.microsoft.com/office/drawing/2014/main" id="{F7A6BCB2-336C-4837-B38E-03321314FFF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685377"/>
                    </p:ext>
                  </p:extLst>
                </p:nvPr>
              </p:nvGraphicFramePr>
              <p:xfrm>
                <a:off x="8533875" y="3721093"/>
                <a:ext cx="217704" cy="23927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830" name="Equation" r:id="rId17" imgW="126720" imgH="139680" progId="Equation.DSMT4">
                        <p:embed/>
                      </p:oleObj>
                    </mc:Choice>
                    <mc:Fallback>
                      <p:oleObj name="Equation" r:id="rId17" imgW="126720" imgH="139680" progId="Equation.DSMT4">
                        <p:embed/>
                        <p:pic>
                          <p:nvPicPr>
                            <p:cNvPr id="98" name="Object 9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533875" y="3721093"/>
                              <a:ext cx="217704" cy="2392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58" name="Straight Connector 57">
                  <a:extLst>
                    <a:ext uri="{FF2B5EF4-FFF2-40B4-BE49-F238E27FC236}">
                      <a16:creationId xmlns:a16="http://schemas.microsoft.com/office/drawing/2014/main" id="{19A0877C-1F33-4984-A4F9-EF709715146D}"/>
                    </a:ext>
                  </a:extLst>
                </p:cNvPr>
                <p:cNvCxnSpPr/>
                <p:nvPr/>
              </p:nvCxnSpPr>
              <p:spPr>
                <a:xfrm flipH="1" flipV="1">
                  <a:off x="7246542" y="2571750"/>
                  <a:ext cx="1" cy="1421820"/>
                </a:xfrm>
                <a:prstGeom prst="line">
                  <a:avLst/>
                </a:prstGeom>
                <a:ln>
                  <a:prstDash val="solid"/>
                  <a:headEnd type="oval" w="lg" len="med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59" name="Object 58">
                  <a:extLst>
                    <a:ext uri="{FF2B5EF4-FFF2-40B4-BE49-F238E27FC236}">
                      <a16:creationId xmlns:a16="http://schemas.microsoft.com/office/drawing/2014/main" id="{DDD1FAC4-0DBF-4BCD-9502-ABD949DF626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49861634"/>
                    </p:ext>
                  </p:extLst>
                </p:nvPr>
              </p:nvGraphicFramePr>
              <p:xfrm>
                <a:off x="7137400" y="2281238"/>
                <a:ext cx="217488" cy="2190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831" name="Equation" r:id="rId19" imgW="126720" imgH="126720" progId="Equation.DSMT4">
                        <p:embed/>
                      </p:oleObj>
                    </mc:Choice>
                    <mc:Fallback>
                      <p:oleObj name="Equation" r:id="rId19" imgW="126720" imgH="126720" progId="Equation.DSMT4">
                        <p:embed/>
                        <p:pic>
                          <p:nvPicPr>
                            <p:cNvPr id="106" name="Object 10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37400" y="2281238"/>
                              <a:ext cx="217488" cy="2190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52" name="Object 51">
                <a:extLst>
                  <a:ext uri="{FF2B5EF4-FFF2-40B4-BE49-F238E27FC236}">
                    <a16:creationId xmlns:a16="http://schemas.microsoft.com/office/drawing/2014/main" id="{8BEE1084-1B5E-4585-855C-9BB75311C38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54911263"/>
                  </p:ext>
                </p:extLst>
              </p:nvPr>
            </p:nvGraphicFramePr>
            <p:xfrm>
              <a:off x="7444187" y="2775181"/>
              <a:ext cx="338138" cy="3476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32" name="Equation" r:id="rId21" imgW="368280" imgH="380880" progId="Equation.DSMT4">
                      <p:embed/>
                    </p:oleObj>
                  </mc:Choice>
                  <mc:Fallback>
                    <p:oleObj name="Equation" r:id="rId21" imgW="368280" imgH="380880" progId="Equation.DSMT4">
                      <p:embed/>
                      <p:pic>
                        <p:nvPicPr>
                          <p:cNvPr id="116" name="Object 115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7444187" y="2775181"/>
                            <a:ext cx="338138" cy="3476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29AEDD1C-58F2-432F-A49E-499C9FDA82D6}"/>
              </a:ext>
            </a:extLst>
          </p:cNvPr>
          <p:cNvCxnSpPr/>
          <p:nvPr/>
        </p:nvCxnSpPr>
        <p:spPr>
          <a:xfrm flipV="1">
            <a:off x="4446036" y="3623245"/>
            <a:ext cx="0" cy="832211"/>
          </a:xfrm>
          <a:prstGeom prst="straightConnector1">
            <a:avLst/>
          </a:prstGeom>
          <a:ln w="31750">
            <a:solidFill>
              <a:srgbClr val="FF0000"/>
            </a:solidFill>
            <a:headEnd type="oval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0494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" name="Group 111"/>
          <p:cNvGrpSpPr/>
          <p:nvPr/>
        </p:nvGrpSpPr>
        <p:grpSpPr>
          <a:xfrm>
            <a:off x="6347678" y="853424"/>
            <a:ext cx="4222442" cy="3241047"/>
            <a:chOff x="71600" y="1767420"/>
            <a:chExt cx="4222442" cy="3241047"/>
          </a:xfrm>
        </p:grpSpPr>
        <p:grpSp>
          <p:nvGrpSpPr>
            <p:cNvPr id="113" name="Group 112"/>
            <p:cNvGrpSpPr/>
            <p:nvPr/>
          </p:nvGrpSpPr>
          <p:grpSpPr>
            <a:xfrm>
              <a:off x="71600" y="3070798"/>
              <a:ext cx="3760236" cy="1685370"/>
              <a:chOff x="561544" y="3260939"/>
              <a:chExt cx="2793591" cy="1252112"/>
            </a:xfrm>
          </p:grpSpPr>
          <p:sp>
            <p:nvSpPr>
              <p:cNvPr id="128" name="Cube 127"/>
              <p:cNvSpPr/>
              <p:nvPr/>
            </p:nvSpPr>
            <p:spPr>
              <a:xfrm>
                <a:off x="807993" y="3260939"/>
                <a:ext cx="2467890" cy="1176518"/>
              </a:xfrm>
              <a:prstGeom prst="cube">
                <a:avLst>
                  <a:gd name="adj" fmla="val 60135"/>
                </a:avLst>
              </a:prstGeom>
              <a:blipFill>
                <a:blip r:embed="rId3"/>
                <a:tile tx="0" ty="0" sx="100000" sy="100000" flip="none" algn="ctr"/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9" name="Freeform 128"/>
              <p:cNvSpPr/>
              <p:nvPr/>
            </p:nvSpPr>
            <p:spPr>
              <a:xfrm>
                <a:off x="561544" y="3669616"/>
                <a:ext cx="2793591" cy="843435"/>
              </a:xfrm>
              <a:custGeom>
                <a:avLst/>
                <a:gdLst>
                  <a:gd name="connsiteX0" fmla="*/ 0 w 3590925"/>
                  <a:gd name="connsiteY0" fmla="*/ 1076325 h 1085850"/>
                  <a:gd name="connsiteX1" fmla="*/ 104775 w 3590925"/>
                  <a:gd name="connsiteY1" fmla="*/ 895350 h 1085850"/>
                  <a:gd name="connsiteX2" fmla="*/ 419100 w 3590925"/>
                  <a:gd name="connsiteY2" fmla="*/ 838200 h 1085850"/>
                  <a:gd name="connsiteX3" fmla="*/ 895350 w 3590925"/>
                  <a:gd name="connsiteY3" fmla="*/ 923925 h 1085850"/>
                  <a:gd name="connsiteX4" fmla="*/ 1009650 w 3590925"/>
                  <a:gd name="connsiteY4" fmla="*/ 923925 h 1085850"/>
                  <a:gd name="connsiteX5" fmla="*/ 1714500 w 3590925"/>
                  <a:gd name="connsiteY5" fmla="*/ 838200 h 1085850"/>
                  <a:gd name="connsiteX6" fmla="*/ 2381250 w 3590925"/>
                  <a:gd name="connsiteY6" fmla="*/ 895350 h 1085850"/>
                  <a:gd name="connsiteX7" fmla="*/ 2590800 w 3590925"/>
                  <a:gd name="connsiteY7" fmla="*/ 981075 h 1085850"/>
                  <a:gd name="connsiteX8" fmla="*/ 2743200 w 3590925"/>
                  <a:gd name="connsiteY8" fmla="*/ 733425 h 1085850"/>
                  <a:gd name="connsiteX9" fmla="*/ 2962275 w 3590925"/>
                  <a:gd name="connsiteY9" fmla="*/ 561975 h 1085850"/>
                  <a:gd name="connsiteX10" fmla="*/ 3095625 w 3590925"/>
                  <a:gd name="connsiteY10" fmla="*/ 304800 h 1085850"/>
                  <a:gd name="connsiteX11" fmla="*/ 3371850 w 3590925"/>
                  <a:gd name="connsiteY11" fmla="*/ 161925 h 1085850"/>
                  <a:gd name="connsiteX12" fmla="*/ 3590925 w 3590925"/>
                  <a:gd name="connsiteY12" fmla="*/ 0 h 1085850"/>
                  <a:gd name="connsiteX13" fmla="*/ 3590925 w 3590925"/>
                  <a:gd name="connsiteY13" fmla="*/ 0 h 1085850"/>
                  <a:gd name="connsiteX14" fmla="*/ 2638425 w 3590925"/>
                  <a:gd name="connsiteY14" fmla="*/ 1085850 h 1085850"/>
                  <a:gd name="connsiteX15" fmla="*/ 1200150 w 3590925"/>
                  <a:gd name="connsiteY15" fmla="*/ 1085850 h 1085850"/>
                  <a:gd name="connsiteX16" fmla="*/ 200025 w 3590925"/>
                  <a:gd name="connsiteY16" fmla="*/ 1066800 h 1085850"/>
                  <a:gd name="connsiteX17" fmla="*/ 0 w 3590925"/>
                  <a:gd name="connsiteY17" fmla="*/ 1076325 h 1085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3590925" h="1085850">
                    <a:moveTo>
                      <a:pt x="0" y="1076325"/>
                    </a:moveTo>
                    <a:lnTo>
                      <a:pt x="104775" y="895350"/>
                    </a:lnTo>
                    <a:lnTo>
                      <a:pt x="419100" y="838200"/>
                    </a:lnTo>
                    <a:lnTo>
                      <a:pt x="895350" y="923925"/>
                    </a:lnTo>
                    <a:lnTo>
                      <a:pt x="1009650" y="923925"/>
                    </a:lnTo>
                    <a:lnTo>
                      <a:pt x="1714500" y="838200"/>
                    </a:lnTo>
                    <a:lnTo>
                      <a:pt x="2381250" y="895350"/>
                    </a:lnTo>
                    <a:lnTo>
                      <a:pt x="2590800" y="981075"/>
                    </a:lnTo>
                    <a:lnTo>
                      <a:pt x="2743200" y="733425"/>
                    </a:lnTo>
                    <a:lnTo>
                      <a:pt x="2962275" y="561975"/>
                    </a:lnTo>
                    <a:lnTo>
                      <a:pt x="3095625" y="304800"/>
                    </a:lnTo>
                    <a:lnTo>
                      <a:pt x="3371850" y="161925"/>
                    </a:lnTo>
                    <a:lnTo>
                      <a:pt x="3590925" y="0"/>
                    </a:lnTo>
                    <a:lnTo>
                      <a:pt x="3590925" y="0"/>
                    </a:lnTo>
                    <a:lnTo>
                      <a:pt x="2638425" y="1085850"/>
                    </a:lnTo>
                    <a:lnTo>
                      <a:pt x="1200150" y="1085850"/>
                    </a:lnTo>
                    <a:lnTo>
                      <a:pt x="200025" y="1066800"/>
                    </a:lnTo>
                    <a:lnTo>
                      <a:pt x="0" y="1076325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14" name="Straight Connector 113"/>
            <p:cNvCxnSpPr/>
            <p:nvPr/>
          </p:nvCxnSpPr>
          <p:spPr>
            <a:xfrm flipH="1">
              <a:off x="850784" y="2671031"/>
              <a:ext cx="2083096" cy="2085137"/>
            </a:xfrm>
            <a:prstGeom prst="line">
              <a:avLst/>
            </a:prstGeom>
            <a:ln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5" name="Object 114"/>
            <p:cNvGraphicFramePr>
              <a:graphicFrameLocks noChangeAspect="1"/>
            </p:cNvGraphicFramePr>
            <p:nvPr>
              <p:extLst/>
            </p:nvPr>
          </p:nvGraphicFramePr>
          <p:xfrm>
            <a:off x="664895" y="4711076"/>
            <a:ext cx="246469" cy="297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68" name="Equation" r:id="rId4" imgW="139680" imgH="164880" progId="Equation.DSMT4">
                    <p:embed/>
                  </p:oleObj>
                </mc:Choice>
                <mc:Fallback>
                  <p:oleObj name="Equation" r:id="rId4" imgW="139680" imgH="164880" progId="Equation.DSMT4">
                    <p:embed/>
                    <p:pic>
                      <p:nvPicPr>
                        <p:cNvPr id="115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895" y="4711076"/>
                          <a:ext cx="246469" cy="297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8" name="Straight Connector 117"/>
            <p:cNvCxnSpPr/>
            <p:nvPr/>
          </p:nvCxnSpPr>
          <p:spPr>
            <a:xfrm>
              <a:off x="788130" y="3553446"/>
              <a:ext cx="3207806" cy="0"/>
            </a:xfrm>
            <a:prstGeom prst="line">
              <a:avLst/>
            </a:prstGeom>
            <a:ln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9" name="Object 118"/>
            <p:cNvGraphicFramePr>
              <a:graphicFrameLocks noChangeAspect="1"/>
            </p:cNvGraphicFramePr>
            <p:nvPr>
              <p:extLst/>
            </p:nvPr>
          </p:nvGraphicFramePr>
          <p:xfrm>
            <a:off x="4067944" y="3444677"/>
            <a:ext cx="226098" cy="250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69" name="Equation" r:id="rId6" imgW="126720" imgH="139680" progId="Equation.DSMT4">
                    <p:embed/>
                  </p:oleObj>
                </mc:Choice>
                <mc:Fallback>
                  <p:oleObj name="Equation" r:id="rId6" imgW="126720" imgH="139680" progId="Equation.DSMT4">
                    <p:embed/>
                    <p:pic>
                      <p:nvPicPr>
                        <p:cNvPr id="119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7944" y="3444677"/>
                          <a:ext cx="226098" cy="250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0" name="Straight Connector 119"/>
            <p:cNvCxnSpPr/>
            <p:nvPr/>
          </p:nvCxnSpPr>
          <p:spPr>
            <a:xfrm flipH="1" flipV="1">
              <a:off x="2034323" y="2069134"/>
              <a:ext cx="1" cy="1476643"/>
            </a:xfrm>
            <a:prstGeom prst="line">
              <a:avLst/>
            </a:prstGeom>
            <a:ln>
              <a:prstDash val="solid"/>
              <a:headEnd type="oval" w="lg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1" name="Object 120"/>
            <p:cNvGraphicFramePr>
              <a:graphicFrameLocks noChangeAspect="1"/>
            </p:cNvGraphicFramePr>
            <p:nvPr>
              <p:extLst/>
            </p:nvPr>
          </p:nvGraphicFramePr>
          <p:xfrm>
            <a:off x="1920972" y="1767420"/>
            <a:ext cx="225874" cy="227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70" name="Equation" r:id="rId8" imgW="126720" imgH="126720" progId="Equation.DSMT4">
                    <p:embed/>
                  </p:oleObj>
                </mc:Choice>
                <mc:Fallback>
                  <p:oleObj name="Equation" r:id="rId8" imgW="126720" imgH="126720" progId="Equation.DSMT4">
                    <p:embed/>
                    <p:pic>
                      <p:nvPicPr>
                        <p:cNvPr id="121" name="Object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972" y="1767420"/>
                          <a:ext cx="225874" cy="2275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Object 121"/>
            <p:cNvGraphicFramePr>
              <a:graphicFrameLocks noChangeAspect="1"/>
            </p:cNvGraphicFramePr>
            <p:nvPr>
              <p:extLst/>
            </p:nvPr>
          </p:nvGraphicFramePr>
          <p:xfrm>
            <a:off x="2080522" y="2331684"/>
            <a:ext cx="350838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71" name="Equation" r:id="rId10" imgW="368280" imgH="380880" progId="Equation.DSMT4">
                    <p:embed/>
                  </p:oleObj>
                </mc:Choice>
                <mc:Fallback>
                  <p:oleObj name="Equation" r:id="rId10" imgW="368280" imgH="380880" progId="Equation.DSMT4">
                    <p:embed/>
                    <p:pic>
                      <p:nvPicPr>
                        <p:cNvPr id="122" name="Object 12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080522" y="2331684"/>
                          <a:ext cx="350838" cy="360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" name="Arc 122"/>
            <p:cNvSpPr/>
            <p:nvPr/>
          </p:nvSpPr>
          <p:spPr>
            <a:xfrm>
              <a:off x="1591458" y="3091188"/>
              <a:ext cx="896849" cy="912182"/>
            </a:xfrm>
            <a:prstGeom prst="arc">
              <a:avLst>
                <a:gd name="adj1" fmla="val 16233804"/>
                <a:gd name="adj2" fmla="val 33894"/>
              </a:avLst>
            </a:prstGeom>
            <a:ln w="25400">
              <a:solidFill>
                <a:srgbClr val="1209C7"/>
              </a:solidFill>
              <a:headEnd type="stealth" w="lg" len="lg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aphicFrame>
          <p:nvGraphicFramePr>
            <p:cNvPr id="124" name="Object 123"/>
            <p:cNvGraphicFramePr>
              <a:graphicFrameLocks noChangeAspect="1"/>
            </p:cNvGraphicFramePr>
            <p:nvPr>
              <p:extLst/>
            </p:nvPr>
          </p:nvGraphicFramePr>
          <p:xfrm>
            <a:off x="2518672" y="3142208"/>
            <a:ext cx="422275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72" name="Equation" r:id="rId12" imgW="431640" imgH="419040" progId="Equation.DSMT4">
                    <p:embed/>
                  </p:oleObj>
                </mc:Choice>
                <mc:Fallback>
                  <p:oleObj name="Equation" r:id="rId12" imgW="431640" imgH="419040" progId="Equation.DSMT4">
                    <p:embed/>
                    <p:pic>
                      <p:nvPicPr>
                        <p:cNvPr id="124" name="Object 123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518672" y="3142208"/>
                          <a:ext cx="422275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" name="Object 124"/>
            <p:cNvGraphicFramePr>
              <a:graphicFrameLocks noChangeAspect="1"/>
            </p:cNvGraphicFramePr>
            <p:nvPr>
              <p:extLst/>
            </p:nvPr>
          </p:nvGraphicFramePr>
          <p:xfrm>
            <a:off x="1412185" y="3540670"/>
            <a:ext cx="357187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73" name="Equation" r:id="rId14" imgW="419040" imgH="380880" progId="Equation.DSMT4">
                    <p:embed/>
                  </p:oleObj>
                </mc:Choice>
                <mc:Fallback>
                  <p:oleObj name="Equation" r:id="rId14" imgW="419040" imgH="380880" progId="Equation.DSMT4">
                    <p:embed/>
                    <p:pic>
                      <p:nvPicPr>
                        <p:cNvPr id="125" name="Object 124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412185" y="3540670"/>
                          <a:ext cx="357187" cy="325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" name="Arc 125"/>
            <p:cNvSpPr/>
            <p:nvPr/>
          </p:nvSpPr>
          <p:spPr>
            <a:xfrm rot="12410985">
              <a:off x="1837200" y="3015522"/>
              <a:ext cx="617162" cy="858310"/>
            </a:xfrm>
            <a:prstGeom prst="arc">
              <a:avLst>
                <a:gd name="adj1" fmla="val 17305497"/>
                <a:gd name="adj2" fmla="val 3150023"/>
              </a:avLst>
            </a:prstGeom>
            <a:ln w="28575">
              <a:solidFill>
                <a:srgbClr val="7030A0"/>
              </a:solidFill>
              <a:headEnd type="oval" w="med" len="med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cxnSp>
          <p:nvCxnSpPr>
            <p:cNvPr id="127" name="Straight Arrow Connector 126"/>
            <p:cNvCxnSpPr/>
            <p:nvPr/>
          </p:nvCxnSpPr>
          <p:spPr>
            <a:xfrm flipV="1">
              <a:off x="2037352" y="2769418"/>
              <a:ext cx="0" cy="775584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oval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9" name="Object 138"/>
            <p:cNvGraphicFramePr>
              <a:graphicFrameLocks noChangeAspect="1"/>
            </p:cNvGraphicFramePr>
            <p:nvPr>
              <p:extLst/>
            </p:nvPr>
          </p:nvGraphicFramePr>
          <p:xfrm>
            <a:off x="2087849" y="3582634"/>
            <a:ext cx="217488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74" name="Equation" r:id="rId16" imgW="253800" imgH="279360" progId="Equation.DSMT4">
                    <p:embed/>
                  </p:oleObj>
                </mc:Choice>
                <mc:Fallback>
                  <p:oleObj name="Equation" r:id="rId16" imgW="253800" imgH="279360" progId="Equation.DSMT4">
                    <p:embed/>
                    <p:pic>
                      <p:nvPicPr>
                        <p:cNvPr id="139" name="Object 138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087849" y="3582634"/>
                          <a:ext cx="217488" cy="238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1"/>
          <p:cNvGrpSpPr/>
          <p:nvPr/>
        </p:nvGrpSpPr>
        <p:grpSpPr>
          <a:xfrm>
            <a:off x="1604191" y="3993145"/>
            <a:ext cx="9036496" cy="2795958"/>
            <a:chOff x="80191" y="4030297"/>
            <a:chExt cx="9036496" cy="2795958"/>
          </a:xfrm>
        </p:grpSpPr>
        <p:sp>
          <p:nvSpPr>
            <p:cNvPr id="136" name="Rectangle 135"/>
            <p:cNvSpPr/>
            <p:nvPr/>
          </p:nvSpPr>
          <p:spPr>
            <a:xfrm>
              <a:off x="80191" y="4030297"/>
              <a:ext cx="9036496" cy="279595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457200">
                <a:lnSpc>
                  <a:spcPct val="150000"/>
                </a:lnSpc>
              </a:pPr>
              <a:r>
                <a:rPr lang="vi-VN" sz="2400" i="1">
                  <a:latin typeface="+mj-lt"/>
                  <a:cs typeface="Times New Roman" pitchFamily="18" charset="0"/>
                </a:rPr>
                <a:t>	N: lực lệch tâm</a:t>
              </a:r>
            </a:p>
            <a:p>
              <a:pPr defTabSz="457200">
                <a:lnSpc>
                  <a:spcPct val="150000"/>
                </a:lnSpc>
              </a:pPr>
              <a:r>
                <a:rPr lang="vi-VN" sz="2400" i="1">
                  <a:latin typeface="+mj-lt"/>
                  <a:cs typeface="Times New Roman" pitchFamily="18" charset="0"/>
                </a:rPr>
                <a:t>	K (x</a:t>
              </a:r>
              <a:r>
                <a:rPr lang="vi-VN" sz="2400" i="1" baseline="-25000">
                  <a:latin typeface="+mj-lt"/>
                  <a:cs typeface="Times New Roman" pitchFamily="18" charset="0"/>
                </a:rPr>
                <a:t>K</a:t>
              </a:r>
              <a:r>
                <a:rPr lang="vi-VN" sz="2400" i="1">
                  <a:latin typeface="+mj-lt"/>
                  <a:cs typeface="Times New Roman" pitchFamily="18" charset="0"/>
                </a:rPr>
                <a:t>, y</a:t>
              </a:r>
              <a:r>
                <a:rPr lang="vi-VN" sz="2400" i="1" baseline="-25000">
                  <a:latin typeface="+mj-lt"/>
                  <a:cs typeface="Times New Roman" pitchFamily="18" charset="0"/>
                </a:rPr>
                <a:t>K</a:t>
              </a:r>
              <a:r>
                <a:rPr lang="vi-VN" sz="2400" i="1">
                  <a:latin typeface="+mj-lt"/>
                  <a:cs typeface="Times New Roman" pitchFamily="18" charset="0"/>
                </a:rPr>
                <a:t>): tọa độ điểm đặt lực lệch tâm</a:t>
              </a:r>
            </a:p>
            <a:p>
              <a:pPr defTabSz="457200">
                <a:lnSpc>
                  <a:spcPct val="150000"/>
                </a:lnSpc>
              </a:pPr>
              <a:r>
                <a:rPr lang="vi-VN" sz="2400" i="1">
                  <a:latin typeface="+mj-lt"/>
                  <a:cs typeface="Times New Roman" pitchFamily="18" charset="0"/>
                </a:rPr>
                <a:t>	CK = e: độ lệch tâm</a:t>
              </a:r>
            </a:p>
            <a:p>
              <a:pPr defTabSz="457200">
                <a:lnSpc>
                  <a:spcPct val="150000"/>
                </a:lnSpc>
              </a:pPr>
              <a:r>
                <a:rPr lang="vi-VN" sz="2400" i="1">
                  <a:latin typeface="+mj-lt"/>
                  <a:cs typeface="Times New Roman" pitchFamily="18" charset="0"/>
                </a:rPr>
                <a:t>	Dời N từ K về tâm C, ta được 3 thành phần nội lực:</a:t>
              </a:r>
            </a:p>
            <a:p>
              <a:pPr defTabSz="457200">
                <a:lnSpc>
                  <a:spcPct val="150000"/>
                </a:lnSpc>
              </a:pPr>
              <a:r>
                <a:rPr lang="vi-VN" sz="2400" i="1">
                  <a:latin typeface="+mj-lt"/>
                  <a:cs typeface="Times New Roman" pitchFamily="18" charset="0"/>
                </a:rPr>
                <a:t>		</a:t>
              </a:r>
            </a:p>
          </p:txBody>
        </p:sp>
        <p:graphicFrame>
          <p:nvGraphicFramePr>
            <p:cNvPr id="140" name="Object 139"/>
            <p:cNvGraphicFramePr>
              <a:graphicFrameLocks noChangeAspect="1"/>
            </p:cNvGraphicFramePr>
            <p:nvPr>
              <p:extLst/>
            </p:nvPr>
          </p:nvGraphicFramePr>
          <p:xfrm>
            <a:off x="1189192" y="6309610"/>
            <a:ext cx="4376738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75" name="Equation" r:id="rId18" imgW="4228920" imgH="419040" progId="Equation.DSMT4">
                    <p:embed/>
                  </p:oleObj>
                </mc:Choice>
                <mc:Fallback>
                  <p:oleObj name="Equation" r:id="rId18" imgW="4228920" imgH="419040" progId="Equation.DSMT4">
                    <p:embed/>
                    <p:pic>
                      <p:nvPicPr>
                        <p:cNvPr id="140" name="Object 139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189192" y="6309610"/>
                          <a:ext cx="4376738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1513519" y="853424"/>
            <a:ext cx="4430955" cy="3241047"/>
            <a:chOff x="-10482" y="562473"/>
            <a:chExt cx="4430955" cy="3241047"/>
          </a:xfrm>
        </p:grpSpPr>
        <p:grpSp>
          <p:nvGrpSpPr>
            <p:cNvPr id="3" name="Group 2"/>
            <p:cNvGrpSpPr/>
            <p:nvPr/>
          </p:nvGrpSpPr>
          <p:grpSpPr>
            <a:xfrm>
              <a:off x="-10482" y="562473"/>
              <a:ext cx="4222442" cy="3241047"/>
              <a:chOff x="-10482" y="562473"/>
              <a:chExt cx="4222442" cy="3241047"/>
            </a:xfrm>
          </p:grpSpPr>
          <p:grpSp>
            <p:nvGrpSpPr>
              <p:cNvPr id="38" name="Group 37"/>
              <p:cNvGrpSpPr/>
              <p:nvPr/>
            </p:nvGrpSpPr>
            <p:grpSpPr>
              <a:xfrm>
                <a:off x="-10482" y="562473"/>
                <a:ext cx="4222442" cy="3241047"/>
                <a:chOff x="-10482" y="890575"/>
                <a:chExt cx="4222442" cy="3241047"/>
              </a:xfrm>
            </p:grpSpPr>
            <p:grpSp>
              <p:nvGrpSpPr>
                <p:cNvPr id="22" name="Group 21"/>
                <p:cNvGrpSpPr/>
                <p:nvPr/>
              </p:nvGrpSpPr>
              <p:grpSpPr>
                <a:xfrm>
                  <a:off x="-10482" y="890575"/>
                  <a:ext cx="4222442" cy="3241047"/>
                  <a:chOff x="71600" y="1767420"/>
                  <a:chExt cx="4222442" cy="3241047"/>
                </a:xfrm>
              </p:grpSpPr>
              <p:grpSp>
                <p:nvGrpSpPr>
                  <p:cNvPr id="16" name="Group 15"/>
                  <p:cNvGrpSpPr/>
                  <p:nvPr/>
                </p:nvGrpSpPr>
                <p:grpSpPr>
                  <a:xfrm>
                    <a:off x="71600" y="3070798"/>
                    <a:ext cx="3760236" cy="1685370"/>
                    <a:chOff x="561544" y="3260939"/>
                    <a:chExt cx="2793591" cy="1252112"/>
                  </a:xfrm>
                </p:grpSpPr>
                <p:sp>
                  <p:nvSpPr>
                    <p:cNvPr id="74" name="Cube 73"/>
                    <p:cNvSpPr/>
                    <p:nvPr/>
                  </p:nvSpPr>
                  <p:spPr>
                    <a:xfrm>
                      <a:off x="807993" y="3260939"/>
                      <a:ext cx="2467890" cy="1176518"/>
                    </a:xfrm>
                    <a:prstGeom prst="cube">
                      <a:avLst>
                        <a:gd name="adj" fmla="val 60135"/>
                      </a:avLst>
                    </a:prstGeom>
                    <a:blipFill>
                      <a:blip r:embed="rId3"/>
                      <a:tile tx="0" ty="0" sx="100000" sy="100000" flip="none" algn="ctr"/>
                    </a:blip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3" name="Freeform 12"/>
                    <p:cNvSpPr/>
                    <p:nvPr/>
                  </p:nvSpPr>
                  <p:spPr>
                    <a:xfrm>
                      <a:off x="561544" y="3669616"/>
                      <a:ext cx="2793591" cy="843435"/>
                    </a:xfrm>
                    <a:custGeom>
                      <a:avLst/>
                      <a:gdLst>
                        <a:gd name="connsiteX0" fmla="*/ 0 w 3590925"/>
                        <a:gd name="connsiteY0" fmla="*/ 1076325 h 1085850"/>
                        <a:gd name="connsiteX1" fmla="*/ 104775 w 3590925"/>
                        <a:gd name="connsiteY1" fmla="*/ 895350 h 1085850"/>
                        <a:gd name="connsiteX2" fmla="*/ 419100 w 3590925"/>
                        <a:gd name="connsiteY2" fmla="*/ 838200 h 1085850"/>
                        <a:gd name="connsiteX3" fmla="*/ 895350 w 3590925"/>
                        <a:gd name="connsiteY3" fmla="*/ 923925 h 1085850"/>
                        <a:gd name="connsiteX4" fmla="*/ 1009650 w 3590925"/>
                        <a:gd name="connsiteY4" fmla="*/ 923925 h 1085850"/>
                        <a:gd name="connsiteX5" fmla="*/ 1714500 w 3590925"/>
                        <a:gd name="connsiteY5" fmla="*/ 838200 h 1085850"/>
                        <a:gd name="connsiteX6" fmla="*/ 2381250 w 3590925"/>
                        <a:gd name="connsiteY6" fmla="*/ 895350 h 1085850"/>
                        <a:gd name="connsiteX7" fmla="*/ 2590800 w 3590925"/>
                        <a:gd name="connsiteY7" fmla="*/ 981075 h 1085850"/>
                        <a:gd name="connsiteX8" fmla="*/ 2743200 w 3590925"/>
                        <a:gd name="connsiteY8" fmla="*/ 733425 h 1085850"/>
                        <a:gd name="connsiteX9" fmla="*/ 2962275 w 3590925"/>
                        <a:gd name="connsiteY9" fmla="*/ 561975 h 1085850"/>
                        <a:gd name="connsiteX10" fmla="*/ 3095625 w 3590925"/>
                        <a:gd name="connsiteY10" fmla="*/ 304800 h 1085850"/>
                        <a:gd name="connsiteX11" fmla="*/ 3371850 w 3590925"/>
                        <a:gd name="connsiteY11" fmla="*/ 161925 h 1085850"/>
                        <a:gd name="connsiteX12" fmla="*/ 3590925 w 3590925"/>
                        <a:gd name="connsiteY12" fmla="*/ 0 h 1085850"/>
                        <a:gd name="connsiteX13" fmla="*/ 3590925 w 3590925"/>
                        <a:gd name="connsiteY13" fmla="*/ 0 h 1085850"/>
                        <a:gd name="connsiteX14" fmla="*/ 2638425 w 3590925"/>
                        <a:gd name="connsiteY14" fmla="*/ 1085850 h 1085850"/>
                        <a:gd name="connsiteX15" fmla="*/ 1200150 w 3590925"/>
                        <a:gd name="connsiteY15" fmla="*/ 1085850 h 1085850"/>
                        <a:gd name="connsiteX16" fmla="*/ 200025 w 3590925"/>
                        <a:gd name="connsiteY16" fmla="*/ 1066800 h 1085850"/>
                        <a:gd name="connsiteX17" fmla="*/ 0 w 3590925"/>
                        <a:gd name="connsiteY17" fmla="*/ 1076325 h 108585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  <a:cxn ang="0">
                          <a:pos x="connsiteX16" y="connsiteY16"/>
                        </a:cxn>
                        <a:cxn ang="0">
                          <a:pos x="connsiteX17" y="connsiteY17"/>
                        </a:cxn>
                      </a:cxnLst>
                      <a:rect l="l" t="t" r="r" b="b"/>
                      <a:pathLst>
                        <a:path w="3590925" h="1085850">
                          <a:moveTo>
                            <a:pt x="0" y="1076325"/>
                          </a:moveTo>
                          <a:lnTo>
                            <a:pt x="104775" y="895350"/>
                          </a:lnTo>
                          <a:lnTo>
                            <a:pt x="419100" y="838200"/>
                          </a:lnTo>
                          <a:lnTo>
                            <a:pt x="895350" y="923925"/>
                          </a:lnTo>
                          <a:lnTo>
                            <a:pt x="1009650" y="923925"/>
                          </a:lnTo>
                          <a:lnTo>
                            <a:pt x="1714500" y="838200"/>
                          </a:lnTo>
                          <a:lnTo>
                            <a:pt x="2381250" y="895350"/>
                          </a:lnTo>
                          <a:lnTo>
                            <a:pt x="2590800" y="981075"/>
                          </a:lnTo>
                          <a:lnTo>
                            <a:pt x="2743200" y="733425"/>
                          </a:lnTo>
                          <a:lnTo>
                            <a:pt x="2962275" y="561975"/>
                          </a:lnTo>
                          <a:lnTo>
                            <a:pt x="3095625" y="304800"/>
                          </a:lnTo>
                          <a:lnTo>
                            <a:pt x="3371850" y="161925"/>
                          </a:lnTo>
                          <a:lnTo>
                            <a:pt x="3590925" y="0"/>
                          </a:lnTo>
                          <a:lnTo>
                            <a:pt x="3590925" y="0"/>
                          </a:lnTo>
                          <a:lnTo>
                            <a:pt x="2638425" y="1085850"/>
                          </a:lnTo>
                          <a:lnTo>
                            <a:pt x="1200150" y="1085850"/>
                          </a:lnTo>
                          <a:lnTo>
                            <a:pt x="200025" y="1066800"/>
                          </a:lnTo>
                          <a:lnTo>
                            <a:pt x="0" y="1076325"/>
                          </a:lnTo>
                          <a:close/>
                        </a:path>
                      </a:pathLst>
                    </a:custGeom>
                    <a:solidFill>
                      <a:schemeClr val="bg1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67" name="Straight Connector 66"/>
                  <p:cNvCxnSpPr/>
                  <p:nvPr/>
                </p:nvCxnSpPr>
                <p:spPr>
                  <a:xfrm flipH="1">
                    <a:off x="831734" y="2671031"/>
                    <a:ext cx="2083096" cy="2085137"/>
                  </a:xfrm>
                  <a:prstGeom prst="line">
                    <a:avLst/>
                  </a:prstGeom>
                  <a:ln>
                    <a:prstDash val="solid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69" name="Object 68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664895" y="4711076"/>
                  <a:ext cx="246469" cy="29739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2576" name="Equation" r:id="rId20" imgW="139680" imgH="164880" progId="Equation.DSMT4">
                          <p:embed/>
                        </p:oleObj>
                      </mc:Choice>
                      <mc:Fallback>
                        <p:oleObj name="Equation" r:id="rId20" imgW="139680" imgH="164880" progId="Equation.DSMT4">
                          <p:embed/>
                          <p:pic>
                            <p:nvPicPr>
                              <p:cNvPr id="69" name="Object 6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64895" y="4711076"/>
                                <a:ext cx="246469" cy="29739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cxnSp>
                <p:nvCxnSpPr>
                  <p:cNvPr id="70" name="Straight Connector 69"/>
                  <p:cNvCxnSpPr/>
                  <p:nvPr/>
                </p:nvCxnSpPr>
                <p:spPr>
                  <a:xfrm>
                    <a:off x="788130" y="3553446"/>
                    <a:ext cx="3207806" cy="0"/>
                  </a:xfrm>
                  <a:prstGeom prst="line">
                    <a:avLst/>
                  </a:prstGeom>
                  <a:ln>
                    <a:prstDash val="solid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71" name="Object 70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4067944" y="3444677"/>
                  <a:ext cx="226098" cy="25054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2577" name="Equation" r:id="rId21" imgW="126720" imgH="139680" progId="Equation.DSMT4">
                          <p:embed/>
                        </p:oleObj>
                      </mc:Choice>
                      <mc:Fallback>
                        <p:oleObj name="Equation" r:id="rId21" imgW="126720" imgH="139680" progId="Equation.DSMT4">
                          <p:embed/>
                          <p:pic>
                            <p:nvPicPr>
                              <p:cNvPr id="71" name="Object 7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067944" y="3444677"/>
                                <a:ext cx="226098" cy="25054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cxnSp>
                <p:nvCxnSpPr>
                  <p:cNvPr id="72" name="Straight Connector 71"/>
                  <p:cNvCxnSpPr/>
                  <p:nvPr/>
                </p:nvCxnSpPr>
                <p:spPr>
                  <a:xfrm flipH="1" flipV="1">
                    <a:off x="2034323" y="2069134"/>
                    <a:ext cx="1" cy="1476643"/>
                  </a:xfrm>
                  <a:prstGeom prst="line">
                    <a:avLst/>
                  </a:prstGeom>
                  <a:ln>
                    <a:prstDash val="solid"/>
                    <a:headEnd type="oval" w="lg" len="med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73" name="Object 72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1920972" y="1767420"/>
                  <a:ext cx="225874" cy="22752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2578" name="Equation" r:id="rId22" imgW="126720" imgH="126720" progId="Equation.DSMT4">
                          <p:embed/>
                        </p:oleObj>
                      </mc:Choice>
                      <mc:Fallback>
                        <p:oleObj name="Equation" r:id="rId22" imgW="126720" imgH="126720" progId="Equation.DSMT4">
                          <p:embed/>
                          <p:pic>
                            <p:nvPicPr>
                              <p:cNvPr id="73" name="Object 7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20972" y="1767420"/>
                                <a:ext cx="225874" cy="22752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65" name="Object 64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453382" y="2400124"/>
                  <a:ext cx="279400" cy="26511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2579" name="Equation" r:id="rId23" imgW="291960" imgH="279360" progId="Equation.DSMT4">
                          <p:embed/>
                        </p:oleObj>
                      </mc:Choice>
                      <mc:Fallback>
                        <p:oleObj name="Equation" r:id="rId23" imgW="291960" imgH="279360" progId="Equation.DSMT4">
                          <p:embed/>
                          <p:pic>
                            <p:nvPicPr>
                              <p:cNvPr id="65" name="Object 64"/>
                              <p:cNvPicPr/>
                              <p:nvPr/>
                            </p:nvPicPr>
                            <p:blipFill>
                              <a:blip r:embed="rId2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453382" y="2400124"/>
                                <a:ext cx="279400" cy="26511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7" name="Object 56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584763" y="3799373"/>
                  <a:ext cx="227012" cy="21431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2580" name="Equation" r:id="rId25" imgW="279360" imgH="266400" progId="Equation.DSMT4">
                          <p:embed/>
                        </p:oleObj>
                      </mc:Choice>
                      <mc:Fallback>
                        <p:oleObj name="Equation" r:id="rId25" imgW="279360" imgH="266400" progId="Equation.DSMT4">
                          <p:embed/>
                          <p:pic>
                            <p:nvPicPr>
                              <p:cNvPr id="57" name="Object 56"/>
                              <p:cNvPicPr/>
                              <p:nvPr/>
                            </p:nvPicPr>
                            <p:blipFill>
                              <a:blip r:embed="rId2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584763" y="3799373"/>
                                <a:ext cx="227012" cy="21431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cxnSp>
                <p:nvCxnSpPr>
                  <p:cNvPr id="130" name="Straight Connector 129"/>
                  <p:cNvCxnSpPr/>
                  <p:nvPr/>
                </p:nvCxnSpPr>
                <p:spPr>
                  <a:xfrm flipH="1">
                    <a:off x="2593082" y="3553446"/>
                    <a:ext cx="218693" cy="218907"/>
                  </a:xfrm>
                  <a:prstGeom prst="line">
                    <a:avLst/>
                  </a:prstGeom>
                  <a:ln>
                    <a:prstDash val="solid"/>
                    <a:headEnd type="arrow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1" name="Straight Connector 130"/>
                  <p:cNvCxnSpPr/>
                  <p:nvPr/>
                </p:nvCxnSpPr>
                <p:spPr>
                  <a:xfrm>
                    <a:off x="1824666" y="3772353"/>
                    <a:ext cx="768416" cy="0"/>
                  </a:xfrm>
                  <a:prstGeom prst="line">
                    <a:avLst/>
                  </a:prstGeom>
                  <a:ln>
                    <a:prstDash val="solid"/>
                    <a:headEnd type="arrow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133" name="Object 132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788558" y="3509705"/>
                  <a:ext cx="288925" cy="3063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2581" name="Equation" r:id="rId27" imgW="355320" imgH="380880" progId="Equation.DSMT4">
                          <p:embed/>
                        </p:oleObj>
                      </mc:Choice>
                      <mc:Fallback>
                        <p:oleObj name="Equation" r:id="rId27" imgW="355320" imgH="380880" progId="Equation.DSMT4">
                          <p:embed/>
                          <p:pic>
                            <p:nvPicPr>
                              <p:cNvPr id="133" name="Object 132"/>
                              <p:cNvPicPr/>
                              <p:nvPr/>
                            </p:nvPicPr>
                            <p:blipFill>
                              <a:blip r:embed="rId2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788558" y="3509705"/>
                                <a:ext cx="288925" cy="306388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34" name="Object 133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113047" y="3712809"/>
                  <a:ext cx="268287" cy="30638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2582" name="Equation" r:id="rId29" imgW="330120" imgH="380880" progId="Equation.DSMT4">
                          <p:embed/>
                        </p:oleObj>
                      </mc:Choice>
                      <mc:Fallback>
                        <p:oleObj name="Equation" r:id="rId29" imgW="330120" imgH="380880" progId="Equation.DSMT4">
                          <p:embed/>
                          <p:pic>
                            <p:nvPicPr>
                              <p:cNvPr id="134" name="Object 133"/>
                              <p:cNvPicPr/>
                              <p:nvPr/>
                            </p:nvPicPr>
                            <p:blipFill>
                              <a:blip r:embed="rId3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113047" y="3712809"/>
                                <a:ext cx="268287" cy="306387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37" name="Object 136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1760622" y="3246084"/>
                  <a:ext cx="206375" cy="22383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2583" name="Equation" r:id="rId31" imgW="253800" imgH="279360" progId="Equation.DSMT4">
                          <p:embed/>
                        </p:oleObj>
                      </mc:Choice>
                      <mc:Fallback>
                        <p:oleObj name="Equation" r:id="rId31" imgW="253800" imgH="279360" progId="Equation.DSMT4">
                          <p:embed/>
                          <p:pic>
                            <p:nvPicPr>
                              <p:cNvPr id="137" name="Object 136"/>
                              <p:cNvPicPr/>
                              <p:nvPr/>
                            </p:nvPicPr>
                            <p:blipFill>
                              <a:blip r:embed="rId3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760622" y="3246084"/>
                                <a:ext cx="206375" cy="223837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132" name="Straight Arrow Connector 131"/>
                <p:cNvCxnSpPr/>
                <p:nvPr/>
              </p:nvCxnSpPr>
              <p:spPr>
                <a:xfrm flipV="1">
                  <a:off x="2511000" y="1788391"/>
                  <a:ext cx="0" cy="1124037"/>
                </a:xfrm>
                <a:prstGeom prst="straightConnector1">
                  <a:avLst/>
                </a:prstGeom>
                <a:ln w="34925">
                  <a:solidFill>
                    <a:srgbClr val="FF0000"/>
                  </a:solidFill>
                  <a:headEnd type="oval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43" name="Object 4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039143" y="2422637"/>
              <a:ext cx="133350" cy="1635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584" name="Equation" r:id="rId33" imgW="164880" imgH="203040" progId="Equation.DSMT4">
                      <p:embed/>
                    </p:oleObj>
                  </mc:Choice>
                  <mc:Fallback>
                    <p:oleObj name="Equation" r:id="rId33" imgW="164880" imgH="203040" progId="Equation.DSMT4">
                      <p:embed/>
                      <p:pic>
                        <p:nvPicPr>
                          <p:cNvPr id="43" name="Object 42"/>
                          <p:cNvPicPr/>
                          <p:nvPr/>
                        </p:nvPicPr>
                        <p:blipFill>
                          <a:blip r:embed="rId34"/>
                          <a:stretch>
                            <a:fillRect/>
                          </a:stretch>
                        </p:blipFill>
                        <p:spPr>
                          <a:xfrm>
                            <a:off x="2039143" y="2422637"/>
                            <a:ext cx="133350" cy="1635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5" name="Straight Arrow Connector 44"/>
              <p:cNvCxnSpPr/>
              <p:nvPr/>
            </p:nvCxnSpPr>
            <p:spPr>
              <a:xfrm>
                <a:off x="1952241" y="2351937"/>
                <a:ext cx="558758" cy="223183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headEnd type="stealth" w="med" len="lg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46" name="Object 45"/>
            <p:cNvGraphicFramePr>
              <a:graphicFrameLocks noChangeAspect="1"/>
            </p:cNvGraphicFramePr>
            <p:nvPr>
              <p:extLst/>
            </p:nvPr>
          </p:nvGraphicFramePr>
          <p:xfrm>
            <a:off x="3079035" y="3298489"/>
            <a:ext cx="1341438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85" name="Equation" r:id="rId35" imgW="1650960" imgH="507960" progId="Equation.DSMT4">
                    <p:embed/>
                  </p:oleObj>
                </mc:Choice>
                <mc:Fallback>
                  <p:oleObj name="Equation" r:id="rId35" imgW="1650960" imgH="507960" progId="Equation.DSMT4">
                    <p:embed/>
                    <p:pic>
                      <p:nvPicPr>
                        <p:cNvPr id="46" name="Object 45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3079035" y="3298489"/>
                          <a:ext cx="1341438" cy="4079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Rounded Rectangle 36"/>
          <p:cNvSpPr/>
          <p:nvPr/>
        </p:nvSpPr>
        <p:spPr>
          <a:xfrm>
            <a:off x="1588395" y="839630"/>
            <a:ext cx="9015212" cy="3272298"/>
          </a:xfrm>
          <a:prstGeom prst="roundRect">
            <a:avLst>
              <a:gd name="adj" fmla="val 9583"/>
            </a:avLst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196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/>
          <p:cNvGrpSpPr/>
          <p:nvPr/>
        </p:nvGrpSpPr>
        <p:grpSpPr>
          <a:xfrm>
            <a:off x="1513518" y="852011"/>
            <a:ext cx="4222442" cy="3241047"/>
            <a:chOff x="-10482" y="890575"/>
            <a:chExt cx="4222442" cy="3241047"/>
          </a:xfrm>
        </p:grpSpPr>
        <p:grpSp>
          <p:nvGrpSpPr>
            <p:cNvPr id="22" name="Group 21"/>
            <p:cNvGrpSpPr/>
            <p:nvPr/>
          </p:nvGrpSpPr>
          <p:grpSpPr>
            <a:xfrm>
              <a:off x="-10482" y="890575"/>
              <a:ext cx="4222442" cy="3241047"/>
              <a:chOff x="71600" y="1767420"/>
              <a:chExt cx="4222442" cy="3241047"/>
            </a:xfrm>
          </p:grpSpPr>
          <p:grpSp>
            <p:nvGrpSpPr>
              <p:cNvPr id="16" name="Group 15"/>
              <p:cNvGrpSpPr/>
              <p:nvPr/>
            </p:nvGrpSpPr>
            <p:grpSpPr>
              <a:xfrm>
                <a:off x="71600" y="3070798"/>
                <a:ext cx="3760236" cy="1685370"/>
                <a:chOff x="561544" y="3260939"/>
                <a:chExt cx="2793591" cy="1252112"/>
              </a:xfrm>
            </p:grpSpPr>
            <p:sp>
              <p:nvSpPr>
                <p:cNvPr id="74" name="Cube 73"/>
                <p:cNvSpPr/>
                <p:nvPr/>
              </p:nvSpPr>
              <p:spPr>
                <a:xfrm>
                  <a:off x="807993" y="3260939"/>
                  <a:ext cx="2467890" cy="1176518"/>
                </a:xfrm>
                <a:prstGeom prst="cube">
                  <a:avLst>
                    <a:gd name="adj" fmla="val 60135"/>
                  </a:avLst>
                </a:prstGeom>
                <a:blipFill>
                  <a:blip r:embed="rId3"/>
                  <a:tile tx="0" ty="0" sx="100000" sy="100000" flip="none" algn="ctr"/>
                </a:blip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Freeform 12"/>
                <p:cNvSpPr/>
                <p:nvPr/>
              </p:nvSpPr>
              <p:spPr>
                <a:xfrm>
                  <a:off x="561544" y="3669616"/>
                  <a:ext cx="2793591" cy="843435"/>
                </a:xfrm>
                <a:custGeom>
                  <a:avLst/>
                  <a:gdLst>
                    <a:gd name="connsiteX0" fmla="*/ 0 w 3590925"/>
                    <a:gd name="connsiteY0" fmla="*/ 1076325 h 1085850"/>
                    <a:gd name="connsiteX1" fmla="*/ 104775 w 3590925"/>
                    <a:gd name="connsiteY1" fmla="*/ 895350 h 1085850"/>
                    <a:gd name="connsiteX2" fmla="*/ 419100 w 3590925"/>
                    <a:gd name="connsiteY2" fmla="*/ 838200 h 1085850"/>
                    <a:gd name="connsiteX3" fmla="*/ 895350 w 3590925"/>
                    <a:gd name="connsiteY3" fmla="*/ 923925 h 1085850"/>
                    <a:gd name="connsiteX4" fmla="*/ 1009650 w 3590925"/>
                    <a:gd name="connsiteY4" fmla="*/ 923925 h 1085850"/>
                    <a:gd name="connsiteX5" fmla="*/ 1714500 w 3590925"/>
                    <a:gd name="connsiteY5" fmla="*/ 838200 h 1085850"/>
                    <a:gd name="connsiteX6" fmla="*/ 2381250 w 3590925"/>
                    <a:gd name="connsiteY6" fmla="*/ 895350 h 1085850"/>
                    <a:gd name="connsiteX7" fmla="*/ 2590800 w 3590925"/>
                    <a:gd name="connsiteY7" fmla="*/ 981075 h 1085850"/>
                    <a:gd name="connsiteX8" fmla="*/ 2743200 w 3590925"/>
                    <a:gd name="connsiteY8" fmla="*/ 733425 h 1085850"/>
                    <a:gd name="connsiteX9" fmla="*/ 2962275 w 3590925"/>
                    <a:gd name="connsiteY9" fmla="*/ 561975 h 1085850"/>
                    <a:gd name="connsiteX10" fmla="*/ 3095625 w 3590925"/>
                    <a:gd name="connsiteY10" fmla="*/ 304800 h 1085850"/>
                    <a:gd name="connsiteX11" fmla="*/ 3371850 w 3590925"/>
                    <a:gd name="connsiteY11" fmla="*/ 161925 h 1085850"/>
                    <a:gd name="connsiteX12" fmla="*/ 3590925 w 3590925"/>
                    <a:gd name="connsiteY12" fmla="*/ 0 h 1085850"/>
                    <a:gd name="connsiteX13" fmla="*/ 3590925 w 3590925"/>
                    <a:gd name="connsiteY13" fmla="*/ 0 h 1085850"/>
                    <a:gd name="connsiteX14" fmla="*/ 2638425 w 3590925"/>
                    <a:gd name="connsiteY14" fmla="*/ 1085850 h 1085850"/>
                    <a:gd name="connsiteX15" fmla="*/ 1200150 w 3590925"/>
                    <a:gd name="connsiteY15" fmla="*/ 1085850 h 1085850"/>
                    <a:gd name="connsiteX16" fmla="*/ 200025 w 3590925"/>
                    <a:gd name="connsiteY16" fmla="*/ 1066800 h 1085850"/>
                    <a:gd name="connsiteX17" fmla="*/ 0 w 3590925"/>
                    <a:gd name="connsiteY17" fmla="*/ 1076325 h 10858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</a:cxnLst>
                  <a:rect l="l" t="t" r="r" b="b"/>
                  <a:pathLst>
                    <a:path w="3590925" h="1085850">
                      <a:moveTo>
                        <a:pt x="0" y="1076325"/>
                      </a:moveTo>
                      <a:lnTo>
                        <a:pt x="104775" y="895350"/>
                      </a:lnTo>
                      <a:lnTo>
                        <a:pt x="419100" y="838200"/>
                      </a:lnTo>
                      <a:lnTo>
                        <a:pt x="895350" y="923925"/>
                      </a:lnTo>
                      <a:lnTo>
                        <a:pt x="1009650" y="923925"/>
                      </a:lnTo>
                      <a:lnTo>
                        <a:pt x="1714500" y="838200"/>
                      </a:lnTo>
                      <a:lnTo>
                        <a:pt x="2381250" y="895350"/>
                      </a:lnTo>
                      <a:lnTo>
                        <a:pt x="2590800" y="981075"/>
                      </a:lnTo>
                      <a:lnTo>
                        <a:pt x="2743200" y="733425"/>
                      </a:lnTo>
                      <a:lnTo>
                        <a:pt x="2962275" y="561975"/>
                      </a:lnTo>
                      <a:lnTo>
                        <a:pt x="3095625" y="304800"/>
                      </a:lnTo>
                      <a:lnTo>
                        <a:pt x="3371850" y="161925"/>
                      </a:lnTo>
                      <a:lnTo>
                        <a:pt x="3590925" y="0"/>
                      </a:lnTo>
                      <a:lnTo>
                        <a:pt x="3590925" y="0"/>
                      </a:lnTo>
                      <a:lnTo>
                        <a:pt x="2638425" y="1085850"/>
                      </a:lnTo>
                      <a:lnTo>
                        <a:pt x="1200150" y="1085850"/>
                      </a:lnTo>
                      <a:lnTo>
                        <a:pt x="200025" y="1066800"/>
                      </a:lnTo>
                      <a:lnTo>
                        <a:pt x="0" y="1076325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67" name="Straight Connector 66"/>
              <p:cNvCxnSpPr/>
              <p:nvPr/>
            </p:nvCxnSpPr>
            <p:spPr>
              <a:xfrm flipH="1">
                <a:off x="850784" y="2671031"/>
                <a:ext cx="2083096" cy="2085137"/>
              </a:xfrm>
              <a:prstGeom prst="line">
                <a:avLst/>
              </a:prstGeom>
              <a:ln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69" name="Object 6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64895" y="4711076"/>
              <a:ext cx="246469" cy="2973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630" name="Equation" r:id="rId4" imgW="139680" imgH="164880" progId="Equation.DSMT4">
                      <p:embed/>
                    </p:oleObj>
                  </mc:Choice>
                  <mc:Fallback>
                    <p:oleObj name="Equation" r:id="rId4" imgW="139680" imgH="164880" progId="Equation.DSMT4">
                      <p:embed/>
                      <p:pic>
                        <p:nvPicPr>
                          <p:cNvPr id="69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4895" y="4711076"/>
                            <a:ext cx="246469" cy="2973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70" name="Straight Connector 69"/>
              <p:cNvCxnSpPr/>
              <p:nvPr/>
            </p:nvCxnSpPr>
            <p:spPr>
              <a:xfrm>
                <a:off x="788130" y="3553446"/>
                <a:ext cx="3207806" cy="0"/>
              </a:xfrm>
              <a:prstGeom prst="line">
                <a:avLst/>
              </a:prstGeom>
              <a:ln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71" name="Object 7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067944" y="3444677"/>
              <a:ext cx="226098" cy="2505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631" name="Equation" r:id="rId6" imgW="126720" imgH="139680" progId="Equation.DSMT4">
                      <p:embed/>
                    </p:oleObj>
                  </mc:Choice>
                  <mc:Fallback>
                    <p:oleObj name="Equation" r:id="rId6" imgW="126720" imgH="139680" progId="Equation.DSMT4">
                      <p:embed/>
                      <p:pic>
                        <p:nvPicPr>
                          <p:cNvPr id="71" name="Object 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7944" y="3444677"/>
                            <a:ext cx="226098" cy="2505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72" name="Straight Connector 71"/>
              <p:cNvCxnSpPr/>
              <p:nvPr/>
            </p:nvCxnSpPr>
            <p:spPr>
              <a:xfrm flipH="1" flipV="1">
                <a:off x="2034323" y="2069134"/>
                <a:ext cx="1" cy="1476643"/>
              </a:xfrm>
              <a:prstGeom prst="line">
                <a:avLst/>
              </a:prstGeom>
              <a:ln>
                <a:prstDash val="solid"/>
                <a:headEnd type="oval" w="lg" len="me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73" name="Object 7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920972" y="1767420"/>
              <a:ext cx="225874" cy="2275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632" name="Equation" r:id="rId8" imgW="126720" imgH="126720" progId="Equation.DSMT4">
                      <p:embed/>
                    </p:oleObj>
                  </mc:Choice>
                  <mc:Fallback>
                    <p:oleObj name="Equation" r:id="rId8" imgW="126720" imgH="126720" progId="Equation.DSMT4">
                      <p:embed/>
                      <p:pic>
                        <p:nvPicPr>
                          <p:cNvPr id="73" name="Object 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972" y="1767420"/>
                            <a:ext cx="225874" cy="2275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" name="Object 6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436345" y="2353220"/>
              <a:ext cx="315912" cy="361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633" name="Equation" r:id="rId10" imgW="330120" imgH="380880" progId="Equation.DSMT4">
                      <p:embed/>
                    </p:oleObj>
                  </mc:Choice>
                  <mc:Fallback>
                    <p:oleObj name="Equation" r:id="rId10" imgW="330120" imgH="380880" progId="Equation.DSMT4">
                      <p:embed/>
                      <p:pic>
                        <p:nvPicPr>
                          <p:cNvPr id="65" name="Object 64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2436345" y="2353220"/>
                            <a:ext cx="315912" cy="3619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" name="Object 13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760622" y="3246084"/>
              <a:ext cx="206375" cy="2238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634" name="Equation" r:id="rId12" imgW="253800" imgH="279360" progId="Equation.DSMT4">
                      <p:embed/>
                    </p:oleObj>
                  </mc:Choice>
                  <mc:Fallback>
                    <p:oleObj name="Equation" r:id="rId12" imgW="253800" imgH="279360" progId="Equation.DSMT4">
                      <p:embed/>
                      <p:pic>
                        <p:nvPicPr>
                          <p:cNvPr id="137" name="Object 136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1760622" y="3246084"/>
                            <a:ext cx="206375" cy="2238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" name="Object 7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037709" y="2303286"/>
              <a:ext cx="352425" cy="361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635" name="Equation" r:id="rId14" imgW="368280" imgH="380880" progId="Equation.DSMT4">
                      <p:embed/>
                    </p:oleObj>
                  </mc:Choice>
                  <mc:Fallback>
                    <p:oleObj name="Equation" r:id="rId14" imgW="368280" imgH="380880" progId="Equation.DSMT4">
                      <p:embed/>
                      <p:pic>
                        <p:nvPicPr>
                          <p:cNvPr id="79" name="Object 78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3037709" y="2303286"/>
                            <a:ext cx="352425" cy="3619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" name="Object 7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388595" y="2702470"/>
              <a:ext cx="339725" cy="361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636" name="Equation" r:id="rId16" imgW="355320" imgH="380880" progId="Equation.DSMT4">
                      <p:embed/>
                    </p:oleObj>
                  </mc:Choice>
                  <mc:Fallback>
                    <p:oleObj name="Equation" r:id="rId16" imgW="355320" imgH="380880" progId="Equation.DSMT4">
                      <p:embed/>
                      <p:pic>
                        <p:nvPicPr>
                          <p:cNvPr id="80" name="Object 79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388595" y="2702470"/>
                            <a:ext cx="339725" cy="3619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" name="Object 8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77432" y="2424658"/>
              <a:ext cx="352425" cy="361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637" name="Equation" r:id="rId18" imgW="368280" imgH="380880" progId="Equation.DSMT4">
                      <p:embed/>
                    </p:oleObj>
                  </mc:Choice>
                  <mc:Fallback>
                    <p:oleObj name="Equation" r:id="rId18" imgW="368280" imgH="380880" progId="Equation.DSMT4">
                      <p:embed/>
                      <p:pic>
                        <p:nvPicPr>
                          <p:cNvPr id="82" name="Object 81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977432" y="2424658"/>
                            <a:ext cx="352425" cy="3619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32" name="Straight Arrow Connector 131"/>
            <p:cNvCxnSpPr/>
            <p:nvPr/>
          </p:nvCxnSpPr>
          <p:spPr>
            <a:xfrm flipV="1">
              <a:off x="2511000" y="1788391"/>
              <a:ext cx="0" cy="1124037"/>
            </a:xfrm>
            <a:prstGeom prst="straightConnector1">
              <a:avLst/>
            </a:prstGeom>
            <a:ln w="34925">
              <a:solidFill>
                <a:srgbClr val="FF0000"/>
              </a:solidFill>
              <a:headEnd type="oval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 flipV="1">
              <a:off x="3131840" y="1794186"/>
              <a:ext cx="0" cy="698443"/>
            </a:xfrm>
            <a:prstGeom prst="straightConnector1">
              <a:avLst/>
            </a:prstGeom>
            <a:ln w="34925">
              <a:solidFill>
                <a:srgbClr val="FF0000"/>
              </a:solidFill>
              <a:headEnd type="oval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/>
            <p:nvPr/>
          </p:nvCxnSpPr>
          <p:spPr>
            <a:xfrm flipV="1">
              <a:off x="1475656" y="2350409"/>
              <a:ext cx="0" cy="541706"/>
            </a:xfrm>
            <a:prstGeom prst="straightConnector1">
              <a:avLst/>
            </a:prstGeom>
            <a:ln w="34925">
              <a:solidFill>
                <a:srgbClr val="FF0000"/>
              </a:solidFill>
              <a:headEnd type="oval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 flipV="1">
              <a:off x="1070362" y="1930610"/>
              <a:ext cx="0" cy="683821"/>
            </a:xfrm>
            <a:prstGeom prst="straightConnector1">
              <a:avLst/>
            </a:prstGeom>
            <a:ln w="34925">
              <a:solidFill>
                <a:srgbClr val="FF0000"/>
              </a:solidFill>
              <a:headEnd type="oval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6" name="Rectangle 135"/>
          <p:cNvSpPr/>
          <p:nvPr/>
        </p:nvSpPr>
        <p:spPr>
          <a:xfrm>
            <a:off x="1604191" y="4112257"/>
            <a:ext cx="90364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/>
            <a:r>
              <a:rPr lang="en-US" sz="2400" i="1">
                <a:latin typeface="Times New Roman" pitchFamily="18" charset="0"/>
                <a:cs typeface="Times New Roman" pitchFamily="18" charset="0"/>
              </a:rPr>
              <a:t>Nếu có nhiều lực N</a:t>
            </a:r>
            <a:r>
              <a:rPr lang="en-US" sz="2400" i="1" baseline="-25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 đặt lệch tâm tại vị trí tương ứng (x</a:t>
            </a:r>
            <a:r>
              <a:rPr lang="en-US" sz="2400" i="1" baseline="-25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,y</a:t>
            </a:r>
            <a:r>
              <a:rPr lang="en-US" sz="2400" i="1" baseline="-25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), thì hợp lực N theo quy tắc sau</a:t>
            </a:r>
            <a:endParaRPr lang="vi-VN" sz="2400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1588395" y="838217"/>
            <a:ext cx="9015212" cy="3272298"/>
          </a:xfrm>
          <a:prstGeom prst="roundRect">
            <a:avLst>
              <a:gd name="adj" fmla="val 9583"/>
            </a:avLst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1631505" y="4943253"/>
            <a:ext cx="3535575" cy="1792469"/>
            <a:chOff x="107504" y="4981817"/>
            <a:chExt cx="3535575" cy="1792469"/>
          </a:xfrm>
        </p:grpSpPr>
        <p:sp>
          <p:nvSpPr>
            <p:cNvPr id="2" name="Rounded Rectangle 1"/>
            <p:cNvSpPr/>
            <p:nvPr/>
          </p:nvSpPr>
          <p:spPr>
            <a:xfrm>
              <a:off x="107504" y="4981817"/>
              <a:ext cx="3535575" cy="1792469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40" name="Object 139"/>
            <p:cNvGraphicFramePr>
              <a:graphicFrameLocks noChangeAspect="1"/>
            </p:cNvGraphicFramePr>
            <p:nvPr>
              <p:extLst/>
            </p:nvPr>
          </p:nvGraphicFramePr>
          <p:xfrm>
            <a:off x="1587735" y="5419466"/>
            <a:ext cx="1327150" cy="850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38" name="Equation" r:id="rId20" imgW="1282680" imgH="825480" progId="Equation.DSMT4">
                    <p:embed/>
                  </p:oleObj>
                </mc:Choice>
                <mc:Fallback>
                  <p:oleObj name="Equation" r:id="rId20" imgW="1282680" imgH="825480" progId="Equation.DSMT4">
                    <p:embed/>
                    <p:pic>
                      <p:nvPicPr>
                        <p:cNvPr id="140" name="Object 139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587735" y="5419466"/>
                          <a:ext cx="1327150" cy="850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Rectangle 42"/>
            <p:cNvSpPr/>
            <p:nvPr/>
          </p:nvSpPr>
          <p:spPr>
            <a:xfrm>
              <a:off x="323528" y="5470624"/>
              <a:ext cx="3240360" cy="57996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457200">
                <a:lnSpc>
                  <a:spcPct val="150000"/>
                </a:lnSpc>
              </a:pPr>
              <a:r>
                <a:rPr lang="en-US" sz="2400" i="1">
                  <a:latin typeface="Times New Roman" pitchFamily="18" charset="0"/>
                  <a:cs typeface="Times New Roman" pitchFamily="18" charset="0"/>
                </a:rPr>
                <a:t>Giá trị:</a:t>
              </a:r>
              <a:endParaRPr lang="vi-VN" sz="2400" i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437854" y="4943253"/>
            <a:ext cx="5050634" cy="1792469"/>
            <a:chOff x="3913854" y="4981817"/>
            <a:chExt cx="5050634" cy="1792469"/>
          </a:xfrm>
        </p:grpSpPr>
        <p:sp>
          <p:nvSpPr>
            <p:cNvPr id="47" name="Rounded Rectangle 46"/>
            <p:cNvSpPr/>
            <p:nvPr/>
          </p:nvSpPr>
          <p:spPr>
            <a:xfrm>
              <a:off x="3913854" y="4981817"/>
              <a:ext cx="5050634" cy="1792469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4003549" y="5051783"/>
              <a:ext cx="4866658" cy="1716088"/>
              <a:chOff x="3705339" y="4829706"/>
              <a:chExt cx="4866658" cy="1716088"/>
            </a:xfrm>
          </p:grpSpPr>
          <p:graphicFrame>
            <p:nvGraphicFramePr>
              <p:cNvPr id="44" name="Object 4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089022" y="4829706"/>
              <a:ext cx="3482975" cy="17160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3639" name="Equation" r:id="rId22" imgW="3365280" imgH="1663560" progId="Equation.DSMT4">
                      <p:embed/>
                    </p:oleObj>
                  </mc:Choice>
                  <mc:Fallback>
                    <p:oleObj name="Equation" r:id="rId22" imgW="3365280" imgH="1663560" progId="Equation.DSMT4">
                      <p:embed/>
                      <p:pic>
                        <p:nvPicPr>
                          <p:cNvPr id="44" name="Object 43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5089022" y="4829706"/>
                            <a:ext cx="3482975" cy="17160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5" name="Rectangle 44"/>
              <p:cNvSpPr/>
              <p:nvPr/>
            </p:nvSpPr>
            <p:spPr>
              <a:xfrm>
                <a:off x="3705339" y="5317760"/>
                <a:ext cx="1450065" cy="5799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457200">
                  <a:lnSpc>
                    <a:spcPct val="150000"/>
                  </a:lnSpc>
                </a:pPr>
                <a:r>
                  <a:rPr lang="en-US" sz="2400" i="1">
                    <a:latin typeface="Times New Roman" pitchFamily="18" charset="0"/>
                    <a:cs typeface="Times New Roman" pitchFamily="18" charset="0"/>
                  </a:rPr>
                  <a:t>Điểm đặt: </a:t>
                </a:r>
                <a:endParaRPr lang="vi-VN" sz="2400" i="1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9" name="Group 8"/>
          <p:cNvGrpSpPr/>
          <p:nvPr/>
        </p:nvGrpSpPr>
        <p:grpSpPr>
          <a:xfrm>
            <a:off x="6266046" y="852011"/>
            <a:ext cx="4222442" cy="3241047"/>
            <a:chOff x="4742046" y="519493"/>
            <a:chExt cx="4222442" cy="3241047"/>
          </a:xfrm>
        </p:grpSpPr>
        <p:grpSp>
          <p:nvGrpSpPr>
            <p:cNvPr id="8" name="Group 7"/>
            <p:cNvGrpSpPr/>
            <p:nvPr/>
          </p:nvGrpSpPr>
          <p:grpSpPr>
            <a:xfrm>
              <a:off x="4742046" y="519493"/>
              <a:ext cx="4222442" cy="3241047"/>
              <a:chOff x="4742046" y="519493"/>
              <a:chExt cx="4222442" cy="3241047"/>
            </a:xfrm>
          </p:grpSpPr>
          <p:grpSp>
            <p:nvGrpSpPr>
              <p:cNvPr id="50" name="Group 49"/>
              <p:cNvGrpSpPr/>
              <p:nvPr/>
            </p:nvGrpSpPr>
            <p:grpSpPr>
              <a:xfrm>
                <a:off x="4742046" y="519493"/>
                <a:ext cx="4222442" cy="3241047"/>
                <a:chOff x="-10482" y="890575"/>
                <a:chExt cx="4222442" cy="3241047"/>
              </a:xfrm>
            </p:grpSpPr>
            <p:grpSp>
              <p:nvGrpSpPr>
                <p:cNvPr id="51" name="Group 50"/>
                <p:cNvGrpSpPr/>
                <p:nvPr/>
              </p:nvGrpSpPr>
              <p:grpSpPr>
                <a:xfrm>
                  <a:off x="-10482" y="890575"/>
                  <a:ext cx="4222442" cy="3241047"/>
                  <a:chOff x="71600" y="1767420"/>
                  <a:chExt cx="4222442" cy="3241047"/>
                </a:xfrm>
              </p:grpSpPr>
              <p:grpSp>
                <p:nvGrpSpPr>
                  <p:cNvPr id="53" name="Group 52"/>
                  <p:cNvGrpSpPr/>
                  <p:nvPr/>
                </p:nvGrpSpPr>
                <p:grpSpPr>
                  <a:xfrm>
                    <a:off x="71600" y="3070798"/>
                    <a:ext cx="3760236" cy="1685370"/>
                    <a:chOff x="561544" y="3260939"/>
                    <a:chExt cx="2793591" cy="1252112"/>
                  </a:xfrm>
                </p:grpSpPr>
                <p:sp>
                  <p:nvSpPr>
                    <p:cNvPr id="76" name="Cube 75"/>
                    <p:cNvSpPr/>
                    <p:nvPr/>
                  </p:nvSpPr>
                  <p:spPr>
                    <a:xfrm>
                      <a:off x="807993" y="3260939"/>
                      <a:ext cx="2467890" cy="1176518"/>
                    </a:xfrm>
                    <a:prstGeom prst="cube">
                      <a:avLst>
                        <a:gd name="adj" fmla="val 60135"/>
                      </a:avLst>
                    </a:prstGeom>
                    <a:blipFill>
                      <a:blip r:embed="rId3"/>
                      <a:tile tx="0" ty="0" sx="100000" sy="100000" flip="none" algn="ctr"/>
                    </a:blip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7" name="Freeform 76"/>
                    <p:cNvSpPr/>
                    <p:nvPr/>
                  </p:nvSpPr>
                  <p:spPr>
                    <a:xfrm>
                      <a:off x="561544" y="3669616"/>
                      <a:ext cx="2793591" cy="843435"/>
                    </a:xfrm>
                    <a:custGeom>
                      <a:avLst/>
                      <a:gdLst>
                        <a:gd name="connsiteX0" fmla="*/ 0 w 3590925"/>
                        <a:gd name="connsiteY0" fmla="*/ 1076325 h 1085850"/>
                        <a:gd name="connsiteX1" fmla="*/ 104775 w 3590925"/>
                        <a:gd name="connsiteY1" fmla="*/ 895350 h 1085850"/>
                        <a:gd name="connsiteX2" fmla="*/ 419100 w 3590925"/>
                        <a:gd name="connsiteY2" fmla="*/ 838200 h 1085850"/>
                        <a:gd name="connsiteX3" fmla="*/ 895350 w 3590925"/>
                        <a:gd name="connsiteY3" fmla="*/ 923925 h 1085850"/>
                        <a:gd name="connsiteX4" fmla="*/ 1009650 w 3590925"/>
                        <a:gd name="connsiteY4" fmla="*/ 923925 h 1085850"/>
                        <a:gd name="connsiteX5" fmla="*/ 1714500 w 3590925"/>
                        <a:gd name="connsiteY5" fmla="*/ 838200 h 1085850"/>
                        <a:gd name="connsiteX6" fmla="*/ 2381250 w 3590925"/>
                        <a:gd name="connsiteY6" fmla="*/ 895350 h 1085850"/>
                        <a:gd name="connsiteX7" fmla="*/ 2590800 w 3590925"/>
                        <a:gd name="connsiteY7" fmla="*/ 981075 h 1085850"/>
                        <a:gd name="connsiteX8" fmla="*/ 2743200 w 3590925"/>
                        <a:gd name="connsiteY8" fmla="*/ 733425 h 1085850"/>
                        <a:gd name="connsiteX9" fmla="*/ 2962275 w 3590925"/>
                        <a:gd name="connsiteY9" fmla="*/ 561975 h 1085850"/>
                        <a:gd name="connsiteX10" fmla="*/ 3095625 w 3590925"/>
                        <a:gd name="connsiteY10" fmla="*/ 304800 h 1085850"/>
                        <a:gd name="connsiteX11" fmla="*/ 3371850 w 3590925"/>
                        <a:gd name="connsiteY11" fmla="*/ 161925 h 1085850"/>
                        <a:gd name="connsiteX12" fmla="*/ 3590925 w 3590925"/>
                        <a:gd name="connsiteY12" fmla="*/ 0 h 1085850"/>
                        <a:gd name="connsiteX13" fmla="*/ 3590925 w 3590925"/>
                        <a:gd name="connsiteY13" fmla="*/ 0 h 1085850"/>
                        <a:gd name="connsiteX14" fmla="*/ 2638425 w 3590925"/>
                        <a:gd name="connsiteY14" fmla="*/ 1085850 h 1085850"/>
                        <a:gd name="connsiteX15" fmla="*/ 1200150 w 3590925"/>
                        <a:gd name="connsiteY15" fmla="*/ 1085850 h 1085850"/>
                        <a:gd name="connsiteX16" fmla="*/ 200025 w 3590925"/>
                        <a:gd name="connsiteY16" fmla="*/ 1066800 h 1085850"/>
                        <a:gd name="connsiteX17" fmla="*/ 0 w 3590925"/>
                        <a:gd name="connsiteY17" fmla="*/ 1076325 h 108585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  <a:cxn ang="0">
                          <a:pos x="connsiteX16" y="connsiteY16"/>
                        </a:cxn>
                        <a:cxn ang="0">
                          <a:pos x="connsiteX17" y="connsiteY17"/>
                        </a:cxn>
                      </a:cxnLst>
                      <a:rect l="l" t="t" r="r" b="b"/>
                      <a:pathLst>
                        <a:path w="3590925" h="1085850">
                          <a:moveTo>
                            <a:pt x="0" y="1076325"/>
                          </a:moveTo>
                          <a:lnTo>
                            <a:pt x="104775" y="895350"/>
                          </a:lnTo>
                          <a:lnTo>
                            <a:pt x="419100" y="838200"/>
                          </a:lnTo>
                          <a:lnTo>
                            <a:pt x="895350" y="923925"/>
                          </a:lnTo>
                          <a:lnTo>
                            <a:pt x="1009650" y="923925"/>
                          </a:lnTo>
                          <a:lnTo>
                            <a:pt x="1714500" y="838200"/>
                          </a:lnTo>
                          <a:lnTo>
                            <a:pt x="2381250" y="895350"/>
                          </a:lnTo>
                          <a:lnTo>
                            <a:pt x="2590800" y="981075"/>
                          </a:lnTo>
                          <a:lnTo>
                            <a:pt x="2743200" y="733425"/>
                          </a:lnTo>
                          <a:lnTo>
                            <a:pt x="2962275" y="561975"/>
                          </a:lnTo>
                          <a:lnTo>
                            <a:pt x="3095625" y="304800"/>
                          </a:lnTo>
                          <a:lnTo>
                            <a:pt x="3371850" y="161925"/>
                          </a:lnTo>
                          <a:lnTo>
                            <a:pt x="3590925" y="0"/>
                          </a:lnTo>
                          <a:lnTo>
                            <a:pt x="3590925" y="0"/>
                          </a:lnTo>
                          <a:lnTo>
                            <a:pt x="2638425" y="1085850"/>
                          </a:lnTo>
                          <a:lnTo>
                            <a:pt x="1200150" y="1085850"/>
                          </a:lnTo>
                          <a:lnTo>
                            <a:pt x="200025" y="1066800"/>
                          </a:lnTo>
                          <a:lnTo>
                            <a:pt x="0" y="1076325"/>
                          </a:lnTo>
                          <a:close/>
                        </a:path>
                      </a:pathLst>
                    </a:custGeom>
                    <a:solidFill>
                      <a:schemeClr val="bg1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54" name="Straight Connector 53"/>
                  <p:cNvCxnSpPr/>
                  <p:nvPr/>
                </p:nvCxnSpPr>
                <p:spPr>
                  <a:xfrm flipH="1">
                    <a:off x="850784" y="2671031"/>
                    <a:ext cx="2083096" cy="2085137"/>
                  </a:xfrm>
                  <a:prstGeom prst="line">
                    <a:avLst/>
                  </a:prstGeom>
                  <a:ln>
                    <a:prstDash val="solid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55" name="Object 54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664895" y="4711076"/>
                  <a:ext cx="246469" cy="29739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3640" name="Equation" r:id="rId24" imgW="139680" imgH="164880" progId="Equation.DSMT4">
                          <p:embed/>
                        </p:oleObj>
                      </mc:Choice>
                      <mc:Fallback>
                        <p:oleObj name="Equation" r:id="rId24" imgW="139680" imgH="164880" progId="Equation.DSMT4">
                          <p:embed/>
                          <p:pic>
                            <p:nvPicPr>
                              <p:cNvPr id="55" name="Object 5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64895" y="4711076"/>
                                <a:ext cx="246469" cy="29739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cxnSp>
                <p:nvCxnSpPr>
                  <p:cNvPr id="56" name="Straight Connector 55"/>
                  <p:cNvCxnSpPr/>
                  <p:nvPr/>
                </p:nvCxnSpPr>
                <p:spPr>
                  <a:xfrm>
                    <a:off x="788130" y="3553446"/>
                    <a:ext cx="3207806" cy="0"/>
                  </a:xfrm>
                  <a:prstGeom prst="line">
                    <a:avLst/>
                  </a:prstGeom>
                  <a:ln>
                    <a:prstDash val="solid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58" name="Object 57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4067944" y="3444677"/>
                  <a:ext cx="226098" cy="25054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3641" name="Equation" r:id="rId25" imgW="126720" imgH="139680" progId="Equation.DSMT4">
                          <p:embed/>
                        </p:oleObj>
                      </mc:Choice>
                      <mc:Fallback>
                        <p:oleObj name="Equation" r:id="rId25" imgW="126720" imgH="139680" progId="Equation.DSMT4">
                          <p:embed/>
                          <p:pic>
                            <p:nvPicPr>
                              <p:cNvPr id="58" name="Object 5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067944" y="3444677"/>
                                <a:ext cx="226098" cy="250541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cxnSp>
                <p:nvCxnSpPr>
                  <p:cNvPr id="59" name="Straight Connector 58"/>
                  <p:cNvCxnSpPr/>
                  <p:nvPr/>
                </p:nvCxnSpPr>
                <p:spPr>
                  <a:xfrm flipH="1" flipV="1">
                    <a:off x="2034323" y="2069134"/>
                    <a:ext cx="1" cy="1476643"/>
                  </a:xfrm>
                  <a:prstGeom prst="line">
                    <a:avLst/>
                  </a:prstGeom>
                  <a:ln>
                    <a:prstDash val="solid"/>
                    <a:headEnd type="oval" w="lg" len="med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60" name="Object 59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1920972" y="1767420"/>
                  <a:ext cx="225874" cy="22752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3642" name="Equation" r:id="rId26" imgW="126720" imgH="126720" progId="Equation.DSMT4">
                          <p:embed/>
                        </p:oleObj>
                      </mc:Choice>
                      <mc:Fallback>
                        <p:oleObj name="Equation" r:id="rId26" imgW="126720" imgH="126720" progId="Equation.DSMT4">
                          <p:embed/>
                          <p:pic>
                            <p:nvPicPr>
                              <p:cNvPr id="60" name="Object 5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20972" y="1767420"/>
                                <a:ext cx="225874" cy="22752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61" name="Object 60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453382" y="2400124"/>
                  <a:ext cx="279400" cy="26511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3643" name="Equation" r:id="rId27" imgW="291960" imgH="279360" progId="Equation.DSMT4">
                          <p:embed/>
                        </p:oleObj>
                      </mc:Choice>
                      <mc:Fallback>
                        <p:oleObj name="Equation" r:id="rId27" imgW="291960" imgH="279360" progId="Equation.DSMT4">
                          <p:embed/>
                          <p:pic>
                            <p:nvPicPr>
                              <p:cNvPr id="61" name="Object 60"/>
                              <p:cNvPicPr/>
                              <p:nvPr/>
                            </p:nvPicPr>
                            <p:blipFill>
                              <a:blip r:embed="rId2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453382" y="2400124"/>
                                <a:ext cx="279400" cy="26511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62" name="Object 61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584763" y="3799373"/>
                  <a:ext cx="227012" cy="21431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3644" name="Equation" r:id="rId29" imgW="279360" imgH="266400" progId="Equation.DSMT4">
                          <p:embed/>
                        </p:oleObj>
                      </mc:Choice>
                      <mc:Fallback>
                        <p:oleObj name="Equation" r:id="rId29" imgW="279360" imgH="266400" progId="Equation.DSMT4">
                          <p:embed/>
                          <p:pic>
                            <p:nvPicPr>
                              <p:cNvPr id="62" name="Object 61"/>
                              <p:cNvPicPr/>
                              <p:nvPr/>
                            </p:nvPicPr>
                            <p:blipFill>
                              <a:blip r:embed="rId3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584763" y="3799373"/>
                                <a:ext cx="227012" cy="21431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cxnSp>
                <p:nvCxnSpPr>
                  <p:cNvPr id="63" name="Straight Connector 62"/>
                  <p:cNvCxnSpPr/>
                  <p:nvPr/>
                </p:nvCxnSpPr>
                <p:spPr>
                  <a:xfrm flipH="1">
                    <a:off x="2593082" y="3553446"/>
                    <a:ext cx="218693" cy="218907"/>
                  </a:xfrm>
                  <a:prstGeom prst="line">
                    <a:avLst/>
                  </a:prstGeom>
                  <a:ln>
                    <a:prstDash val="solid"/>
                    <a:headEnd type="arrow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" name="Straight Connector 63"/>
                  <p:cNvCxnSpPr/>
                  <p:nvPr/>
                </p:nvCxnSpPr>
                <p:spPr>
                  <a:xfrm>
                    <a:off x="1824666" y="3772353"/>
                    <a:ext cx="768416" cy="0"/>
                  </a:xfrm>
                  <a:prstGeom prst="line">
                    <a:avLst/>
                  </a:prstGeom>
                  <a:ln>
                    <a:prstDash val="solid"/>
                    <a:headEnd type="arrow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66" name="Object 65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788558" y="3509705"/>
                  <a:ext cx="288925" cy="3063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3645" name="Equation" r:id="rId31" imgW="355320" imgH="380880" progId="Equation.DSMT4">
                          <p:embed/>
                        </p:oleObj>
                      </mc:Choice>
                      <mc:Fallback>
                        <p:oleObj name="Equation" r:id="rId31" imgW="355320" imgH="380880" progId="Equation.DSMT4">
                          <p:embed/>
                          <p:pic>
                            <p:nvPicPr>
                              <p:cNvPr id="66" name="Object 65"/>
                              <p:cNvPicPr/>
                              <p:nvPr/>
                            </p:nvPicPr>
                            <p:blipFill>
                              <a:blip r:embed="rId3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788558" y="3509705"/>
                                <a:ext cx="288925" cy="306388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68" name="Object 67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113047" y="3712809"/>
                  <a:ext cx="268287" cy="30638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3646" name="Equation" r:id="rId33" imgW="330120" imgH="380880" progId="Equation.DSMT4">
                          <p:embed/>
                        </p:oleObj>
                      </mc:Choice>
                      <mc:Fallback>
                        <p:oleObj name="Equation" r:id="rId33" imgW="330120" imgH="380880" progId="Equation.DSMT4">
                          <p:embed/>
                          <p:pic>
                            <p:nvPicPr>
                              <p:cNvPr id="68" name="Object 67"/>
                              <p:cNvPicPr/>
                              <p:nvPr/>
                            </p:nvPicPr>
                            <p:blipFill>
                              <a:blip r:embed="rId3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113047" y="3712809"/>
                                <a:ext cx="268287" cy="306387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75" name="Object 74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1760622" y="3246084"/>
                  <a:ext cx="206375" cy="22383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3647" name="Equation" r:id="rId35" imgW="253800" imgH="279360" progId="Equation.DSMT4">
                          <p:embed/>
                        </p:oleObj>
                      </mc:Choice>
                      <mc:Fallback>
                        <p:oleObj name="Equation" r:id="rId35" imgW="253800" imgH="279360" progId="Equation.DSMT4">
                          <p:embed/>
                          <p:pic>
                            <p:nvPicPr>
                              <p:cNvPr id="75" name="Object 74"/>
                              <p:cNvPicPr/>
                              <p:nvPr/>
                            </p:nvPicPr>
                            <p:blipFill>
                              <a:blip r:embed="rId1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760622" y="3246084"/>
                                <a:ext cx="206375" cy="223837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7" name="Object 56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121226" y="3616477"/>
                  <a:ext cx="133350" cy="16351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3648" name="Equation" r:id="rId36" imgW="164880" imgH="203040" progId="Equation.DSMT4">
                          <p:embed/>
                        </p:oleObj>
                      </mc:Choice>
                      <mc:Fallback>
                        <p:oleObj name="Equation" r:id="rId36" imgW="164880" imgH="203040" progId="Equation.DSMT4">
                          <p:embed/>
                          <p:pic>
                            <p:nvPicPr>
                              <p:cNvPr id="57" name="Object 56"/>
                              <p:cNvPicPr/>
                              <p:nvPr/>
                            </p:nvPicPr>
                            <p:blipFill>
                              <a:blip r:embed="rId3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121226" y="3616477"/>
                                <a:ext cx="133350" cy="16351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52" name="Straight Arrow Connector 51"/>
                <p:cNvCxnSpPr/>
                <p:nvPr/>
              </p:nvCxnSpPr>
              <p:spPr>
                <a:xfrm flipV="1">
                  <a:off x="2511000" y="1788391"/>
                  <a:ext cx="0" cy="1124037"/>
                </a:xfrm>
                <a:prstGeom prst="straightConnector1">
                  <a:avLst/>
                </a:prstGeom>
                <a:ln w="34925">
                  <a:solidFill>
                    <a:srgbClr val="FF0000"/>
                  </a:solidFill>
                  <a:headEnd type="oval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" name="Straight Arrow Connector 6"/>
              <p:cNvCxnSpPr/>
              <p:nvPr/>
            </p:nvCxnSpPr>
            <p:spPr>
              <a:xfrm>
                <a:off x="6704770" y="2297850"/>
                <a:ext cx="558758" cy="223183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headEnd type="stealth" w="med" len="lg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85" name="Object 84"/>
            <p:cNvGraphicFramePr>
              <a:graphicFrameLocks noChangeAspect="1"/>
            </p:cNvGraphicFramePr>
            <p:nvPr>
              <p:extLst/>
            </p:nvPr>
          </p:nvGraphicFramePr>
          <p:xfrm>
            <a:off x="7623050" y="3202496"/>
            <a:ext cx="1341438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49" name="Equation" r:id="rId38" imgW="1650960" imgH="507960" progId="Equation.DSMT4">
                    <p:embed/>
                  </p:oleObj>
                </mc:Choice>
                <mc:Fallback>
                  <p:oleObj name="Equation" r:id="rId38" imgW="1650960" imgH="507960" progId="Equation.DSMT4">
                    <p:embed/>
                    <p:pic>
                      <p:nvPicPr>
                        <p:cNvPr id="85" name="Object 84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7623050" y="3202496"/>
                          <a:ext cx="1341438" cy="4079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45699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1507980" y="897010"/>
            <a:ext cx="9036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́ng suất 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endParaRPr lang="vi-VN" sz="2800" i="1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135560" y="1521060"/>
            <a:ext cx="7920880" cy="1626567"/>
            <a:chOff x="611560" y="1412776"/>
            <a:chExt cx="7920880" cy="1626567"/>
          </a:xfrm>
        </p:grpSpPr>
        <p:sp>
          <p:nvSpPr>
            <p:cNvPr id="10" name="Rounded Rectangle 9"/>
            <p:cNvSpPr/>
            <p:nvPr/>
          </p:nvSpPr>
          <p:spPr>
            <a:xfrm>
              <a:off x="611560" y="1412776"/>
              <a:ext cx="7920880" cy="1626567"/>
            </a:xfrm>
            <a:prstGeom prst="roundRect">
              <a:avLst>
                <a:gd name="adj" fmla="val 9541"/>
              </a:avLst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2455354"/>
                </p:ext>
              </p:extLst>
            </p:nvPr>
          </p:nvGraphicFramePr>
          <p:xfrm>
            <a:off x="920750" y="1503610"/>
            <a:ext cx="6324600" cy="149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61" name="Equation" r:id="rId3" imgW="3708360" imgH="876240" progId="Equation.DSMT4">
                    <p:embed/>
                  </p:oleObj>
                </mc:Choice>
                <mc:Fallback>
                  <p:oleObj name="Equation" r:id="rId3" imgW="3708360" imgH="876240" progId="Equation.DSMT4">
                    <p:embed/>
                    <p:pic>
                      <p:nvPicPr>
                        <p:cNvPr id="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750" y="1503610"/>
                          <a:ext cx="6324600" cy="149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1559496" y="3382230"/>
            <a:ext cx="9036496" cy="1735138"/>
            <a:chOff x="35496" y="3114922"/>
            <a:chExt cx="9036496" cy="1735138"/>
          </a:xfrm>
        </p:grpSpPr>
        <p:grpSp>
          <p:nvGrpSpPr>
            <p:cNvPr id="8" name="Group 7"/>
            <p:cNvGrpSpPr/>
            <p:nvPr/>
          </p:nvGrpSpPr>
          <p:grpSpPr>
            <a:xfrm>
              <a:off x="35496" y="3114922"/>
              <a:ext cx="9036496" cy="1735138"/>
              <a:chOff x="251520" y="2374428"/>
              <a:chExt cx="9036496" cy="1735138"/>
            </a:xfrm>
          </p:grpSpPr>
          <p:sp>
            <p:nvSpPr>
              <p:cNvPr id="48" name="TextBox 47"/>
              <p:cNvSpPr txBox="1"/>
              <p:nvPr/>
            </p:nvSpPr>
            <p:spPr>
              <a:xfrm>
                <a:off x="251520" y="2967335"/>
                <a:ext cx="903649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Với	              : các bán kính quán tính, ta có: </a:t>
                </a:r>
                <a:endParaRPr lang="vi-VN" sz="2400" i="1" dirty="0">
                  <a:latin typeface="+mj-lt"/>
                  <a:cs typeface="Times New Roman" pitchFamily="18" charset="0"/>
                </a:endParaRPr>
              </a:p>
            </p:txBody>
          </p:sp>
          <p:graphicFrame>
            <p:nvGraphicFramePr>
              <p:cNvPr id="49" name="Object 4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78071374"/>
                  </p:ext>
                </p:extLst>
              </p:nvPr>
            </p:nvGraphicFramePr>
            <p:xfrm>
              <a:off x="922462" y="2374428"/>
              <a:ext cx="1255712" cy="1735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362" name="Equation" r:id="rId5" imgW="736560" imgH="1015920" progId="Equation.DSMT4">
                      <p:embed/>
                    </p:oleObj>
                  </mc:Choice>
                  <mc:Fallback>
                    <p:oleObj name="Equation" r:id="rId5" imgW="736560" imgH="1015920" progId="Equation.DSMT4">
                      <p:embed/>
                      <p:pic>
                        <p:nvPicPr>
                          <p:cNvPr id="49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2462" y="2374428"/>
                            <a:ext cx="1255712" cy="17351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" name="Group 11"/>
            <p:cNvGrpSpPr/>
            <p:nvPr/>
          </p:nvGrpSpPr>
          <p:grpSpPr>
            <a:xfrm>
              <a:off x="5868144" y="3341401"/>
              <a:ext cx="3203848" cy="1194519"/>
              <a:chOff x="611560" y="4898777"/>
              <a:chExt cx="3203848" cy="1194519"/>
            </a:xfrm>
          </p:grpSpPr>
          <p:sp>
            <p:nvSpPr>
              <p:cNvPr id="57" name="Rounded Rectangle 56"/>
              <p:cNvSpPr/>
              <p:nvPr/>
            </p:nvSpPr>
            <p:spPr>
              <a:xfrm>
                <a:off x="611560" y="4898777"/>
                <a:ext cx="3203848" cy="1194519"/>
              </a:xfrm>
              <a:prstGeom prst="roundRect">
                <a:avLst>
                  <a:gd name="adj" fmla="val 9541"/>
                </a:avLst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53" name="Object 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65313046"/>
                  </p:ext>
                </p:extLst>
              </p:nvPr>
            </p:nvGraphicFramePr>
            <p:xfrm>
              <a:off x="736229" y="5037423"/>
              <a:ext cx="2924175" cy="955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363" name="Equation" r:id="rId7" imgW="1714320" imgH="558720" progId="Equation.DSMT4">
                      <p:embed/>
                    </p:oleObj>
                  </mc:Choice>
                  <mc:Fallback>
                    <p:oleObj name="Equation" r:id="rId7" imgW="1714320" imgH="558720" progId="Equation.DSMT4">
                      <p:embed/>
                      <p:pic>
                        <p:nvPicPr>
                          <p:cNvPr id="53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6229" y="5037423"/>
                            <a:ext cx="2924175" cy="9556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836387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1524000" y="1092916"/>
            <a:ext cx="9036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́ng suất pháp cực trị và điều kiện bền:</a:t>
            </a:r>
            <a:endParaRPr lang="vi-VN" sz="2800" i="1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1631504" y="1684577"/>
            <a:ext cx="9036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457200"/>
            <a:r>
              <a:rPr lang="en-US" sz="2400" b="1" i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2400" i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i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Ứng suất pháp cực trị</a:t>
            </a:r>
            <a:endParaRPr lang="vi-VN" sz="2400" i="1" dirty="0">
              <a:solidFill>
                <a:srgbClr val="C00000"/>
              </a:solidFill>
              <a:latin typeface="+mj-lt"/>
              <a:cs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631505" y="2477612"/>
            <a:ext cx="9019257" cy="1584176"/>
            <a:chOff x="107504" y="3068960"/>
            <a:chExt cx="9019257" cy="1584176"/>
          </a:xfrm>
        </p:grpSpPr>
        <p:sp>
          <p:nvSpPr>
            <p:cNvPr id="8" name="Rectangle 7"/>
            <p:cNvSpPr/>
            <p:nvPr/>
          </p:nvSpPr>
          <p:spPr>
            <a:xfrm>
              <a:off x="107504" y="3068960"/>
              <a:ext cx="8928992" cy="1584176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4576192" y="3284984"/>
              <a:ext cx="4410744" cy="1224136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9239062"/>
                </p:ext>
              </p:extLst>
            </p:nvPr>
          </p:nvGraphicFramePr>
          <p:xfrm>
            <a:off x="252412" y="3435717"/>
            <a:ext cx="4157662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54" name="Equation" r:id="rId3" imgW="2679480" imgH="520560" progId="Equation.DSMT4">
                    <p:embed/>
                  </p:oleObj>
                </mc:Choice>
                <mc:Fallback>
                  <p:oleObj name="Equation" r:id="rId3" imgW="2679480" imgH="520560" progId="Equation.DSMT4">
                    <p:embed/>
                    <p:pic>
                      <p:nvPicPr>
                        <p:cNvPr id="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412" y="3435717"/>
                          <a:ext cx="4157662" cy="889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" name="Group 6"/>
            <p:cNvGrpSpPr/>
            <p:nvPr/>
          </p:nvGrpSpPr>
          <p:grpSpPr>
            <a:xfrm>
              <a:off x="4610100" y="3401204"/>
              <a:ext cx="4516661" cy="966290"/>
              <a:chOff x="4871729" y="3725540"/>
              <a:chExt cx="4598789" cy="966290"/>
            </a:xfrm>
          </p:grpSpPr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871729" y="3753014"/>
              <a:ext cx="1388459" cy="542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55" name="Equation" r:id="rId5" imgW="812520" imgH="317160" progId="Equation.DSMT4">
                      <p:embed/>
                    </p:oleObj>
                  </mc:Choice>
                  <mc:Fallback>
                    <p:oleObj name="Equation" r:id="rId5" imgW="812520" imgH="317160" progId="Equation.DSMT4">
                      <p:embed/>
                      <p:pic>
                        <p:nvPicPr>
                          <p:cNvPr id="5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1729" y="3753014"/>
                            <a:ext cx="1388459" cy="542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" name="TextBox 5"/>
              <p:cNvSpPr txBox="1"/>
              <p:nvPr/>
            </p:nvSpPr>
            <p:spPr>
              <a:xfrm>
                <a:off x="6087237" y="3725540"/>
                <a:ext cx="3383281" cy="9662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000">
                    <a:latin typeface="+mj-lt"/>
                  </a:rPr>
                  <a:t> : tọa độ điểm xa đường trung hòa nhất trong vùng chịu kéo</a:t>
                </a:r>
                <a:endParaRPr lang="en-US" sz="2000">
                  <a:latin typeface="+mj-lt"/>
                </a:endParaRPr>
              </a:p>
            </p:txBody>
          </p:sp>
        </p:grpSp>
      </p:grpSp>
      <p:grpSp>
        <p:nvGrpSpPr>
          <p:cNvPr id="10" name="Group 9"/>
          <p:cNvGrpSpPr/>
          <p:nvPr/>
        </p:nvGrpSpPr>
        <p:grpSpPr>
          <a:xfrm>
            <a:off x="1631504" y="4421828"/>
            <a:ext cx="9001000" cy="1584176"/>
            <a:chOff x="107504" y="5013176"/>
            <a:chExt cx="9001000" cy="1584176"/>
          </a:xfrm>
        </p:grpSpPr>
        <p:sp>
          <p:nvSpPr>
            <p:cNvPr id="56" name="Rectangle 55"/>
            <p:cNvSpPr/>
            <p:nvPr/>
          </p:nvSpPr>
          <p:spPr>
            <a:xfrm>
              <a:off x="107504" y="5013176"/>
              <a:ext cx="8928992" cy="1584176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ounded Rectangle 56"/>
            <p:cNvSpPr/>
            <p:nvPr/>
          </p:nvSpPr>
          <p:spPr>
            <a:xfrm>
              <a:off x="4579144" y="5229200"/>
              <a:ext cx="4410744" cy="1224136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0582738"/>
                </p:ext>
              </p:extLst>
            </p:nvPr>
          </p:nvGraphicFramePr>
          <p:xfrm>
            <a:off x="233363" y="5361354"/>
            <a:ext cx="4205287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56" name="Equation" r:id="rId7" imgW="2654280" imgH="520560" progId="Equation.DSMT4">
                    <p:embed/>
                  </p:oleObj>
                </mc:Choice>
                <mc:Fallback>
                  <p:oleObj name="Equation" r:id="rId7" imgW="2654280" imgH="520560" progId="Equation.DSMT4">
                    <p:embed/>
                    <p:pic>
                      <p:nvPicPr>
                        <p:cNvPr id="49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363" y="5361354"/>
                          <a:ext cx="4205287" cy="889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8" name="Group 57"/>
            <p:cNvGrpSpPr/>
            <p:nvPr/>
          </p:nvGrpSpPr>
          <p:grpSpPr>
            <a:xfrm>
              <a:off x="4592637" y="5365665"/>
              <a:ext cx="4515867" cy="966290"/>
              <a:chOff x="4872537" y="3725540"/>
              <a:chExt cx="4597981" cy="966290"/>
            </a:xfrm>
          </p:grpSpPr>
          <p:graphicFrame>
            <p:nvGraphicFramePr>
              <p:cNvPr id="59" name="Object 5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872537" y="3753878"/>
              <a:ext cx="1386842" cy="542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57" name="Equation" r:id="rId9" imgW="812520" imgH="317160" progId="Equation.DSMT4">
                      <p:embed/>
                    </p:oleObj>
                  </mc:Choice>
                  <mc:Fallback>
                    <p:oleObj name="Equation" r:id="rId9" imgW="812520" imgH="317160" progId="Equation.DSMT4">
                      <p:embed/>
                      <p:pic>
                        <p:nvPicPr>
                          <p:cNvPr id="59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2537" y="3753878"/>
                            <a:ext cx="1386842" cy="542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" name="TextBox 59"/>
              <p:cNvSpPr txBox="1"/>
              <p:nvPr/>
            </p:nvSpPr>
            <p:spPr>
              <a:xfrm>
                <a:off x="6067032" y="3725540"/>
                <a:ext cx="3403486" cy="9662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000">
                    <a:latin typeface="+mj-lt"/>
                  </a:rPr>
                  <a:t>  : tọa độ điểm xa đường trung hòa nhất trong vùng chịu nén</a:t>
                </a:r>
                <a:endParaRPr lang="en-US" sz="2000">
                  <a:latin typeface="+mj-lt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50909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31504" y="925122"/>
            <a:ext cx="90364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/>
            <a:r>
              <a:rPr lang="vi-VN" sz="2400" b="1" i="1" u="sng">
                <a:solidFill>
                  <a:srgbClr val="C00000"/>
                </a:solidFill>
                <a:latin typeface="+mj-lt"/>
                <a:cs typeface="Times New Roman" pitchFamily="18" charset="0"/>
              </a:rPr>
              <a:t>Lưu ý</a:t>
            </a:r>
            <a:r>
              <a:rPr lang="vi-VN" sz="2400" b="1" i="1">
                <a:solidFill>
                  <a:srgbClr val="C00000"/>
                </a:solidFill>
                <a:latin typeface="+mj-lt"/>
                <a:cs typeface="Times New Roman" pitchFamily="18" charset="0"/>
              </a:rPr>
              <a:t>: </a:t>
            </a:r>
            <a:r>
              <a:rPr lang="vi-VN" sz="2400" b="1" i="1">
                <a:latin typeface="+mj-lt"/>
                <a:cs typeface="Times New Roman" pitchFamily="18" charset="0"/>
              </a:rPr>
              <a:t> </a:t>
            </a:r>
            <a:r>
              <a:rPr lang="vi-VN" sz="2400" i="1">
                <a:latin typeface="+mj-lt"/>
                <a:cs typeface="Times New Roman" pitchFamily="18" charset="0"/>
              </a:rPr>
              <a:t>Đối với mcn hình chữ nhật</a:t>
            </a:r>
            <a:r>
              <a:rPr lang="en-US" sz="2400" i="1">
                <a:latin typeface="+mj-lt"/>
                <a:cs typeface="Times New Roman" pitchFamily="18" charset="0"/>
              </a:rPr>
              <a:t>:</a:t>
            </a:r>
            <a:endParaRPr lang="en-US" sz="2400">
              <a:latin typeface="+mj-lt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639616" y="1501186"/>
            <a:ext cx="7848872" cy="1999823"/>
            <a:chOff x="1115616" y="1501185"/>
            <a:chExt cx="7848872" cy="1999823"/>
          </a:xfrm>
        </p:grpSpPr>
        <p:sp>
          <p:nvSpPr>
            <p:cNvPr id="26" name="Rounded Rectangle 25"/>
            <p:cNvSpPr/>
            <p:nvPr/>
          </p:nvSpPr>
          <p:spPr>
            <a:xfrm>
              <a:off x="1115616" y="1501185"/>
              <a:ext cx="7848872" cy="1999823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8015470"/>
                </p:ext>
              </p:extLst>
            </p:nvPr>
          </p:nvGraphicFramePr>
          <p:xfrm>
            <a:off x="1628775" y="1616074"/>
            <a:ext cx="3727450" cy="180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28" name="Equation" r:id="rId3" imgW="2184120" imgH="1054080" progId="Equation.DSMT4">
                    <p:embed/>
                  </p:oleObj>
                </mc:Choice>
                <mc:Fallback>
                  <p:oleObj name="Equation" r:id="rId3" imgW="2184120" imgH="1054080" progId="Equation.DSMT4">
                    <p:embed/>
                    <p:pic>
                      <p:nvPicPr>
                        <p:cNvPr id="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775" y="1616074"/>
                          <a:ext cx="3727450" cy="1801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8"/>
          <p:cNvSpPr/>
          <p:nvPr/>
        </p:nvSpPr>
        <p:spPr>
          <a:xfrm>
            <a:off x="1631504" y="3645025"/>
            <a:ext cx="90364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/>
            <a:r>
              <a:rPr lang="en-US" sz="2400" i="1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vi-VN" sz="2400" i="1">
                <a:latin typeface="Times New Roman" pitchFamily="18" charset="0"/>
                <a:cs typeface="Times New Roman" pitchFamily="18" charset="0"/>
              </a:rPr>
              <a:t>Đối với mcn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hình tròn :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2639616" y="4221089"/>
            <a:ext cx="7848872" cy="1999823"/>
            <a:chOff x="1115616" y="1501185"/>
            <a:chExt cx="7848872" cy="1999823"/>
          </a:xfrm>
        </p:grpSpPr>
        <p:sp>
          <p:nvSpPr>
            <p:cNvPr id="14" name="Rounded Rectangle 13"/>
            <p:cNvSpPr/>
            <p:nvPr/>
          </p:nvSpPr>
          <p:spPr>
            <a:xfrm>
              <a:off x="1115616" y="1501185"/>
              <a:ext cx="7848872" cy="1999823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8362243"/>
                </p:ext>
              </p:extLst>
            </p:nvPr>
          </p:nvGraphicFramePr>
          <p:xfrm>
            <a:off x="2235200" y="1658422"/>
            <a:ext cx="2514600" cy="171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29" name="Equation" r:id="rId5" imgW="1473120" imgH="1002960" progId="Equation.DSMT4">
                    <p:embed/>
                  </p:oleObj>
                </mc:Choice>
                <mc:Fallback>
                  <p:oleObj name="Equation" r:id="rId5" imgW="1473120" imgH="1002960" progId="Equation.DSMT4">
                    <p:embed/>
                    <p:pic>
                      <p:nvPicPr>
                        <p:cNvPr id="1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5200" y="1658422"/>
                          <a:ext cx="2514600" cy="1716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7246821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1602476" y="1197112"/>
            <a:ext cx="9036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457200"/>
            <a:r>
              <a:rPr lang="en-US" sz="2400" b="1" i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vi-VN" sz="2400" b="1" i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Điều kiện bền</a:t>
            </a:r>
            <a:r>
              <a:rPr lang="vi-VN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như uốn đồng thời với kéo (nén) đúng tâm</a:t>
            </a:r>
            <a:endParaRPr lang="vi-VN" sz="2400" i="1" dirty="0">
              <a:latin typeface="+mj-lt"/>
              <a:cs typeface="Times New Roman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631504" y="1729917"/>
            <a:ext cx="9073008" cy="1195387"/>
            <a:chOff x="107504" y="1297509"/>
            <a:chExt cx="9073008" cy="1195387"/>
          </a:xfrm>
        </p:grpSpPr>
        <p:sp>
          <p:nvSpPr>
            <p:cNvPr id="25" name="Rectangle 24"/>
            <p:cNvSpPr/>
            <p:nvPr/>
          </p:nvSpPr>
          <p:spPr>
            <a:xfrm>
              <a:off x="107504" y="1611263"/>
              <a:ext cx="273630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457200"/>
              <a:r>
                <a:rPr lang="vi-VN" sz="2400">
                  <a:latin typeface="+mj-lt"/>
                  <a:cs typeface="Times New Roman" pitchFamily="18" charset="0"/>
                </a:rPr>
                <a:t>Khảo sát tìm trên hệ: </a:t>
              </a:r>
              <a:endParaRPr lang="en-US" sz="2400">
                <a:latin typeface="+mj-lt"/>
              </a:endParaRPr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/>
            </p:nvPr>
          </p:nvGraphicFramePr>
          <p:xfrm>
            <a:off x="2787650" y="1297509"/>
            <a:ext cx="6392862" cy="1195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74" name="Equation" r:id="rId3" imgW="3365280" imgH="698400" progId="Equation.DSMT4">
                    <p:embed/>
                  </p:oleObj>
                </mc:Choice>
                <mc:Fallback>
                  <p:oleObj name="Equation" r:id="rId3" imgW="3365280" imgH="698400" progId="Equation.DSMT4">
                    <p:embed/>
                    <p:pic>
                      <p:nvPicPr>
                        <p:cNvPr id="3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7650" y="1297509"/>
                          <a:ext cx="6392862" cy="1195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2063552" y="3285343"/>
            <a:ext cx="8064896" cy="1341894"/>
            <a:chOff x="539552" y="2591162"/>
            <a:chExt cx="8064896" cy="1341894"/>
          </a:xfrm>
        </p:grpSpPr>
        <p:sp>
          <p:nvSpPr>
            <p:cNvPr id="24" name="Rounded Rectangle 23"/>
            <p:cNvSpPr/>
            <p:nvPr/>
          </p:nvSpPr>
          <p:spPr>
            <a:xfrm>
              <a:off x="539552" y="2591162"/>
              <a:ext cx="8064896" cy="1341894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/>
            </p:nvPr>
          </p:nvGraphicFramePr>
          <p:xfrm>
            <a:off x="2965450" y="2671439"/>
            <a:ext cx="2057400" cy="1216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75" name="Equation" r:id="rId5" imgW="1206360" imgH="711000" progId="Equation.DSMT4">
                    <p:embed/>
                  </p:oleObj>
                </mc:Choice>
                <mc:Fallback>
                  <p:oleObj name="Equation" r:id="rId5" imgW="1206360" imgH="711000" progId="Equation.DSMT4">
                    <p:embed/>
                    <p:pic>
                      <p:nvPicPr>
                        <p:cNvPr id="27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5450" y="2671439"/>
                          <a:ext cx="2057400" cy="1216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27"/>
            <p:cNvSpPr/>
            <p:nvPr/>
          </p:nvSpPr>
          <p:spPr>
            <a:xfrm>
              <a:off x="839912" y="3062634"/>
              <a:ext cx="1800200" cy="432048"/>
            </a:xfrm>
            <a:prstGeom prst="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b="1">
                  <a:latin typeface="+mj-lt"/>
                </a:rPr>
                <a:t>Vật liệu dòn</a:t>
              </a:r>
              <a:endParaRPr lang="en-US" sz="2400" b="1">
                <a:latin typeface="+mj-lt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2063552" y="4890211"/>
            <a:ext cx="8064896" cy="745138"/>
            <a:chOff x="539552" y="4196030"/>
            <a:chExt cx="8064896" cy="745138"/>
          </a:xfrm>
        </p:grpSpPr>
        <p:sp>
          <p:nvSpPr>
            <p:cNvPr id="21" name="Rounded Rectangle 20"/>
            <p:cNvSpPr/>
            <p:nvPr/>
          </p:nvSpPr>
          <p:spPr>
            <a:xfrm>
              <a:off x="539552" y="4196030"/>
              <a:ext cx="8064896" cy="745138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/>
            </p:nvPr>
          </p:nvGraphicFramePr>
          <p:xfrm>
            <a:off x="3100573" y="4313638"/>
            <a:ext cx="162401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76" name="Equation" r:id="rId7" imgW="952200" imgH="266400" progId="Equation.DSMT4">
                    <p:embed/>
                  </p:oleObj>
                </mc:Choice>
                <mc:Fallback>
                  <p:oleObj name="Equation" r:id="rId7" imgW="952200" imgH="266400" progId="Equation.DSMT4">
                    <p:embed/>
                    <p:pic>
                      <p:nvPicPr>
                        <p:cNvPr id="29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0573" y="4313638"/>
                          <a:ext cx="1624013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ectangle 29"/>
            <p:cNvSpPr/>
            <p:nvPr/>
          </p:nvSpPr>
          <p:spPr>
            <a:xfrm>
              <a:off x="827584" y="4385646"/>
              <a:ext cx="1800200" cy="432048"/>
            </a:xfrm>
            <a:prstGeom prst="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b="1">
                  <a:latin typeface="+mj-lt"/>
                </a:rPr>
                <a:t>Vật liệu dẻo</a:t>
              </a:r>
              <a:endParaRPr lang="en-US" sz="2400" b="1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90491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1631504" y="1044712"/>
            <a:ext cx="9036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457200"/>
            <a:r>
              <a:rPr lang="en-US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ài tập 8.3</a:t>
            </a:r>
            <a:endParaRPr lang="vi-VN" sz="2400" i="1" dirty="0">
              <a:solidFill>
                <a:srgbClr val="C0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631504" y="1620775"/>
            <a:ext cx="597666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457200"/>
            <a:r>
              <a:rPr lang="en-US" sz="240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Khi khoan lỗ bằng khoan quay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tay, người công nhân ấn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xuống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lực 0,1kN. 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ay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quay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có mcn tròn đặc với đường kính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 d=1cm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, chiều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rộng sải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tay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quay b= 12cm (xem hình vẽ). Tính ứng suất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và ứng suất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nén lớn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nhất trên tay quay (Bỏ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qua trọng lượng bản thân của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tay quay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072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7968" y="1133612"/>
            <a:ext cx="2812529" cy="5096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7818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0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631504" y="757210"/>
            <a:ext cx="9036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457200"/>
            <a:r>
              <a:rPr lang="en-US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ài giải:</a:t>
            </a:r>
            <a:endParaRPr lang="vi-VN" sz="2400" i="1" dirty="0">
              <a:solidFill>
                <a:srgbClr val="C0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631504" y="1117250"/>
            <a:ext cx="64087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457200"/>
            <a:r>
              <a:rPr lang="en-US" sz="2400">
                <a:latin typeface="Times New Roman" pitchFamily="18" charset="0"/>
                <a:cs typeface="Times New Roman" pitchFamily="18" charset="0"/>
              </a:rPr>
              <a:t>Tay quay bị nén lệch tâm, mô hình tính như sau:</a:t>
            </a:r>
          </a:p>
        </p:txBody>
      </p:sp>
      <p:grpSp>
        <p:nvGrpSpPr>
          <p:cNvPr id="607237" name="Group 607236"/>
          <p:cNvGrpSpPr/>
          <p:nvPr/>
        </p:nvGrpSpPr>
        <p:grpSpPr>
          <a:xfrm>
            <a:off x="6536404" y="2128095"/>
            <a:ext cx="4042696" cy="3402913"/>
            <a:chOff x="3975731" y="1772816"/>
            <a:chExt cx="5132773" cy="4320480"/>
          </a:xfrm>
        </p:grpSpPr>
        <p:grpSp>
          <p:nvGrpSpPr>
            <p:cNvPr id="31" name="Group 30"/>
            <p:cNvGrpSpPr/>
            <p:nvPr/>
          </p:nvGrpSpPr>
          <p:grpSpPr>
            <a:xfrm>
              <a:off x="3975731" y="1772816"/>
              <a:ext cx="2252453" cy="3953272"/>
              <a:chOff x="1461999" y="1772816"/>
              <a:chExt cx="2252453" cy="3953272"/>
            </a:xfrm>
          </p:grpSpPr>
          <p:sp>
            <p:nvSpPr>
              <p:cNvPr id="17" name="Arc 16"/>
              <p:cNvSpPr/>
              <p:nvPr/>
            </p:nvSpPr>
            <p:spPr>
              <a:xfrm>
                <a:off x="1728128" y="3208791"/>
                <a:ext cx="805380" cy="900776"/>
              </a:xfrm>
              <a:prstGeom prst="arc">
                <a:avLst>
                  <a:gd name="adj1" fmla="val 10503781"/>
                  <a:gd name="adj2" fmla="val 33894"/>
                </a:avLst>
              </a:prstGeom>
              <a:ln w="25400">
                <a:solidFill>
                  <a:srgbClr val="1209C7"/>
                </a:solidFill>
                <a:headEnd type="stealth" w="lg" len="lg"/>
                <a:tail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400002" y="2913060"/>
              <a:ext cx="1314450" cy="368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778" name="Equation" r:id="rId3" imgW="1346040" imgH="380880" progId="Equation.DSMT4">
                      <p:embed/>
                    </p:oleObj>
                  </mc:Choice>
                  <mc:Fallback>
                    <p:oleObj name="Equation" r:id="rId3" imgW="1346040" imgH="380880" progId="Equation.DSMT4">
                      <p:embed/>
                      <p:pic>
                        <p:nvPicPr>
                          <p:cNvPr id="18" name="Object 17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400002" y="2913060"/>
                            <a:ext cx="1314450" cy="368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2" name="Group 11"/>
              <p:cNvGrpSpPr/>
              <p:nvPr/>
            </p:nvGrpSpPr>
            <p:grpSpPr>
              <a:xfrm>
                <a:off x="1461999" y="1772816"/>
                <a:ext cx="2080745" cy="3953272"/>
                <a:chOff x="1475656" y="1772816"/>
                <a:chExt cx="2160318" cy="4104456"/>
              </a:xfrm>
            </p:grpSpPr>
            <p:grpSp>
              <p:nvGrpSpPr>
                <p:cNvPr id="6" name="Group 5"/>
                <p:cNvGrpSpPr/>
                <p:nvPr/>
              </p:nvGrpSpPr>
              <p:grpSpPr>
                <a:xfrm>
                  <a:off x="1475656" y="1772816"/>
                  <a:ext cx="2160318" cy="4104456"/>
                  <a:chOff x="1763688" y="764704"/>
                  <a:chExt cx="2160318" cy="4104456"/>
                </a:xfrm>
              </p:grpSpPr>
              <p:pic>
                <p:nvPicPr>
                  <p:cNvPr id="607235" name="Picture 3"/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t="4720"/>
                  <a:stretch/>
                </p:blipFill>
                <p:spPr bwMode="auto">
                  <a:xfrm>
                    <a:off x="1763688" y="2735467"/>
                    <a:ext cx="1584176" cy="213369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cxnSp>
                <p:nvCxnSpPr>
                  <p:cNvPr id="3" name="Straight Arrow Connector 2"/>
                  <p:cNvCxnSpPr/>
                  <p:nvPr/>
                </p:nvCxnSpPr>
                <p:spPr>
                  <a:xfrm flipV="1">
                    <a:off x="2445668" y="1578826"/>
                    <a:ext cx="0" cy="1092305"/>
                  </a:xfrm>
                  <a:prstGeom prst="straightConnector1">
                    <a:avLst/>
                  </a:prstGeom>
                  <a:ln w="38100">
                    <a:solidFill>
                      <a:srgbClr val="FF0000"/>
                    </a:solidFill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5" name="Object 4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553031" y="1490355"/>
                  <a:ext cx="1063095" cy="39062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5779" name="Equation" r:id="rId6" imgW="622080" imgH="228600" progId="Equation.DSMT4">
                          <p:embed/>
                        </p:oleObj>
                      </mc:Choice>
                      <mc:Fallback>
                        <p:oleObj name="Equation" r:id="rId6" imgW="622080" imgH="228600" progId="Equation.DSMT4">
                          <p:embed/>
                          <p:pic>
                            <p:nvPicPr>
                              <p:cNvPr id="5" name="Object 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553031" y="1490355"/>
                                <a:ext cx="1063095" cy="39062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1" name="Object 20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386707" y="764704"/>
                  <a:ext cx="217488" cy="2174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5780" name="Equation" r:id="rId8" imgW="126720" imgH="126720" progId="Equation.DSMT4">
                          <p:embed/>
                        </p:oleObj>
                      </mc:Choice>
                      <mc:Fallback>
                        <p:oleObj name="Equation" r:id="rId8" imgW="126720" imgH="126720" progId="Equation.DSMT4">
                          <p:embed/>
                          <p:pic>
                            <p:nvPicPr>
                              <p:cNvPr id="21" name="Object 2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386707" y="764704"/>
                                <a:ext cx="217488" cy="21748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5" name="Object 24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3684293" y="2513688"/>
                  <a:ext cx="239713" cy="2825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5781" name="Equation" r:id="rId10" imgW="139680" imgH="164880" progId="Equation.DSMT4">
                          <p:embed/>
                        </p:oleObj>
                      </mc:Choice>
                      <mc:Fallback>
                        <p:oleObj name="Equation" r:id="rId10" imgW="139680" imgH="164880" progId="Equation.DSMT4">
                          <p:embed/>
                          <p:pic>
                            <p:nvPicPr>
                              <p:cNvPr id="25" name="Object 2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684293" y="2513688"/>
                                <a:ext cx="239713" cy="2825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8" name="Straight Arrow Connector 7"/>
                <p:cNvCxnSpPr/>
                <p:nvPr/>
              </p:nvCxnSpPr>
              <p:spPr>
                <a:xfrm flipV="1">
                  <a:off x="2157636" y="2010875"/>
                  <a:ext cx="0" cy="576064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Arrow Connector 23"/>
                <p:cNvCxnSpPr/>
                <p:nvPr/>
              </p:nvCxnSpPr>
              <p:spPr>
                <a:xfrm>
                  <a:off x="1475656" y="3743579"/>
                  <a:ext cx="1920605" cy="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58" name="Group 57"/>
            <p:cNvGrpSpPr/>
            <p:nvPr/>
          </p:nvGrpSpPr>
          <p:grpSpPr>
            <a:xfrm>
              <a:off x="5940152" y="1772816"/>
              <a:ext cx="3168352" cy="4320480"/>
              <a:chOff x="5868144" y="1772816"/>
              <a:chExt cx="3168352" cy="4320480"/>
            </a:xfrm>
          </p:grpSpPr>
          <p:grpSp>
            <p:nvGrpSpPr>
              <p:cNvPr id="30" name="Group 29"/>
              <p:cNvGrpSpPr/>
              <p:nvPr/>
            </p:nvGrpSpPr>
            <p:grpSpPr>
              <a:xfrm>
                <a:off x="5868144" y="3208838"/>
                <a:ext cx="2797816" cy="2884458"/>
                <a:chOff x="4787900" y="2969261"/>
                <a:chExt cx="2797816" cy="2884458"/>
              </a:xfrm>
            </p:grpSpPr>
            <p:sp>
              <p:nvSpPr>
                <p:cNvPr id="28" name="Can 27"/>
                <p:cNvSpPr/>
                <p:nvPr/>
              </p:nvSpPr>
              <p:spPr>
                <a:xfrm>
                  <a:off x="5246588" y="2969261"/>
                  <a:ext cx="2088232" cy="2756827"/>
                </a:xfrm>
                <a:prstGeom prst="can">
                  <a:avLst>
                    <a:gd name="adj" fmla="val 43919"/>
                  </a:avLst>
                </a:prstGeom>
                <a:gradFill flip="none" rotWithShape="1">
                  <a:gsLst>
                    <a:gs pos="87000">
                      <a:schemeClr val="bg2">
                        <a:lumMod val="75000"/>
                      </a:schemeClr>
                    </a:gs>
                    <a:gs pos="0">
                      <a:schemeClr val="accent3">
                        <a:tint val="15000"/>
                        <a:satMod val="350000"/>
                      </a:schemeClr>
                    </a:gs>
                  </a:gsLst>
                  <a:lin ang="0" scaled="1"/>
                  <a:tileRect/>
                </a:gra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" name="Freeform 28"/>
                <p:cNvSpPr/>
                <p:nvPr/>
              </p:nvSpPr>
              <p:spPr>
                <a:xfrm>
                  <a:off x="4787900" y="5013176"/>
                  <a:ext cx="2797816" cy="840543"/>
                </a:xfrm>
                <a:custGeom>
                  <a:avLst/>
                  <a:gdLst>
                    <a:gd name="connsiteX0" fmla="*/ 342900 w 2797816"/>
                    <a:gd name="connsiteY0" fmla="*/ 2343 h 840543"/>
                    <a:gd name="connsiteX1" fmla="*/ 342900 w 2797816"/>
                    <a:gd name="connsiteY1" fmla="*/ 2343 h 840543"/>
                    <a:gd name="connsiteX2" fmla="*/ 495300 w 2797816"/>
                    <a:gd name="connsiteY2" fmla="*/ 218243 h 840543"/>
                    <a:gd name="connsiteX3" fmla="*/ 571500 w 2797816"/>
                    <a:gd name="connsiteY3" fmla="*/ 281743 h 840543"/>
                    <a:gd name="connsiteX4" fmla="*/ 622300 w 2797816"/>
                    <a:gd name="connsiteY4" fmla="*/ 332543 h 840543"/>
                    <a:gd name="connsiteX5" fmla="*/ 723900 w 2797816"/>
                    <a:gd name="connsiteY5" fmla="*/ 408743 h 840543"/>
                    <a:gd name="connsiteX6" fmla="*/ 825500 w 2797816"/>
                    <a:gd name="connsiteY6" fmla="*/ 497643 h 840543"/>
                    <a:gd name="connsiteX7" fmla="*/ 952500 w 2797816"/>
                    <a:gd name="connsiteY7" fmla="*/ 472243 h 840543"/>
                    <a:gd name="connsiteX8" fmla="*/ 1003300 w 2797816"/>
                    <a:gd name="connsiteY8" fmla="*/ 396043 h 840543"/>
                    <a:gd name="connsiteX9" fmla="*/ 1079500 w 2797816"/>
                    <a:gd name="connsiteY9" fmla="*/ 294443 h 840543"/>
                    <a:gd name="connsiteX10" fmla="*/ 1130300 w 2797816"/>
                    <a:gd name="connsiteY10" fmla="*/ 256343 h 840543"/>
                    <a:gd name="connsiteX11" fmla="*/ 1231900 w 2797816"/>
                    <a:gd name="connsiteY11" fmla="*/ 205543 h 840543"/>
                    <a:gd name="connsiteX12" fmla="*/ 1409700 w 2797816"/>
                    <a:gd name="connsiteY12" fmla="*/ 269043 h 840543"/>
                    <a:gd name="connsiteX13" fmla="*/ 1485900 w 2797816"/>
                    <a:gd name="connsiteY13" fmla="*/ 307143 h 840543"/>
                    <a:gd name="connsiteX14" fmla="*/ 1701800 w 2797816"/>
                    <a:gd name="connsiteY14" fmla="*/ 345243 h 840543"/>
                    <a:gd name="connsiteX15" fmla="*/ 1828800 w 2797816"/>
                    <a:gd name="connsiteY15" fmla="*/ 370643 h 840543"/>
                    <a:gd name="connsiteX16" fmla="*/ 2349500 w 2797816"/>
                    <a:gd name="connsiteY16" fmla="*/ 345243 h 840543"/>
                    <a:gd name="connsiteX17" fmla="*/ 2387600 w 2797816"/>
                    <a:gd name="connsiteY17" fmla="*/ 319843 h 840543"/>
                    <a:gd name="connsiteX18" fmla="*/ 2413000 w 2797816"/>
                    <a:gd name="connsiteY18" fmla="*/ 281743 h 840543"/>
                    <a:gd name="connsiteX19" fmla="*/ 2489200 w 2797816"/>
                    <a:gd name="connsiteY19" fmla="*/ 230943 h 840543"/>
                    <a:gd name="connsiteX20" fmla="*/ 2578100 w 2797816"/>
                    <a:gd name="connsiteY20" fmla="*/ 129343 h 840543"/>
                    <a:gd name="connsiteX21" fmla="*/ 2781300 w 2797816"/>
                    <a:gd name="connsiteY21" fmla="*/ 142043 h 840543"/>
                    <a:gd name="connsiteX22" fmla="*/ 2794000 w 2797816"/>
                    <a:gd name="connsiteY22" fmla="*/ 230943 h 840543"/>
                    <a:gd name="connsiteX23" fmla="*/ 2781300 w 2797816"/>
                    <a:gd name="connsiteY23" fmla="*/ 383343 h 840543"/>
                    <a:gd name="connsiteX24" fmla="*/ 2743200 w 2797816"/>
                    <a:gd name="connsiteY24" fmla="*/ 421443 h 840543"/>
                    <a:gd name="connsiteX25" fmla="*/ 2705100 w 2797816"/>
                    <a:gd name="connsiteY25" fmla="*/ 472243 h 840543"/>
                    <a:gd name="connsiteX26" fmla="*/ 2527300 w 2797816"/>
                    <a:gd name="connsiteY26" fmla="*/ 637343 h 840543"/>
                    <a:gd name="connsiteX27" fmla="*/ 2489200 w 2797816"/>
                    <a:gd name="connsiteY27" fmla="*/ 675443 h 840543"/>
                    <a:gd name="connsiteX28" fmla="*/ 2425700 w 2797816"/>
                    <a:gd name="connsiteY28" fmla="*/ 700843 h 840543"/>
                    <a:gd name="connsiteX29" fmla="*/ 2324100 w 2797816"/>
                    <a:gd name="connsiteY29" fmla="*/ 738943 h 840543"/>
                    <a:gd name="connsiteX30" fmla="*/ 2209800 w 2797816"/>
                    <a:gd name="connsiteY30" fmla="*/ 802443 h 840543"/>
                    <a:gd name="connsiteX31" fmla="*/ 2171700 w 2797816"/>
                    <a:gd name="connsiteY31" fmla="*/ 827843 h 840543"/>
                    <a:gd name="connsiteX32" fmla="*/ 2133600 w 2797816"/>
                    <a:gd name="connsiteY32" fmla="*/ 840543 h 840543"/>
                    <a:gd name="connsiteX33" fmla="*/ 1651000 w 2797816"/>
                    <a:gd name="connsiteY33" fmla="*/ 827843 h 840543"/>
                    <a:gd name="connsiteX34" fmla="*/ 508000 w 2797816"/>
                    <a:gd name="connsiteY34" fmla="*/ 815143 h 840543"/>
                    <a:gd name="connsiteX35" fmla="*/ 393700 w 2797816"/>
                    <a:gd name="connsiteY35" fmla="*/ 738943 h 840543"/>
                    <a:gd name="connsiteX36" fmla="*/ 330200 w 2797816"/>
                    <a:gd name="connsiteY36" fmla="*/ 713543 h 840543"/>
                    <a:gd name="connsiteX37" fmla="*/ 228600 w 2797816"/>
                    <a:gd name="connsiteY37" fmla="*/ 650043 h 840543"/>
                    <a:gd name="connsiteX38" fmla="*/ 165100 w 2797816"/>
                    <a:gd name="connsiteY38" fmla="*/ 611943 h 840543"/>
                    <a:gd name="connsiteX39" fmla="*/ 76200 w 2797816"/>
                    <a:gd name="connsiteY39" fmla="*/ 497643 h 840543"/>
                    <a:gd name="connsiteX40" fmla="*/ 12700 w 2797816"/>
                    <a:gd name="connsiteY40" fmla="*/ 396043 h 840543"/>
                    <a:gd name="connsiteX41" fmla="*/ 0 w 2797816"/>
                    <a:gd name="connsiteY41" fmla="*/ 345243 h 840543"/>
                    <a:gd name="connsiteX42" fmla="*/ 38100 w 2797816"/>
                    <a:gd name="connsiteY42" fmla="*/ 256343 h 840543"/>
                    <a:gd name="connsiteX43" fmla="*/ 50800 w 2797816"/>
                    <a:gd name="connsiteY43" fmla="*/ 218243 h 840543"/>
                    <a:gd name="connsiteX44" fmla="*/ 177800 w 2797816"/>
                    <a:gd name="connsiteY44" fmla="*/ 116643 h 840543"/>
                    <a:gd name="connsiteX45" fmla="*/ 228600 w 2797816"/>
                    <a:gd name="connsiteY45" fmla="*/ 65843 h 840543"/>
                    <a:gd name="connsiteX46" fmla="*/ 254000 w 2797816"/>
                    <a:gd name="connsiteY46" fmla="*/ 27743 h 840543"/>
                    <a:gd name="connsiteX47" fmla="*/ 304800 w 2797816"/>
                    <a:gd name="connsiteY47" fmla="*/ 2343 h 840543"/>
                    <a:gd name="connsiteX48" fmla="*/ 342900 w 2797816"/>
                    <a:gd name="connsiteY48" fmla="*/ 2343 h 84054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</a:cxnLst>
                  <a:rect l="l" t="t" r="r" b="b"/>
                  <a:pathLst>
                    <a:path w="2797816" h="840543">
                      <a:moveTo>
                        <a:pt x="342900" y="2343"/>
                      </a:moveTo>
                      <a:lnTo>
                        <a:pt x="342900" y="2343"/>
                      </a:lnTo>
                      <a:cubicBezTo>
                        <a:pt x="393700" y="74310"/>
                        <a:pt x="439518" y="150065"/>
                        <a:pt x="495300" y="218243"/>
                      </a:cubicBezTo>
                      <a:cubicBezTo>
                        <a:pt x="516237" y="243833"/>
                        <a:pt x="546924" y="259625"/>
                        <a:pt x="571500" y="281743"/>
                      </a:cubicBezTo>
                      <a:cubicBezTo>
                        <a:pt x="589300" y="297763"/>
                        <a:pt x="603903" y="317212"/>
                        <a:pt x="622300" y="332543"/>
                      </a:cubicBezTo>
                      <a:cubicBezTo>
                        <a:pt x="654821" y="359644"/>
                        <a:pt x="691379" y="381642"/>
                        <a:pt x="723900" y="408743"/>
                      </a:cubicBezTo>
                      <a:cubicBezTo>
                        <a:pt x="921201" y="573161"/>
                        <a:pt x="639281" y="357979"/>
                        <a:pt x="825500" y="497643"/>
                      </a:cubicBezTo>
                      <a:cubicBezTo>
                        <a:pt x="867833" y="489176"/>
                        <a:pt x="912206" y="487741"/>
                        <a:pt x="952500" y="472243"/>
                      </a:cubicBezTo>
                      <a:cubicBezTo>
                        <a:pt x="997211" y="455047"/>
                        <a:pt x="987049" y="428546"/>
                        <a:pt x="1003300" y="396043"/>
                      </a:cubicBezTo>
                      <a:cubicBezTo>
                        <a:pt x="1027289" y="348065"/>
                        <a:pt x="1040936" y="327498"/>
                        <a:pt x="1079500" y="294443"/>
                      </a:cubicBezTo>
                      <a:cubicBezTo>
                        <a:pt x="1095571" y="280668"/>
                        <a:pt x="1111797" y="266622"/>
                        <a:pt x="1130300" y="256343"/>
                      </a:cubicBezTo>
                      <a:cubicBezTo>
                        <a:pt x="1316712" y="152781"/>
                        <a:pt x="1102026" y="292126"/>
                        <a:pt x="1231900" y="205543"/>
                      </a:cubicBezTo>
                      <a:cubicBezTo>
                        <a:pt x="1287928" y="224219"/>
                        <a:pt x="1354266" y="243846"/>
                        <a:pt x="1409700" y="269043"/>
                      </a:cubicBezTo>
                      <a:cubicBezTo>
                        <a:pt x="1435553" y="280794"/>
                        <a:pt x="1459156" y="297592"/>
                        <a:pt x="1485900" y="307143"/>
                      </a:cubicBezTo>
                      <a:cubicBezTo>
                        <a:pt x="1581916" y="341434"/>
                        <a:pt x="1599776" y="329134"/>
                        <a:pt x="1701800" y="345243"/>
                      </a:cubicBezTo>
                      <a:cubicBezTo>
                        <a:pt x="1744443" y="351976"/>
                        <a:pt x="1786467" y="362176"/>
                        <a:pt x="1828800" y="370643"/>
                      </a:cubicBezTo>
                      <a:lnTo>
                        <a:pt x="2349500" y="345243"/>
                      </a:lnTo>
                      <a:cubicBezTo>
                        <a:pt x="2364610" y="343084"/>
                        <a:pt x="2374900" y="328310"/>
                        <a:pt x="2387600" y="319843"/>
                      </a:cubicBezTo>
                      <a:cubicBezTo>
                        <a:pt x="2396067" y="307143"/>
                        <a:pt x="2401081" y="291278"/>
                        <a:pt x="2413000" y="281743"/>
                      </a:cubicBezTo>
                      <a:cubicBezTo>
                        <a:pt x="2500260" y="211935"/>
                        <a:pt x="2398539" y="347508"/>
                        <a:pt x="2489200" y="230943"/>
                      </a:cubicBezTo>
                      <a:cubicBezTo>
                        <a:pt x="2568982" y="128366"/>
                        <a:pt x="2504342" y="178515"/>
                        <a:pt x="2578100" y="129343"/>
                      </a:cubicBezTo>
                      <a:cubicBezTo>
                        <a:pt x="2645833" y="133576"/>
                        <a:pt x="2719894" y="113146"/>
                        <a:pt x="2781300" y="142043"/>
                      </a:cubicBezTo>
                      <a:cubicBezTo>
                        <a:pt x="2808385" y="154789"/>
                        <a:pt x="2794000" y="201009"/>
                        <a:pt x="2794000" y="230943"/>
                      </a:cubicBezTo>
                      <a:cubicBezTo>
                        <a:pt x="2794000" y="281919"/>
                        <a:pt x="2794435" y="334088"/>
                        <a:pt x="2781300" y="383343"/>
                      </a:cubicBezTo>
                      <a:cubicBezTo>
                        <a:pt x="2776672" y="400697"/>
                        <a:pt x="2754889" y="407806"/>
                        <a:pt x="2743200" y="421443"/>
                      </a:cubicBezTo>
                      <a:cubicBezTo>
                        <a:pt x="2729425" y="437514"/>
                        <a:pt x="2719457" y="456690"/>
                        <a:pt x="2705100" y="472243"/>
                      </a:cubicBezTo>
                      <a:cubicBezTo>
                        <a:pt x="2549471" y="640841"/>
                        <a:pt x="2644023" y="535210"/>
                        <a:pt x="2527300" y="637343"/>
                      </a:cubicBezTo>
                      <a:cubicBezTo>
                        <a:pt x="2513783" y="649170"/>
                        <a:pt x="2504430" y="665924"/>
                        <a:pt x="2489200" y="675443"/>
                      </a:cubicBezTo>
                      <a:cubicBezTo>
                        <a:pt x="2469868" y="687525"/>
                        <a:pt x="2446090" y="690648"/>
                        <a:pt x="2425700" y="700843"/>
                      </a:cubicBezTo>
                      <a:cubicBezTo>
                        <a:pt x="2338495" y="744446"/>
                        <a:pt x="2446612" y="714441"/>
                        <a:pt x="2324100" y="738943"/>
                      </a:cubicBezTo>
                      <a:cubicBezTo>
                        <a:pt x="2189407" y="846697"/>
                        <a:pt x="2323963" y="753516"/>
                        <a:pt x="2209800" y="802443"/>
                      </a:cubicBezTo>
                      <a:cubicBezTo>
                        <a:pt x="2195771" y="808456"/>
                        <a:pt x="2185352" y="821017"/>
                        <a:pt x="2171700" y="827843"/>
                      </a:cubicBezTo>
                      <a:cubicBezTo>
                        <a:pt x="2159726" y="833830"/>
                        <a:pt x="2146300" y="836310"/>
                        <a:pt x="2133600" y="840543"/>
                      </a:cubicBezTo>
                      <a:lnTo>
                        <a:pt x="1651000" y="827843"/>
                      </a:lnTo>
                      <a:lnTo>
                        <a:pt x="508000" y="815143"/>
                      </a:lnTo>
                      <a:cubicBezTo>
                        <a:pt x="429092" y="811855"/>
                        <a:pt x="443433" y="770026"/>
                        <a:pt x="393700" y="738943"/>
                      </a:cubicBezTo>
                      <a:cubicBezTo>
                        <a:pt x="374368" y="726861"/>
                        <a:pt x="350272" y="724351"/>
                        <a:pt x="330200" y="713543"/>
                      </a:cubicBezTo>
                      <a:cubicBezTo>
                        <a:pt x="295036" y="694609"/>
                        <a:pt x="262613" y="670974"/>
                        <a:pt x="228600" y="650043"/>
                      </a:cubicBezTo>
                      <a:cubicBezTo>
                        <a:pt x="207577" y="637106"/>
                        <a:pt x="165100" y="611943"/>
                        <a:pt x="165100" y="611943"/>
                      </a:cubicBezTo>
                      <a:lnTo>
                        <a:pt x="76200" y="497643"/>
                      </a:lnTo>
                      <a:cubicBezTo>
                        <a:pt x="46962" y="459634"/>
                        <a:pt x="29479" y="440788"/>
                        <a:pt x="12700" y="396043"/>
                      </a:cubicBezTo>
                      <a:cubicBezTo>
                        <a:pt x="6571" y="379700"/>
                        <a:pt x="4233" y="362176"/>
                        <a:pt x="0" y="345243"/>
                      </a:cubicBezTo>
                      <a:cubicBezTo>
                        <a:pt x="26431" y="239517"/>
                        <a:pt x="-5753" y="344048"/>
                        <a:pt x="38100" y="256343"/>
                      </a:cubicBezTo>
                      <a:cubicBezTo>
                        <a:pt x="44087" y="244369"/>
                        <a:pt x="42581" y="228810"/>
                        <a:pt x="50800" y="218243"/>
                      </a:cubicBezTo>
                      <a:cubicBezTo>
                        <a:pt x="107810" y="144945"/>
                        <a:pt x="112041" y="149523"/>
                        <a:pt x="177800" y="116643"/>
                      </a:cubicBezTo>
                      <a:cubicBezTo>
                        <a:pt x="205509" y="33516"/>
                        <a:pt x="167024" y="115104"/>
                        <a:pt x="228600" y="65843"/>
                      </a:cubicBezTo>
                      <a:cubicBezTo>
                        <a:pt x="240519" y="56308"/>
                        <a:pt x="242274" y="37514"/>
                        <a:pt x="254000" y="27743"/>
                      </a:cubicBezTo>
                      <a:cubicBezTo>
                        <a:pt x="268544" y="15623"/>
                        <a:pt x="287399" y="9801"/>
                        <a:pt x="304800" y="2343"/>
                      </a:cubicBezTo>
                      <a:cubicBezTo>
                        <a:pt x="317105" y="-2930"/>
                        <a:pt x="336550" y="2343"/>
                        <a:pt x="342900" y="2343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aphicFrame>
            <p:nvGraphicFramePr>
              <p:cNvPr id="35" name="Object 3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613775" y="2540000"/>
              <a:ext cx="234950" cy="257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782" name="Equation" r:id="rId12" imgW="241200" imgH="266400" progId="Equation.DSMT4">
                      <p:embed/>
                    </p:oleObj>
                  </mc:Choice>
                  <mc:Fallback>
                    <p:oleObj name="Equation" r:id="rId12" imgW="241200" imgH="266400" progId="Equation.DSMT4">
                      <p:embed/>
                      <p:pic>
                        <p:nvPicPr>
                          <p:cNvPr id="35" name="Object 34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8613775" y="2540000"/>
                            <a:ext cx="234950" cy="2571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6" name="Straight Arrow Connector 35"/>
              <p:cNvCxnSpPr/>
              <p:nvPr/>
            </p:nvCxnSpPr>
            <p:spPr>
              <a:xfrm>
                <a:off x="8731545" y="2871471"/>
                <a:ext cx="0" cy="819779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8" name="Object 3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236296" y="1772816"/>
              <a:ext cx="209477" cy="2094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783" name="Equation" r:id="rId14" imgW="126720" imgH="126720" progId="Equation.DSMT4">
                      <p:embed/>
                    </p:oleObj>
                  </mc:Choice>
                  <mc:Fallback>
                    <p:oleObj name="Equation" r:id="rId14" imgW="126720" imgH="126720" progId="Equation.DSMT4">
                      <p:embed/>
                      <p:pic>
                        <p:nvPicPr>
                          <p:cNvPr id="38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36296" y="1772816"/>
                            <a:ext cx="209477" cy="2094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3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665960" y="3744686"/>
              <a:ext cx="230883" cy="272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784" name="Equation" r:id="rId15" imgW="139680" imgH="164880" progId="Equation.DSMT4">
                      <p:embed/>
                    </p:oleObj>
                  </mc:Choice>
                  <mc:Fallback>
                    <p:oleObj name="Equation" r:id="rId15" imgW="139680" imgH="164880" progId="Equation.DSMT4">
                      <p:embed/>
                      <p:pic>
                        <p:nvPicPr>
                          <p:cNvPr id="39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65960" y="3744686"/>
                            <a:ext cx="230883" cy="2721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0" name="Straight Arrow Connector 39"/>
              <p:cNvCxnSpPr/>
              <p:nvPr/>
            </p:nvCxnSpPr>
            <p:spPr>
              <a:xfrm flipV="1">
                <a:off x="7337279" y="2002108"/>
                <a:ext cx="0" cy="1679305"/>
              </a:xfrm>
              <a:prstGeom prst="straightConnector1">
                <a:avLst/>
              </a:prstGeom>
              <a:ln>
                <a:headEnd type="oval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>
                <a:off x="6156176" y="3670988"/>
                <a:ext cx="288032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 flipH="1">
                <a:off x="6819857" y="2852936"/>
                <a:ext cx="1131329" cy="1512168"/>
              </a:xfrm>
              <a:prstGeom prst="straightConnector1">
                <a:avLst/>
              </a:prstGeom>
              <a:ln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Arrow Connector 50"/>
              <p:cNvCxnSpPr/>
              <p:nvPr/>
            </p:nvCxnSpPr>
            <p:spPr>
              <a:xfrm>
                <a:off x="6326832" y="4797152"/>
                <a:ext cx="2083743" cy="0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5" name="Object 5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215188" y="4503738"/>
              <a:ext cx="250825" cy="314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785" name="Equation" r:id="rId16" imgW="152280" imgH="190440" progId="Equation.DSMT4">
                      <p:embed/>
                    </p:oleObj>
                  </mc:Choice>
                  <mc:Fallback>
                    <p:oleObj name="Equation" r:id="rId16" imgW="152280" imgH="190440" progId="Equation.DSMT4">
                      <p:embed/>
                      <p:pic>
                        <p:nvPicPr>
                          <p:cNvPr id="55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15188" y="4503738"/>
                            <a:ext cx="250825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56" name="Straight Arrow Connector 55"/>
              <p:cNvCxnSpPr/>
              <p:nvPr/>
            </p:nvCxnSpPr>
            <p:spPr>
              <a:xfrm>
                <a:off x="7319351" y="2282254"/>
                <a:ext cx="1412194" cy="0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7" name="Object 5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905750" y="1989138"/>
              <a:ext cx="209550" cy="314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786" name="Equation" r:id="rId18" imgW="126720" imgH="190440" progId="Equation.DSMT4">
                      <p:embed/>
                    </p:oleObj>
                  </mc:Choice>
                  <mc:Fallback>
                    <p:oleObj name="Equation" r:id="rId18" imgW="126720" imgH="190440" progId="Equation.DSMT4">
                      <p:embed/>
                      <p:pic>
                        <p:nvPicPr>
                          <p:cNvPr id="57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05750" y="1989138"/>
                            <a:ext cx="209550" cy="314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59" name="Straight Arrow Connector 58"/>
              <p:cNvCxnSpPr/>
              <p:nvPr/>
            </p:nvCxnSpPr>
            <p:spPr>
              <a:xfrm flipV="1">
                <a:off x="8734574" y="2002109"/>
                <a:ext cx="0" cy="967152"/>
              </a:xfrm>
              <a:prstGeom prst="straightConnector1">
                <a:avLst/>
              </a:prstGeom>
              <a:ln>
                <a:prstDash val="dash"/>
                <a:headEnd type="non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62" name="Object 6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952178" y="2556951"/>
              <a:ext cx="207963" cy="231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787" name="Equation" r:id="rId20" imgW="126720" imgH="139680" progId="Equation.DSMT4">
                      <p:embed/>
                    </p:oleObj>
                  </mc:Choice>
                  <mc:Fallback>
                    <p:oleObj name="Equation" r:id="rId20" imgW="126720" imgH="139680" progId="Equation.DSMT4">
                      <p:embed/>
                      <p:pic>
                        <p:nvPicPr>
                          <p:cNvPr id="62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52178" y="2556951"/>
                            <a:ext cx="207963" cy="231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0" name="Rectangle 69"/>
          <p:cNvSpPr/>
          <p:nvPr/>
        </p:nvSpPr>
        <p:spPr>
          <a:xfrm>
            <a:off x="1631504" y="1546649"/>
            <a:ext cx="64087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457200"/>
            <a:r>
              <a:rPr lang="en-US" sz="240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́ng suất cực trị trên tay quay </a:t>
            </a:r>
          </a:p>
        </p:txBody>
      </p:sp>
      <p:grpSp>
        <p:nvGrpSpPr>
          <p:cNvPr id="607238" name="Group 607237"/>
          <p:cNvGrpSpPr/>
          <p:nvPr/>
        </p:nvGrpSpPr>
        <p:grpSpPr>
          <a:xfrm>
            <a:off x="1569988" y="2056087"/>
            <a:ext cx="4881708" cy="3396753"/>
            <a:chOff x="45988" y="2192487"/>
            <a:chExt cx="4881708" cy="3396753"/>
          </a:xfrm>
        </p:grpSpPr>
        <p:sp>
          <p:nvSpPr>
            <p:cNvPr id="607236" name="Rounded Rectangle 607235"/>
            <p:cNvSpPr/>
            <p:nvPr/>
          </p:nvSpPr>
          <p:spPr>
            <a:xfrm>
              <a:off x="45988" y="2192487"/>
              <a:ext cx="4881708" cy="3396753"/>
            </a:xfrm>
            <a:prstGeom prst="roundRect">
              <a:avLst>
                <a:gd name="adj" fmla="val 6572"/>
              </a:avLst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4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5932478"/>
                </p:ext>
              </p:extLst>
            </p:nvPr>
          </p:nvGraphicFramePr>
          <p:xfrm>
            <a:off x="254000" y="2305794"/>
            <a:ext cx="4640263" cy="3159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88" name="Equation" r:id="rId22" imgW="2819160" imgH="1917360" progId="Equation.DSMT4">
                    <p:embed/>
                  </p:oleObj>
                </mc:Choice>
                <mc:Fallback>
                  <p:oleObj name="Equation" r:id="rId22" imgW="2819160" imgH="1917360" progId="Equation.DSMT4">
                    <p:embed/>
                    <p:pic>
                      <p:nvPicPr>
                        <p:cNvPr id="74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000" y="2305794"/>
                          <a:ext cx="4640263" cy="3159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" name="Rectangle 76"/>
          <p:cNvSpPr/>
          <p:nvPr/>
        </p:nvSpPr>
        <p:spPr>
          <a:xfrm>
            <a:off x="1631504" y="5656487"/>
            <a:ext cx="3600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457200"/>
            <a:r>
              <a:rPr lang="en-US" sz="240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́ng suất kéo và nén lớn nhất trên tay quay: 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5303912" y="5531008"/>
            <a:ext cx="3881531" cy="1199423"/>
            <a:chOff x="3779911" y="5607777"/>
            <a:chExt cx="3881531" cy="1199423"/>
          </a:xfrm>
        </p:grpSpPr>
        <p:sp>
          <p:nvSpPr>
            <p:cNvPr id="607239" name="Rounded Rectangle 607238"/>
            <p:cNvSpPr/>
            <p:nvPr/>
          </p:nvSpPr>
          <p:spPr>
            <a:xfrm>
              <a:off x="3779911" y="5607777"/>
              <a:ext cx="3881531" cy="1199423"/>
            </a:xfrm>
            <a:prstGeom prst="roundRect">
              <a:avLst>
                <a:gd name="adj" fmla="val 10314"/>
              </a:avLst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8" name="Object 77"/>
            <p:cNvGraphicFramePr>
              <a:graphicFrameLocks noChangeAspect="1"/>
            </p:cNvGraphicFramePr>
            <p:nvPr>
              <p:extLst/>
            </p:nvPr>
          </p:nvGraphicFramePr>
          <p:xfrm>
            <a:off x="3885906" y="5648160"/>
            <a:ext cx="3490913" cy="1150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89" name="Equation" r:id="rId24" imgW="2120760" imgH="698400" progId="Equation.DSMT4">
                    <p:embed/>
                  </p:oleObj>
                </mc:Choice>
                <mc:Fallback>
                  <p:oleObj name="Equation" r:id="rId24" imgW="2120760" imgH="698400" progId="Equation.DSMT4">
                    <p:embed/>
                    <p:pic>
                      <p:nvPicPr>
                        <p:cNvPr id="78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5906" y="5648160"/>
                          <a:ext cx="3490913" cy="1150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19863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07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07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70" grpId="0"/>
      <p:bldP spid="7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F0D9B9-14CD-420E-85BA-C8A4C39FB2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85162"/>
            <a:ext cx="10515600" cy="805525"/>
          </a:xfrm>
        </p:spPr>
        <p:txBody>
          <a:bodyPr>
            <a:normAutofit/>
          </a:bodyPr>
          <a:lstStyle/>
          <a:p>
            <a:r>
              <a:rPr lang="en-US" sz="28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8.4. THANH CHỊU UỐN ĐỒNG THỜI VỚI XOẮN</a:t>
            </a:r>
            <a:endParaRPr lang="en-AU" sz="2800">
              <a:solidFill>
                <a:srgbClr val="FF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7304D7B-951C-494E-9230-B53DE0432ADE}"/>
              </a:ext>
            </a:extLst>
          </p:cNvPr>
          <p:cNvSpPr txBox="1"/>
          <p:nvPr/>
        </p:nvSpPr>
        <p:spPr>
          <a:xfrm>
            <a:off x="903525" y="3797163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endParaRPr lang="en-AU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FE161C4-C519-49C9-B1A6-FCD0E408824D}"/>
              </a:ext>
            </a:extLst>
          </p:cNvPr>
          <p:cNvSpPr txBox="1"/>
          <p:nvPr/>
        </p:nvSpPr>
        <p:spPr>
          <a:xfrm>
            <a:off x="928420" y="4343498"/>
            <a:ext cx="8474886" cy="16879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457200">
              <a:lnSpc>
                <a:spcPct val="150000"/>
              </a:lnSpc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: Làm căng thớ dọc về phía miền dương của trục y</a:t>
            </a:r>
            <a:endParaRPr lang="vi-VN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457200">
              <a:lnSpc>
                <a:spcPct val="150000"/>
              </a:lnSpc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: Làm căng thớ dọc về phía miền dương của trục x</a:t>
            </a:r>
            <a:endParaRPr lang="en-US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457200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&gt;0: khi </a:t>
            </a:r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endParaRPr lang="en-A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8112304" y="2437580"/>
            <a:ext cx="3384558" cy="3357354"/>
            <a:chOff x="174922" y="2087870"/>
            <a:chExt cx="3384558" cy="3357354"/>
          </a:xfrm>
        </p:grpSpPr>
        <p:grpSp>
          <p:nvGrpSpPr>
            <p:cNvPr id="10" name="Group 9"/>
            <p:cNvGrpSpPr/>
            <p:nvPr/>
          </p:nvGrpSpPr>
          <p:grpSpPr>
            <a:xfrm>
              <a:off x="174922" y="2087870"/>
              <a:ext cx="3384558" cy="3357354"/>
              <a:chOff x="488335" y="2054108"/>
              <a:chExt cx="3384558" cy="3357354"/>
            </a:xfrm>
          </p:grpSpPr>
          <p:grpSp>
            <p:nvGrpSpPr>
              <p:cNvPr id="14" name="Group 13"/>
              <p:cNvGrpSpPr/>
              <p:nvPr/>
            </p:nvGrpSpPr>
            <p:grpSpPr>
              <a:xfrm>
                <a:off x="488335" y="2054108"/>
                <a:ext cx="3384558" cy="3357354"/>
                <a:chOff x="1535195" y="2443018"/>
                <a:chExt cx="3384558" cy="3357354"/>
              </a:xfrm>
            </p:grpSpPr>
            <p:grpSp>
              <p:nvGrpSpPr>
                <p:cNvPr id="18" name="Group 17"/>
                <p:cNvGrpSpPr/>
                <p:nvPr/>
              </p:nvGrpSpPr>
              <p:grpSpPr>
                <a:xfrm rot="6892782">
                  <a:off x="1596391" y="2381822"/>
                  <a:ext cx="2541504" cy="2663896"/>
                  <a:chOff x="4752732" y="2969262"/>
                  <a:chExt cx="2797816" cy="1860532"/>
                </a:xfrm>
              </p:grpSpPr>
              <p:sp>
                <p:nvSpPr>
                  <p:cNvPr id="25" name="Can 24"/>
                  <p:cNvSpPr/>
                  <p:nvPr/>
                </p:nvSpPr>
                <p:spPr>
                  <a:xfrm>
                    <a:off x="5246587" y="2969262"/>
                    <a:ext cx="2088232" cy="1724684"/>
                  </a:xfrm>
                  <a:prstGeom prst="can">
                    <a:avLst>
                      <a:gd name="adj" fmla="val 61326"/>
                    </a:avLst>
                  </a:prstGeom>
                  <a:gradFill flip="none" rotWithShape="1">
                    <a:gsLst>
                      <a:gs pos="87000">
                        <a:schemeClr val="bg2">
                          <a:lumMod val="75000"/>
                        </a:schemeClr>
                      </a:gs>
                      <a:gs pos="0">
                        <a:schemeClr val="accent3">
                          <a:tint val="15000"/>
                          <a:satMod val="350000"/>
                        </a:schemeClr>
                      </a:gs>
                    </a:gsLst>
                    <a:lin ang="0" scaled="1"/>
                    <a:tileRect/>
                  </a:gra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6" name="Freeform 25"/>
                  <p:cNvSpPr/>
                  <p:nvPr/>
                </p:nvSpPr>
                <p:spPr>
                  <a:xfrm>
                    <a:off x="4752732" y="3989251"/>
                    <a:ext cx="2797816" cy="840543"/>
                  </a:xfrm>
                  <a:custGeom>
                    <a:avLst/>
                    <a:gdLst>
                      <a:gd name="connsiteX0" fmla="*/ 342900 w 2797816"/>
                      <a:gd name="connsiteY0" fmla="*/ 2343 h 840543"/>
                      <a:gd name="connsiteX1" fmla="*/ 342900 w 2797816"/>
                      <a:gd name="connsiteY1" fmla="*/ 2343 h 840543"/>
                      <a:gd name="connsiteX2" fmla="*/ 495300 w 2797816"/>
                      <a:gd name="connsiteY2" fmla="*/ 218243 h 840543"/>
                      <a:gd name="connsiteX3" fmla="*/ 571500 w 2797816"/>
                      <a:gd name="connsiteY3" fmla="*/ 281743 h 840543"/>
                      <a:gd name="connsiteX4" fmla="*/ 622300 w 2797816"/>
                      <a:gd name="connsiteY4" fmla="*/ 332543 h 840543"/>
                      <a:gd name="connsiteX5" fmla="*/ 723900 w 2797816"/>
                      <a:gd name="connsiteY5" fmla="*/ 408743 h 840543"/>
                      <a:gd name="connsiteX6" fmla="*/ 825500 w 2797816"/>
                      <a:gd name="connsiteY6" fmla="*/ 497643 h 840543"/>
                      <a:gd name="connsiteX7" fmla="*/ 952500 w 2797816"/>
                      <a:gd name="connsiteY7" fmla="*/ 472243 h 840543"/>
                      <a:gd name="connsiteX8" fmla="*/ 1003300 w 2797816"/>
                      <a:gd name="connsiteY8" fmla="*/ 396043 h 840543"/>
                      <a:gd name="connsiteX9" fmla="*/ 1079500 w 2797816"/>
                      <a:gd name="connsiteY9" fmla="*/ 294443 h 840543"/>
                      <a:gd name="connsiteX10" fmla="*/ 1130300 w 2797816"/>
                      <a:gd name="connsiteY10" fmla="*/ 256343 h 840543"/>
                      <a:gd name="connsiteX11" fmla="*/ 1231900 w 2797816"/>
                      <a:gd name="connsiteY11" fmla="*/ 205543 h 840543"/>
                      <a:gd name="connsiteX12" fmla="*/ 1409700 w 2797816"/>
                      <a:gd name="connsiteY12" fmla="*/ 269043 h 840543"/>
                      <a:gd name="connsiteX13" fmla="*/ 1485900 w 2797816"/>
                      <a:gd name="connsiteY13" fmla="*/ 307143 h 840543"/>
                      <a:gd name="connsiteX14" fmla="*/ 1701800 w 2797816"/>
                      <a:gd name="connsiteY14" fmla="*/ 345243 h 840543"/>
                      <a:gd name="connsiteX15" fmla="*/ 1828800 w 2797816"/>
                      <a:gd name="connsiteY15" fmla="*/ 370643 h 840543"/>
                      <a:gd name="connsiteX16" fmla="*/ 2349500 w 2797816"/>
                      <a:gd name="connsiteY16" fmla="*/ 345243 h 840543"/>
                      <a:gd name="connsiteX17" fmla="*/ 2387600 w 2797816"/>
                      <a:gd name="connsiteY17" fmla="*/ 319843 h 840543"/>
                      <a:gd name="connsiteX18" fmla="*/ 2413000 w 2797816"/>
                      <a:gd name="connsiteY18" fmla="*/ 281743 h 840543"/>
                      <a:gd name="connsiteX19" fmla="*/ 2489200 w 2797816"/>
                      <a:gd name="connsiteY19" fmla="*/ 230943 h 840543"/>
                      <a:gd name="connsiteX20" fmla="*/ 2578100 w 2797816"/>
                      <a:gd name="connsiteY20" fmla="*/ 129343 h 840543"/>
                      <a:gd name="connsiteX21" fmla="*/ 2781300 w 2797816"/>
                      <a:gd name="connsiteY21" fmla="*/ 142043 h 840543"/>
                      <a:gd name="connsiteX22" fmla="*/ 2794000 w 2797816"/>
                      <a:gd name="connsiteY22" fmla="*/ 230943 h 840543"/>
                      <a:gd name="connsiteX23" fmla="*/ 2781300 w 2797816"/>
                      <a:gd name="connsiteY23" fmla="*/ 383343 h 840543"/>
                      <a:gd name="connsiteX24" fmla="*/ 2743200 w 2797816"/>
                      <a:gd name="connsiteY24" fmla="*/ 421443 h 840543"/>
                      <a:gd name="connsiteX25" fmla="*/ 2705100 w 2797816"/>
                      <a:gd name="connsiteY25" fmla="*/ 472243 h 840543"/>
                      <a:gd name="connsiteX26" fmla="*/ 2527300 w 2797816"/>
                      <a:gd name="connsiteY26" fmla="*/ 637343 h 840543"/>
                      <a:gd name="connsiteX27" fmla="*/ 2489200 w 2797816"/>
                      <a:gd name="connsiteY27" fmla="*/ 675443 h 840543"/>
                      <a:gd name="connsiteX28" fmla="*/ 2425700 w 2797816"/>
                      <a:gd name="connsiteY28" fmla="*/ 700843 h 840543"/>
                      <a:gd name="connsiteX29" fmla="*/ 2324100 w 2797816"/>
                      <a:gd name="connsiteY29" fmla="*/ 738943 h 840543"/>
                      <a:gd name="connsiteX30" fmla="*/ 2209800 w 2797816"/>
                      <a:gd name="connsiteY30" fmla="*/ 802443 h 840543"/>
                      <a:gd name="connsiteX31" fmla="*/ 2171700 w 2797816"/>
                      <a:gd name="connsiteY31" fmla="*/ 827843 h 840543"/>
                      <a:gd name="connsiteX32" fmla="*/ 2133600 w 2797816"/>
                      <a:gd name="connsiteY32" fmla="*/ 840543 h 840543"/>
                      <a:gd name="connsiteX33" fmla="*/ 1651000 w 2797816"/>
                      <a:gd name="connsiteY33" fmla="*/ 827843 h 840543"/>
                      <a:gd name="connsiteX34" fmla="*/ 508000 w 2797816"/>
                      <a:gd name="connsiteY34" fmla="*/ 815143 h 840543"/>
                      <a:gd name="connsiteX35" fmla="*/ 393700 w 2797816"/>
                      <a:gd name="connsiteY35" fmla="*/ 738943 h 840543"/>
                      <a:gd name="connsiteX36" fmla="*/ 330200 w 2797816"/>
                      <a:gd name="connsiteY36" fmla="*/ 713543 h 840543"/>
                      <a:gd name="connsiteX37" fmla="*/ 228600 w 2797816"/>
                      <a:gd name="connsiteY37" fmla="*/ 650043 h 840543"/>
                      <a:gd name="connsiteX38" fmla="*/ 165100 w 2797816"/>
                      <a:gd name="connsiteY38" fmla="*/ 611943 h 840543"/>
                      <a:gd name="connsiteX39" fmla="*/ 76200 w 2797816"/>
                      <a:gd name="connsiteY39" fmla="*/ 497643 h 840543"/>
                      <a:gd name="connsiteX40" fmla="*/ 12700 w 2797816"/>
                      <a:gd name="connsiteY40" fmla="*/ 396043 h 840543"/>
                      <a:gd name="connsiteX41" fmla="*/ 0 w 2797816"/>
                      <a:gd name="connsiteY41" fmla="*/ 345243 h 840543"/>
                      <a:gd name="connsiteX42" fmla="*/ 38100 w 2797816"/>
                      <a:gd name="connsiteY42" fmla="*/ 256343 h 840543"/>
                      <a:gd name="connsiteX43" fmla="*/ 50800 w 2797816"/>
                      <a:gd name="connsiteY43" fmla="*/ 218243 h 840543"/>
                      <a:gd name="connsiteX44" fmla="*/ 177800 w 2797816"/>
                      <a:gd name="connsiteY44" fmla="*/ 116643 h 840543"/>
                      <a:gd name="connsiteX45" fmla="*/ 228600 w 2797816"/>
                      <a:gd name="connsiteY45" fmla="*/ 65843 h 840543"/>
                      <a:gd name="connsiteX46" fmla="*/ 254000 w 2797816"/>
                      <a:gd name="connsiteY46" fmla="*/ 27743 h 840543"/>
                      <a:gd name="connsiteX47" fmla="*/ 304800 w 2797816"/>
                      <a:gd name="connsiteY47" fmla="*/ 2343 h 840543"/>
                      <a:gd name="connsiteX48" fmla="*/ 342900 w 2797816"/>
                      <a:gd name="connsiteY48" fmla="*/ 2343 h 84054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</a:cxnLst>
                    <a:rect l="l" t="t" r="r" b="b"/>
                    <a:pathLst>
                      <a:path w="2797816" h="840543">
                        <a:moveTo>
                          <a:pt x="342900" y="2343"/>
                        </a:moveTo>
                        <a:lnTo>
                          <a:pt x="342900" y="2343"/>
                        </a:lnTo>
                        <a:cubicBezTo>
                          <a:pt x="393700" y="74310"/>
                          <a:pt x="439518" y="150065"/>
                          <a:pt x="495300" y="218243"/>
                        </a:cubicBezTo>
                        <a:cubicBezTo>
                          <a:pt x="516237" y="243833"/>
                          <a:pt x="546924" y="259625"/>
                          <a:pt x="571500" y="281743"/>
                        </a:cubicBezTo>
                        <a:cubicBezTo>
                          <a:pt x="589300" y="297763"/>
                          <a:pt x="603903" y="317212"/>
                          <a:pt x="622300" y="332543"/>
                        </a:cubicBezTo>
                        <a:cubicBezTo>
                          <a:pt x="654821" y="359644"/>
                          <a:pt x="691379" y="381642"/>
                          <a:pt x="723900" y="408743"/>
                        </a:cubicBezTo>
                        <a:cubicBezTo>
                          <a:pt x="921201" y="573161"/>
                          <a:pt x="639281" y="357979"/>
                          <a:pt x="825500" y="497643"/>
                        </a:cubicBezTo>
                        <a:cubicBezTo>
                          <a:pt x="867833" y="489176"/>
                          <a:pt x="912206" y="487741"/>
                          <a:pt x="952500" y="472243"/>
                        </a:cubicBezTo>
                        <a:cubicBezTo>
                          <a:pt x="997211" y="455047"/>
                          <a:pt x="987049" y="428546"/>
                          <a:pt x="1003300" y="396043"/>
                        </a:cubicBezTo>
                        <a:cubicBezTo>
                          <a:pt x="1027289" y="348065"/>
                          <a:pt x="1040936" y="327498"/>
                          <a:pt x="1079500" y="294443"/>
                        </a:cubicBezTo>
                        <a:cubicBezTo>
                          <a:pt x="1095571" y="280668"/>
                          <a:pt x="1111797" y="266622"/>
                          <a:pt x="1130300" y="256343"/>
                        </a:cubicBezTo>
                        <a:cubicBezTo>
                          <a:pt x="1316712" y="152781"/>
                          <a:pt x="1102026" y="292126"/>
                          <a:pt x="1231900" y="205543"/>
                        </a:cubicBezTo>
                        <a:cubicBezTo>
                          <a:pt x="1287928" y="224219"/>
                          <a:pt x="1354266" y="243846"/>
                          <a:pt x="1409700" y="269043"/>
                        </a:cubicBezTo>
                        <a:cubicBezTo>
                          <a:pt x="1435553" y="280794"/>
                          <a:pt x="1459156" y="297592"/>
                          <a:pt x="1485900" y="307143"/>
                        </a:cubicBezTo>
                        <a:cubicBezTo>
                          <a:pt x="1581916" y="341434"/>
                          <a:pt x="1599776" y="329134"/>
                          <a:pt x="1701800" y="345243"/>
                        </a:cubicBezTo>
                        <a:cubicBezTo>
                          <a:pt x="1744443" y="351976"/>
                          <a:pt x="1786467" y="362176"/>
                          <a:pt x="1828800" y="370643"/>
                        </a:cubicBezTo>
                        <a:lnTo>
                          <a:pt x="2349500" y="345243"/>
                        </a:lnTo>
                        <a:cubicBezTo>
                          <a:pt x="2364610" y="343084"/>
                          <a:pt x="2374900" y="328310"/>
                          <a:pt x="2387600" y="319843"/>
                        </a:cubicBezTo>
                        <a:cubicBezTo>
                          <a:pt x="2396067" y="307143"/>
                          <a:pt x="2401081" y="291278"/>
                          <a:pt x="2413000" y="281743"/>
                        </a:cubicBezTo>
                        <a:cubicBezTo>
                          <a:pt x="2500260" y="211935"/>
                          <a:pt x="2398539" y="347508"/>
                          <a:pt x="2489200" y="230943"/>
                        </a:cubicBezTo>
                        <a:cubicBezTo>
                          <a:pt x="2568982" y="128366"/>
                          <a:pt x="2504342" y="178515"/>
                          <a:pt x="2578100" y="129343"/>
                        </a:cubicBezTo>
                        <a:cubicBezTo>
                          <a:pt x="2645833" y="133576"/>
                          <a:pt x="2719894" y="113146"/>
                          <a:pt x="2781300" y="142043"/>
                        </a:cubicBezTo>
                        <a:cubicBezTo>
                          <a:pt x="2808385" y="154789"/>
                          <a:pt x="2794000" y="201009"/>
                          <a:pt x="2794000" y="230943"/>
                        </a:cubicBezTo>
                        <a:cubicBezTo>
                          <a:pt x="2794000" y="281919"/>
                          <a:pt x="2794435" y="334088"/>
                          <a:pt x="2781300" y="383343"/>
                        </a:cubicBezTo>
                        <a:cubicBezTo>
                          <a:pt x="2776672" y="400697"/>
                          <a:pt x="2754889" y="407806"/>
                          <a:pt x="2743200" y="421443"/>
                        </a:cubicBezTo>
                        <a:cubicBezTo>
                          <a:pt x="2729425" y="437514"/>
                          <a:pt x="2719457" y="456690"/>
                          <a:pt x="2705100" y="472243"/>
                        </a:cubicBezTo>
                        <a:cubicBezTo>
                          <a:pt x="2549471" y="640841"/>
                          <a:pt x="2644023" y="535210"/>
                          <a:pt x="2527300" y="637343"/>
                        </a:cubicBezTo>
                        <a:cubicBezTo>
                          <a:pt x="2513783" y="649170"/>
                          <a:pt x="2504430" y="665924"/>
                          <a:pt x="2489200" y="675443"/>
                        </a:cubicBezTo>
                        <a:cubicBezTo>
                          <a:pt x="2469868" y="687525"/>
                          <a:pt x="2446090" y="690648"/>
                          <a:pt x="2425700" y="700843"/>
                        </a:cubicBezTo>
                        <a:cubicBezTo>
                          <a:pt x="2338495" y="744446"/>
                          <a:pt x="2446612" y="714441"/>
                          <a:pt x="2324100" y="738943"/>
                        </a:cubicBezTo>
                        <a:cubicBezTo>
                          <a:pt x="2189407" y="846697"/>
                          <a:pt x="2323963" y="753516"/>
                          <a:pt x="2209800" y="802443"/>
                        </a:cubicBezTo>
                        <a:cubicBezTo>
                          <a:pt x="2195771" y="808456"/>
                          <a:pt x="2185352" y="821017"/>
                          <a:pt x="2171700" y="827843"/>
                        </a:cubicBezTo>
                        <a:cubicBezTo>
                          <a:pt x="2159726" y="833830"/>
                          <a:pt x="2146300" y="836310"/>
                          <a:pt x="2133600" y="840543"/>
                        </a:cubicBezTo>
                        <a:lnTo>
                          <a:pt x="1651000" y="827843"/>
                        </a:lnTo>
                        <a:lnTo>
                          <a:pt x="508000" y="815143"/>
                        </a:lnTo>
                        <a:cubicBezTo>
                          <a:pt x="429092" y="811855"/>
                          <a:pt x="443433" y="770026"/>
                          <a:pt x="393700" y="738943"/>
                        </a:cubicBezTo>
                        <a:cubicBezTo>
                          <a:pt x="374368" y="726861"/>
                          <a:pt x="350272" y="724351"/>
                          <a:pt x="330200" y="713543"/>
                        </a:cubicBezTo>
                        <a:cubicBezTo>
                          <a:pt x="295036" y="694609"/>
                          <a:pt x="262613" y="670974"/>
                          <a:pt x="228600" y="650043"/>
                        </a:cubicBezTo>
                        <a:cubicBezTo>
                          <a:pt x="207577" y="637106"/>
                          <a:pt x="165100" y="611943"/>
                          <a:pt x="165100" y="611943"/>
                        </a:cubicBezTo>
                        <a:lnTo>
                          <a:pt x="76200" y="497643"/>
                        </a:lnTo>
                        <a:cubicBezTo>
                          <a:pt x="46962" y="459634"/>
                          <a:pt x="29479" y="440788"/>
                          <a:pt x="12700" y="396043"/>
                        </a:cubicBezTo>
                        <a:cubicBezTo>
                          <a:pt x="6571" y="379700"/>
                          <a:pt x="4233" y="362176"/>
                          <a:pt x="0" y="345243"/>
                        </a:cubicBezTo>
                        <a:cubicBezTo>
                          <a:pt x="26431" y="239517"/>
                          <a:pt x="-5753" y="344048"/>
                          <a:pt x="38100" y="256343"/>
                        </a:cubicBezTo>
                        <a:cubicBezTo>
                          <a:pt x="44087" y="244369"/>
                          <a:pt x="42581" y="228810"/>
                          <a:pt x="50800" y="218243"/>
                        </a:cubicBezTo>
                        <a:cubicBezTo>
                          <a:pt x="107810" y="144945"/>
                          <a:pt x="112041" y="149523"/>
                          <a:pt x="177800" y="116643"/>
                        </a:cubicBezTo>
                        <a:cubicBezTo>
                          <a:pt x="205509" y="33516"/>
                          <a:pt x="167024" y="115104"/>
                          <a:pt x="228600" y="65843"/>
                        </a:cubicBezTo>
                        <a:cubicBezTo>
                          <a:pt x="240519" y="56308"/>
                          <a:pt x="242274" y="37514"/>
                          <a:pt x="254000" y="27743"/>
                        </a:cubicBezTo>
                        <a:cubicBezTo>
                          <a:pt x="268544" y="15623"/>
                          <a:pt x="287399" y="9801"/>
                          <a:pt x="304800" y="2343"/>
                        </a:cubicBezTo>
                        <a:cubicBezTo>
                          <a:pt x="317105" y="-2930"/>
                          <a:pt x="336550" y="2343"/>
                          <a:pt x="342900" y="2343"/>
                        </a:cubicBezTo>
                        <a:close/>
                      </a:path>
                    </a:pathLst>
                  </a:cu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aphicFrame>
              <p:nvGraphicFramePr>
                <p:cNvPr id="19" name="Object 1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754764" y="4785572"/>
                <a:ext cx="164989" cy="1649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328" name="Equation" r:id="rId3" imgW="126720" imgH="126720" progId="Equation.DSMT4">
                        <p:embed/>
                      </p:oleObj>
                    </mc:Choice>
                    <mc:Fallback>
                      <p:oleObj name="Equation" r:id="rId3" imgW="126720" imgH="126720" progId="Equation.DSMT4">
                        <p:embed/>
                        <p:pic>
                          <p:nvPicPr>
                            <p:cNvPr id="19" name="Object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54764" y="4785572"/>
                              <a:ext cx="164989" cy="16498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" name="Object 19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387697" y="5586007"/>
                <a:ext cx="181849" cy="21436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329" name="Equation" r:id="rId5" imgW="139680" imgH="164880" progId="Equation.DSMT4">
                        <p:embed/>
                      </p:oleObj>
                    </mc:Choice>
                    <mc:Fallback>
                      <p:oleObj name="Equation" r:id="rId5" imgW="139680" imgH="164880" progId="Equation.DSMT4">
                        <p:embed/>
                        <p:pic>
                          <p:nvPicPr>
                            <p:cNvPr id="20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87697" y="5586007"/>
                              <a:ext cx="181849" cy="21436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22" name="Straight Arrow Connector 21"/>
                <p:cNvCxnSpPr/>
                <p:nvPr/>
              </p:nvCxnSpPr>
              <p:spPr>
                <a:xfrm>
                  <a:off x="3478622" y="4153771"/>
                  <a:ext cx="1204134" cy="666612"/>
                </a:xfrm>
                <a:prstGeom prst="straightConnector1">
                  <a:avLst/>
                </a:prstGeom>
                <a:ln>
                  <a:headEnd type="oval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24" name="Object 23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421364" y="2788475"/>
                <a:ext cx="163797" cy="1825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330" name="Equation" r:id="rId7" imgW="126720" imgH="139680" progId="Equation.DSMT4">
                        <p:embed/>
                      </p:oleObj>
                    </mc:Choice>
                    <mc:Fallback>
                      <p:oleObj name="Equation" r:id="rId7" imgW="126720" imgH="139680" progId="Equation.DSMT4">
                        <p:embed/>
                        <p:pic>
                          <p:nvPicPr>
                            <p:cNvPr id="24" name="Object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21364" y="2788475"/>
                              <a:ext cx="163797" cy="1825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23" name="Straight Arrow Connector 22"/>
                <p:cNvCxnSpPr/>
                <p:nvPr/>
              </p:nvCxnSpPr>
              <p:spPr>
                <a:xfrm flipV="1">
                  <a:off x="3478622" y="3020366"/>
                  <a:ext cx="0" cy="2421625"/>
                </a:xfrm>
                <a:prstGeom prst="straightConnector1">
                  <a:avLst/>
                </a:prstGeom>
                <a:ln>
                  <a:headEnd type="arrow"/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Arrow Connector 20"/>
                <p:cNvCxnSpPr/>
                <p:nvPr/>
              </p:nvCxnSpPr>
              <p:spPr>
                <a:xfrm flipV="1">
                  <a:off x="2635474" y="3020366"/>
                  <a:ext cx="1755480" cy="2183902"/>
                </a:xfrm>
                <a:prstGeom prst="straightConnector1">
                  <a:avLst/>
                </a:prstGeom>
                <a:ln>
                  <a:headEnd type="none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5" name="Arc 14"/>
              <p:cNvSpPr/>
              <p:nvPr/>
            </p:nvSpPr>
            <p:spPr>
              <a:xfrm rot="4696061">
                <a:off x="1981452" y="3610860"/>
                <a:ext cx="1066733" cy="575187"/>
              </a:xfrm>
              <a:prstGeom prst="arc">
                <a:avLst>
                  <a:gd name="adj1" fmla="val 10961156"/>
                  <a:gd name="adj2" fmla="val 17707981"/>
                </a:avLst>
              </a:prstGeom>
              <a:ln w="25400">
                <a:solidFill>
                  <a:srgbClr val="7030A0"/>
                </a:solidFill>
                <a:headEnd type="stealth" w="lg" len="lg"/>
                <a:tail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vi-VN">
                  <a:ln>
                    <a:solidFill>
                      <a:srgbClr val="FF0000"/>
                    </a:solidFill>
                  </a:ln>
                </a:endParaRPr>
              </a:p>
            </p:txBody>
          </p:sp>
          <p:sp>
            <p:nvSpPr>
              <p:cNvPr id="16" name="Arc 15"/>
              <p:cNvSpPr/>
              <p:nvPr/>
            </p:nvSpPr>
            <p:spPr>
              <a:xfrm rot="11104297">
                <a:off x="1850900" y="3658499"/>
                <a:ext cx="956569" cy="542503"/>
              </a:xfrm>
              <a:prstGeom prst="arc">
                <a:avLst>
                  <a:gd name="adj1" fmla="val 10793140"/>
                  <a:gd name="adj2" fmla="val 18297638"/>
                </a:avLst>
              </a:prstGeom>
              <a:ln w="25400">
                <a:solidFill>
                  <a:srgbClr val="1209C7"/>
                </a:solidFill>
                <a:headEnd type="oval" w="med" len="med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17" name="Arc 16"/>
              <p:cNvSpPr/>
              <p:nvPr/>
            </p:nvSpPr>
            <p:spPr>
              <a:xfrm rot="17699538" flipH="1">
                <a:off x="1929341" y="3510673"/>
                <a:ext cx="1076431" cy="626325"/>
              </a:xfrm>
              <a:prstGeom prst="arc">
                <a:avLst>
                  <a:gd name="adj1" fmla="val 12449669"/>
                  <a:gd name="adj2" fmla="val 20386598"/>
                </a:avLst>
              </a:prstGeom>
              <a:ln w="25400">
                <a:solidFill>
                  <a:srgbClr val="FF0000"/>
                </a:solidFill>
                <a:headEnd type="stealth" w="lg" len="lg"/>
                <a:tail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</p:grpSp>
        <p:graphicFrame>
          <p:nvGraphicFramePr>
            <p:cNvPr id="11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2101937" y="2975828"/>
            <a:ext cx="466725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1" name="Equation" r:id="rId9" imgW="266400" imgH="228600" progId="Equation.DSMT4">
                    <p:embed/>
                  </p:oleObj>
                </mc:Choice>
                <mc:Fallback>
                  <p:oleObj name="Equation" r:id="rId9" imgW="266400" imgH="228600" progId="Equation.DSMT4">
                    <p:embed/>
                    <p:pic>
                      <p:nvPicPr>
                        <p:cNvPr id="1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1937" y="2975828"/>
                          <a:ext cx="466725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1686216" y="4240604"/>
            <a:ext cx="466725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2" name="Equation" r:id="rId11" imgW="266400" imgH="253800" progId="Equation.DSMT4">
                    <p:embed/>
                  </p:oleObj>
                </mc:Choice>
                <mc:Fallback>
                  <p:oleObj name="Equation" r:id="rId11" imgW="266400" imgH="253800" progId="Equation.DSMT4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6216" y="4240604"/>
                          <a:ext cx="466725" cy="449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1627188" y="3290959"/>
            <a:ext cx="466725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3" name="Equation" r:id="rId13" imgW="266400" imgH="228600" progId="Equation.DSMT4">
                    <p:embed/>
                  </p:oleObj>
                </mc:Choice>
                <mc:Fallback>
                  <p:oleObj name="Equation" r:id="rId13" imgW="266400" imgH="228600" progId="Equation.DSMT4">
                    <p:embed/>
                    <p:pic>
                      <p:nvPicPr>
                        <p:cNvPr id="1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7188" y="3290959"/>
                          <a:ext cx="466725" cy="404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BE37CF-302A-46D3-9B6D-C5FD3A31F0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26845"/>
            <a:ext cx="10515600" cy="9226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400" b="1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fr-FR" sz="2400" b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b="1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fr-FR" sz="2400" b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fr-FR" sz="24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nh</a:t>
            </a:r>
            <a:r>
              <a:rPr lang="fr-FR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ịu</a:t>
            </a:r>
            <a:r>
              <a:rPr lang="fr-FR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ốn</a:t>
            </a:r>
            <a:r>
              <a:rPr lang="fr-FR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fr-FR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oắn</a:t>
            </a:r>
            <a:r>
              <a:rPr lang="fr-FR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fr-FR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fr-FR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r>
              <a:rPr lang="fr-FR" sz="24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nh</a:t>
            </a:r>
            <a:r>
              <a:rPr lang="fr-FR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fr-FR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fr-FR" sz="24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fr-FR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ọi</a:t>
            </a:r>
            <a:r>
              <a:rPr lang="fr-FR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fr-FR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fr-FR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ang</a:t>
            </a:r>
            <a:r>
              <a:rPr lang="fr-FR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ó các thành phần nội lực là mômen </a:t>
            </a:r>
            <a:r>
              <a:rPr lang="fr-FR" sz="24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ốn</a:t>
            </a:r>
            <a:r>
              <a:rPr lang="fr-FR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</a:t>
            </a:r>
            <a:r>
              <a:rPr lang="fr-FR" sz="2400" baseline="-250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 , </a:t>
            </a:r>
            <a:r>
              <a:rPr lang="fr-FR" sz="24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fr-FR" sz="2400" baseline="-250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fr-FR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 mômen </a:t>
            </a:r>
            <a:r>
              <a:rPr lang="fr-FR" sz="24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oắn</a:t>
            </a:r>
            <a:r>
              <a:rPr lang="fr-FR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</a:t>
            </a:r>
            <a:r>
              <a:rPr lang="fr-FR" sz="2400" baseline="-250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z</a:t>
            </a:r>
            <a:r>
              <a:rPr lang="fr-FR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AU" sz="2400"/>
          </a:p>
        </p:txBody>
      </p:sp>
    </p:spTree>
    <p:extLst>
      <p:ext uri="{BB962C8B-B14F-4D97-AF65-F5344CB8AC3E}">
        <p14:creationId xmlns:p14="http://schemas.microsoft.com/office/powerpoint/2010/main" val="1131048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756170" y="3073792"/>
            <a:ext cx="8627890" cy="1688107"/>
            <a:chOff x="232170" y="3439121"/>
            <a:chExt cx="8627890" cy="1688107"/>
          </a:xfrm>
        </p:grpSpPr>
        <p:grpSp>
          <p:nvGrpSpPr>
            <p:cNvPr id="109" name="Group 108"/>
            <p:cNvGrpSpPr/>
            <p:nvPr/>
          </p:nvGrpSpPr>
          <p:grpSpPr>
            <a:xfrm>
              <a:off x="232170" y="3439121"/>
              <a:ext cx="1315494" cy="1688107"/>
              <a:chOff x="1317192" y="3419955"/>
              <a:chExt cx="1474355" cy="1891966"/>
            </a:xfrm>
          </p:grpSpPr>
          <p:pic>
            <p:nvPicPr>
              <p:cNvPr id="110" name="Picture 29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17192" y="3419955"/>
                <a:ext cx="910596" cy="1783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111" name="Group 110"/>
              <p:cNvGrpSpPr/>
              <p:nvPr/>
            </p:nvGrpSpPr>
            <p:grpSpPr>
              <a:xfrm>
                <a:off x="1317194" y="3528804"/>
                <a:ext cx="1474353" cy="1783117"/>
                <a:chOff x="3983307" y="2942822"/>
                <a:chExt cx="1576719" cy="1906922"/>
              </a:xfrm>
            </p:grpSpPr>
            <p:grpSp>
              <p:nvGrpSpPr>
                <p:cNvPr id="114" name="Group 113"/>
                <p:cNvGrpSpPr/>
                <p:nvPr/>
              </p:nvGrpSpPr>
              <p:grpSpPr>
                <a:xfrm>
                  <a:off x="3983307" y="2942822"/>
                  <a:ext cx="1576719" cy="1906922"/>
                  <a:chOff x="3983307" y="2942822"/>
                  <a:chExt cx="1576719" cy="1906922"/>
                </a:xfrm>
              </p:grpSpPr>
              <p:grpSp>
                <p:nvGrpSpPr>
                  <p:cNvPr id="116" name="Group 115"/>
                  <p:cNvGrpSpPr/>
                  <p:nvPr/>
                </p:nvGrpSpPr>
                <p:grpSpPr>
                  <a:xfrm>
                    <a:off x="4600860" y="3446695"/>
                    <a:ext cx="959166" cy="308198"/>
                    <a:chOff x="1594718" y="3131860"/>
                    <a:chExt cx="959166" cy="308198"/>
                  </a:xfrm>
                </p:grpSpPr>
                <p:cxnSp>
                  <p:nvCxnSpPr>
                    <p:cNvPr id="123" name="Straight Arrow Connector 122"/>
                    <p:cNvCxnSpPr/>
                    <p:nvPr/>
                  </p:nvCxnSpPr>
                  <p:spPr>
                    <a:xfrm>
                      <a:off x="1594718" y="3440058"/>
                      <a:ext cx="959166" cy="0"/>
                    </a:xfrm>
                    <a:prstGeom prst="straightConnector1">
                      <a:avLst/>
                    </a:prstGeom>
                    <a:ln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124" name="Object 123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436189318"/>
                        </p:ext>
                      </p:extLst>
                    </p:nvPr>
                  </p:nvGraphicFramePr>
                  <p:xfrm>
                    <a:off x="2363385" y="3131860"/>
                    <a:ext cx="190499" cy="1905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70684" name="Equation" r:id="rId5" imgW="190440" imgH="190440" progId="Equation.DSMT4">
                            <p:embed/>
                          </p:oleObj>
                        </mc:Choice>
                        <mc:Fallback>
                          <p:oleObj name="Equation" r:id="rId5" imgW="190440" imgH="190440" progId="Equation.DSMT4">
                            <p:embed/>
                            <p:pic>
                              <p:nvPicPr>
                                <p:cNvPr id="124" name="Object 123"/>
                                <p:cNvPicPr/>
                                <p:nvPr/>
                              </p:nvPicPr>
                              <p:blipFill>
                                <a:blip r:embed="rId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363385" y="3131860"/>
                                  <a:ext cx="190499" cy="1905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pSp>
                <p:nvGrpSpPr>
                  <p:cNvPr id="117" name="Group 116"/>
                  <p:cNvGrpSpPr/>
                  <p:nvPr/>
                </p:nvGrpSpPr>
                <p:grpSpPr>
                  <a:xfrm>
                    <a:off x="4595600" y="3146021"/>
                    <a:ext cx="358255" cy="1703723"/>
                    <a:chOff x="1594718" y="2836099"/>
                    <a:chExt cx="358255" cy="1703723"/>
                  </a:xfrm>
                </p:grpSpPr>
                <p:cxnSp>
                  <p:nvCxnSpPr>
                    <p:cNvPr id="121" name="Straight Arrow Connector 120"/>
                    <p:cNvCxnSpPr/>
                    <p:nvPr/>
                  </p:nvCxnSpPr>
                  <p:spPr>
                    <a:xfrm>
                      <a:off x="1594718" y="2836099"/>
                      <a:ext cx="0" cy="1703723"/>
                    </a:xfrm>
                    <a:prstGeom prst="straightConnector1">
                      <a:avLst/>
                    </a:prstGeom>
                    <a:ln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122" name="Object 121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819313465"/>
                        </p:ext>
                      </p:extLst>
                    </p:nvPr>
                  </p:nvGraphicFramePr>
                  <p:xfrm>
                    <a:off x="1737073" y="4184254"/>
                    <a:ext cx="215900" cy="2667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70685" name="Equation" r:id="rId7" imgW="215640" imgH="266400" progId="Equation.DSMT4">
                            <p:embed/>
                          </p:oleObj>
                        </mc:Choice>
                        <mc:Fallback>
                          <p:oleObj name="Equation" r:id="rId7" imgW="215640" imgH="266400" progId="Equation.DSMT4">
                            <p:embed/>
                            <p:pic>
                              <p:nvPicPr>
                                <p:cNvPr id="122" name="Object 121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737073" y="4184254"/>
                                  <a:ext cx="215900" cy="2667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pSp>
                <p:nvGrpSpPr>
                  <p:cNvPr id="118" name="Group 117"/>
                  <p:cNvGrpSpPr/>
                  <p:nvPr/>
                </p:nvGrpSpPr>
                <p:grpSpPr>
                  <a:xfrm>
                    <a:off x="3983307" y="2942822"/>
                    <a:ext cx="1426340" cy="1433425"/>
                    <a:chOff x="951765" y="425505"/>
                    <a:chExt cx="1426340" cy="1433425"/>
                  </a:xfrm>
                </p:grpSpPr>
                <p:cxnSp>
                  <p:nvCxnSpPr>
                    <p:cNvPr id="119" name="Straight Arrow Connector 118"/>
                    <p:cNvCxnSpPr/>
                    <p:nvPr/>
                  </p:nvCxnSpPr>
                  <p:spPr>
                    <a:xfrm flipV="1">
                      <a:off x="951765" y="628705"/>
                      <a:ext cx="1235840" cy="1230225"/>
                    </a:xfrm>
                    <a:prstGeom prst="straightConnector1">
                      <a:avLst/>
                    </a:prstGeom>
                    <a:ln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120" name="Object 119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332670463"/>
                        </p:ext>
                      </p:extLst>
                    </p:nvPr>
                  </p:nvGraphicFramePr>
                  <p:xfrm>
                    <a:off x="2187605" y="425505"/>
                    <a:ext cx="190500" cy="2032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70686" name="Equation" r:id="rId9" imgW="190440" imgH="203040" progId="Equation.DSMT4">
                            <p:embed/>
                          </p:oleObj>
                        </mc:Choice>
                        <mc:Fallback>
                          <p:oleObj name="Equation" r:id="rId9" imgW="190440" imgH="203040" progId="Equation.DSMT4">
                            <p:embed/>
                            <p:pic>
                              <p:nvPicPr>
                                <p:cNvPr id="120" name="Object 119"/>
                                <p:cNvPicPr/>
                                <p:nvPr/>
                              </p:nvPicPr>
                              <p:blipFill>
                                <a:blip r:embed="rId1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187605" y="425505"/>
                                  <a:ext cx="190500" cy="2032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  <p:sp>
              <p:nvSpPr>
                <p:cNvPr id="115" name="TextBox 114"/>
                <p:cNvSpPr txBox="1"/>
                <p:nvPr/>
              </p:nvSpPr>
              <p:spPr>
                <a:xfrm>
                  <a:off x="4260157" y="3459981"/>
                  <a:ext cx="659865" cy="47956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2000" b="1" i="1">
                      <a:latin typeface="+mj-lt"/>
                    </a:rPr>
                    <a:t>C</a:t>
                  </a:r>
                </a:p>
              </p:txBody>
            </p:sp>
          </p:grpSp>
          <p:graphicFrame>
            <p:nvGraphicFramePr>
              <p:cNvPr id="112" name="Object 1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35455008"/>
                  </p:ext>
                </p:extLst>
              </p:nvPr>
            </p:nvGraphicFramePr>
            <p:xfrm>
              <a:off x="2152977" y="4515280"/>
              <a:ext cx="405660" cy="3914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687" name="Equation" r:id="rId11" imgW="431640" imgH="419040" progId="Equation.DSMT4">
                      <p:embed/>
                    </p:oleObj>
                  </mc:Choice>
                  <mc:Fallback>
                    <p:oleObj name="Equation" r:id="rId11" imgW="431640" imgH="419040" progId="Equation.DSMT4">
                      <p:embed/>
                      <p:pic>
                        <p:nvPicPr>
                          <p:cNvPr id="112" name="Object 111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152977" y="4515280"/>
                            <a:ext cx="405660" cy="39142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13" name="Straight Arrow Connector 112"/>
              <p:cNvCxnSpPr/>
              <p:nvPr/>
            </p:nvCxnSpPr>
            <p:spPr>
              <a:xfrm>
                <a:off x="1892082" y="4294658"/>
                <a:ext cx="0" cy="2331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none" w="lg" len="lg"/>
                <a:tailEnd type="oval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TextBox 13"/>
            <p:cNvSpPr txBox="1"/>
            <p:nvPr/>
          </p:nvSpPr>
          <p:spPr>
            <a:xfrm>
              <a:off x="2123728" y="3967719"/>
              <a:ext cx="30243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Uốn thuần túy</a:t>
              </a:r>
              <a:r>
                <a:rPr lang="vi-VN" sz="2400">
                  <a:latin typeface="Times New Roman" pitchFamily="18" charset="0"/>
                  <a:cs typeface="Times New Roman" pitchFamily="18" charset="0"/>
                </a:rPr>
                <a:t> quanh y</a:t>
              </a:r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9" name="Right Arrow 158"/>
            <p:cNvSpPr/>
            <p:nvPr/>
          </p:nvSpPr>
          <p:spPr>
            <a:xfrm>
              <a:off x="5796136" y="4021338"/>
              <a:ext cx="306288" cy="40071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1" name="Rounded Rectangle 160"/>
            <p:cNvSpPr/>
            <p:nvPr/>
          </p:nvSpPr>
          <p:spPr>
            <a:xfrm>
              <a:off x="6732240" y="3683905"/>
              <a:ext cx="2127820" cy="1017018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62" name="Object 1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9430788"/>
                </p:ext>
              </p:extLst>
            </p:nvPr>
          </p:nvGraphicFramePr>
          <p:xfrm>
            <a:off x="6962775" y="3752850"/>
            <a:ext cx="1647825" cy="893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88" name="Equation" r:id="rId13" imgW="965160" imgH="520560" progId="Equation.DSMT4">
                    <p:embed/>
                  </p:oleObj>
                </mc:Choice>
                <mc:Fallback>
                  <p:oleObj name="Equation" r:id="rId13" imgW="965160" imgH="520560" progId="Equation.DSMT4">
                    <p:embed/>
                    <p:pic>
                      <p:nvPicPr>
                        <p:cNvPr id="162" name="Object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2775" y="3752850"/>
                          <a:ext cx="1647825" cy="893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" name="Arc 143"/>
            <p:cNvSpPr/>
            <p:nvPr/>
          </p:nvSpPr>
          <p:spPr>
            <a:xfrm rot="5009523">
              <a:off x="338039" y="3755580"/>
              <a:ext cx="636199" cy="823725"/>
            </a:xfrm>
            <a:prstGeom prst="arc">
              <a:avLst>
                <a:gd name="adj1" fmla="val 16984616"/>
                <a:gd name="adj2" fmla="val 2091672"/>
              </a:avLst>
            </a:prstGeom>
            <a:ln w="28575">
              <a:solidFill>
                <a:srgbClr val="7030A0"/>
              </a:solidFill>
              <a:headEnd type="oval" w="med" len="med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1756170" y="1263470"/>
            <a:ext cx="8627890" cy="1688106"/>
            <a:chOff x="232170" y="1628800"/>
            <a:chExt cx="8627890" cy="1688106"/>
          </a:xfrm>
        </p:grpSpPr>
        <p:sp>
          <p:nvSpPr>
            <p:cNvPr id="19" name="Rounded Rectangle 18"/>
            <p:cNvSpPr/>
            <p:nvPr/>
          </p:nvSpPr>
          <p:spPr>
            <a:xfrm>
              <a:off x="6732240" y="1927938"/>
              <a:ext cx="2127820" cy="993920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232170" y="1628800"/>
              <a:ext cx="1459509" cy="1688106"/>
              <a:chOff x="1317193" y="3419956"/>
              <a:chExt cx="1635761" cy="1891965"/>
            </a:xfrm>
          </p:grpSpPr>
          <p:pic>
            <p:nvPicPr>
              <p:cNvPr id="450589" name="Picture 29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17193" y="3419956"/>
                <a:ext cx="910596" cy="1783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54" name="Group 53"/>
              <p:cNvGrpSpPr/>
              <p:nvPr/>
            </p:nvGrpSpPr>
            <p:grpSpPr>
              <a:xfrm>
                <a:off x="1317194" y="3528804"/>
                <a:ext cx="1635760" cy="1783117"/>
                <a:chOff x="3983307" y="2942822"/>
                <a:chExt cx="1749333" cy="1906922"/>
              </a:xfrm>
            </p:grpSpPr>
            <p:grpSp>
              <p:nvGrpSpPr>
                <p:cNvPr id="55" name="Group 54"/>
                <p:cNvGrpSpPr/>
                <p:nvPr/>
              </p:nvGrpSpPr>
              <p:grpSpPr>
                <a:xfrm>
                  <a:off x="3983307" y="2942822"/>
                  <a:ext cx="1749333" cy="1906922"/>
                  <a:chOff x="3983307" y="2942822"/>
                  <a:chExt cx="1749333" cy="1906922"/>
                </a:xfrm>
              </p:grpSpPr>
              <p:grpSp>
                <p:nvGrpSpPr>
                  <p:cNvPr id="57" name="Group 56"/>
                  <p:cNvGrpSpPr/>
                  <p:nvPr/>
                </p:nvGrpSpPr>
                <p:grpSpPr>
                  <a:xfrm>
                    <a:off x="4600860" y="3481428"/>
                    <a:ext cx="1131780" cy="273465"/>
                    <a:chOff x="1594718" y="3166593"/>
                    <a:chExt cx="1131780" cy="273465"/>
                  </a:xfrm>
                </p:grpSpPr>
                <p:cxnSp>
                  <p:nvCxnSpPr>
                    <p:cNvPr id="64" name="Straight Arrow Connector 63"/>
                    <p:cNvCxnSpPr/>
                    <p:nvPr/>
                  </p:nvCxnSpPr>
                  <p:spPr>
                    <a:xfrm>
                      <a:off x="1594718" y="3440058"/>
                      <a:ext cx="1131780" cy="0"/>
                    </a:xfrm>
                    <a:prstGeom prst="straightConnector1">
                      <a:avLst/>
                    </a:prstGeom>
                    <a:ln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65" name="Object 64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986805774"/>
                        </p:ext>
                      </p:extLst>
                    </p:nvPr>
                  </p:nvGraphicFramePr>
                  <p:xfrm>
                    <a:off x="2535999" y="3166593"/>
                    <a:ext cx="190499" cy="1905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70689" name="Equation" r:id="rId15" imgW="190440" imgH="190440" progId="Equation.DSMT4">
                            <p:embed/>
                          </p:oleObj>
                        </mc:Choice>
                        <mc:Fallback>
                          <p:oleObj name="Equation" r:id="rId15" imgW="190440" imgH="190440" progId="Equation.DSMT4">
                            <p:embed/>
                            <p:pic>
                              <p:nvPicPr>
                                <p:cNvPr id="65" name="Object 64"/>
                                <p:cNvPicPr/>
                                <p:nvPr/>
                              </p:nvPicPr>
                              <p:blipFill>
                                <a:blip r:embed="rId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535999" y="3166593"/>
                                  <a:ext cx="190499" cy="1905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pSp>
                <p:nvGrpSpPr>
                  <p:cNvPr id="58" name="Group 57"/>
                  <p:cNvGrpSpPr/>
                  <p:nvPr/>
                </p:nvGrpSpPr>
                <p:grpSpPr>
                  <a:xfrm>
                    <a:off x="4595600" y="3146021"/>
                    <a:ext cx="358255" cy="1703723"/>
                    <a:chOff x="1594718" y="2836099"/>
                    <a:chExt cx="358255" cy="1703723"/>
                  </a:xfrm>
                </p:grpSpPr>
                <p:cxnSp>
                  <p:nvCxnSpPr>
                    <p:cNvPr id="62" name="Straight Arrow Connector 61"/>
                    <p:cNvCxnSpPr/>
                    <p:nvPr/>
                  </p:nvCxnSpPr>
                  <p:spPr>
                    <a:xfrm>
                      <a:off x="1594718" y="2836099"/>
                      <a:ext cx="0" cy="1703723"/>
                    </a:xfrm>
                    <a:prstGeom prst="straightConnector1">
                      <a:avLst/>
                    </a:prstGeom>
                    <a:ln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63" name="Object 62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612795491"/>
                        </p:ext>
                      </p:extLst>
                    </p:nvPr>
                  </p:nvGraphicFramePr>
                  <p:xfrm>
                    <a:off x="1737073" y="4184254"/>
                    <a:ext cx="215900" cy="2667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70690" name="Equation" r:id="rId16" imgW="215640" imgH="266400" progId="Equation.DSMT4">
                            <p:embed/>
                          </p:oleObj>
                        </mc:Choice>
                        <mc:Fallback>
                          <p:oleObj name="Equation" r:id="rId16" imgW="215640" imgH="266400" progId="Equation.DSMT4">
                            <p:embed/>
                            <p:pic>
                              <p:nvPicPr>
                                <p:cNvPr id="63" name="Object 62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1737073" y="4184254"/>
                                  <a:ext cx="215900" cy="2667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pSp>
                <p:nvGrpSpPr>
                  <p:cNvPr id="59" name="Group 58"/>
                  <p:cNvGrpSpPr/>
                  <p:nvPr/>
                </p:nvGrpSpPr>
                <p:grpSpPr>
                  <a:xfrm>
                    <a:off x="3983307" y="2942822"/>
                    <a:ext cx="1426340" cy="1433425"/>
                    <a:chOff x="951765" y="425505"/>
                    <a:chExt cx="1426340" cy="1433425"/>
                  </a:xfrm>
                </p:grpSpPr>
                <p:cxnSp>
                  <p:nvCxnSpPr>
                    <p:cNvPr id="60" name="Straight Arrow Connector 59"/>
                    <p:cNvCxnSpPr/>
                    <p:nvPr/>
                  </p:nvCxnSpPr>
                  <p:spPr>
                    <a:xfrm flipV="1">
                      <a:off x="951765" y="628705"/>
                      <a:ext cx="1235840" cy="1230225"/>
                    </a:xfrm>
                    <a:prstGeom prst="straightConnector1">
                      <a:avLst/>
                    </a:prstGeom>
                    <a:ln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61" name="Object 60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218214445"/>
                        </p:ext>
                      </p:extLst>
                    </p:nvPr>
                  </p:nvGraphicFramePr>
                  <p:xfrm>
                    <a:off x="2187605" y="425505"/>
                    <a:ext cx="190500" cy="2032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70691" name="Equation" r:id="rId17" imgW="190440" imgH="203040" progId="Equation.DSMT4">
                            <p:embed/>
                          </p:oleObj>
                        </mc:Choice>
                        <mc:Fallback>
                          <p:oleObj name="Equation" r:id="rId17" imgW="190440" imgH="203040" progId="Equation.DSMT4">
                            <p:embed/>
                            <p:pic>
                              <p:nvPicPr>
                                <p:cNvPr id="61" name="Object 60"/>
                                <p:cNvPicPr/>
                                <p:nvPr/>
                              </p:nvPicPr>
                              <p:blipFill>
                                <a:blip r:embed="rId1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187605" y="425505"/>
                                  <a:ext cx="190500" cy="2032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  <p:sp>
              <p:nvSpPr>
                <p:cNvPr id="56" name="TextBox 55"/>
                <p:cNvSpPr txBox="1"/>
                <p:nvPr/>
              </p:nvSpPr>
              <p:spPr>
                <a:xfrm>
                  <a:off x="4243030" y="3448563"/>
                  <a:ext cx="659865" cy="47956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2000" b="1" i="1">
                      <a:latin typeface="+mj-lt"/>
                    </a:rPr>
                    <a:t>C</a:t>
                  </a:r>
                </a:p>
              </p:txBody>
            </p:sp>
          </p:grpSp>
          <p:graphicFrame>
            <p:nvGraphicFramePr>
              <p:cNvPr id="68" name="Object 6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75647685"/>
                  </p:ext>
                </p:extLst>
              </p:nvPr>
            </p:nvGraphicFramePr>
            <p:xfrm>
              <a:off x="2277522" y="3886080"/>
              <a:ext cx="393206" cy="3558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692" name="Equation" r:id="rId18" imgW="419040" imgH="380880" progId="Equation.DSMT4">
                      <p:embed/>
                    </p:oleObj>
                  </mc:Choice>
                  <mc:Fallback>
                    <p:oleObj name="Equation" r:id="rId18" imgW="419040" imgH="380880" progId="Equation.DSMT4">
                      <p:embed/>
                      <p:pic>
                        <p:nvPicPr>
                          <p:cNvPr id="68" name="Object 67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2277522" y="3886080"/>
                            <a:ext cx="393206" cy="35584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87" name="Straight Arrow Connector 86"/>
              <p:cNvCxnSpPr/>
              <p:nvPr/>
            </p:nvCxnSpPr>
            <p:spPr>
              <a:xfrm flipV="1">
                <a:off x="1889654" y="4296993"/>
                <a:ext cx="2431" cy="3644"/>
              </a:xfrm>
              <a:prstGeom prst="straightConnector1">
                <a:avLst/>
              </a:prstGeom>
              <a:ln w="25400">
                <a:solidFill>
                  <a:srgbClr val="FFC000"/>
                </a:solidFill>
                <a:headEnd type="none" w="lg" len="lg"/>
                <a:tailEnd type="oval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" name="Right Arrow 19"/>
            <p:cNvSpPr/>
            <p:nvPr/>
          </p:nvSpPr>
          <p:spPr>
            <a:xfrm>
              <a:off x="5842372" y="2223992"/>
              <a:ext cx="306288" cy="40071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645076"/>
                </p:ext>
              </p:extLst>
            </p:nvPr>
          </p:nvGraphicFramePr>
          <p:xfrm>
            <a:off x="6962775" y="2043113"/>
            <a:ext cx="1646238" cy="804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93" name="Equation" r:id="rId20" imgW="965160" imgH="469800" progId="Equation.DSMT4">
                    <p:embed/>
                  </p:oleObj>
                </mc:Choice>
                <mc:Fallback>
                  <p:oleObj name="Equation" r:id="rId20" imgW="965160" imgH="469800" progId="Equation.DSMT4">
                    <p:embed/>
                    <p:pic>
                      <p:nvPicPr>
                        <p:cNvPr id="2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2775" y="2043113"/>
                          <a:ext cx="1646238" cy="804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2" name="Arc 141"/>
            <p:cNvSpPr/>
            <p:nvPr/>
          </p:nvSpPr>
          <p:spPr>
            <a:xfrm>
              <a:off x="495506" y="2058551"/>
              <a:ext cx="549144" cy="659358"/>
            </a:xfrm>
            <a:prstGeom prst="arc">
              <a:avLst>
                <a:gd name="adj1" fmla="val 15853281"/>
                <a:gd name="adj2" fmla="val 124053"/>
              </a:avLst>
            </a:prstGeom>
            <a:ln w="25400">
              <a:solidFill>
                <a:srgbClr val="1209C7"/>
              </a:solidFill>
              <a:headEnd type="stealth" w="lg" len="lg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2123728" y="2163045"/>
              <a:ext cx="331236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Uốn thuần túy</a:t>
              </a:r>
              <a:r>
                <a:rPr lang="vi-VN" sz="2400">
                  <a:latin typeface="Times New Roman" pitchFamily="18" charset="0"/>
                  <a:cs typeface="Times New Roman" pitchFamily="18" charset="0"/>
                </a:rPr>
                <a:t> quanh x</a:t>
              </a:r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756170" y="4831947"/>
            <a:ext cx="8804326" cy="1693168"/>
            <a:chOff x="232170" y="4333181"/>
            <a:chExt cx="8804326" cy="1693168"/>
          </a:xfrm>
        </p:grpSpPr>
        <p:grpSp>
          <p:nvGrpSpPr>
            <p:cNvPr id="6" name="Group 5"/>
            <p:cNvGrpSpPr/>
            <p:nvPr/>
          </p:nvGrpSpPr>
          <p:grpSpPr>
            <a:xfrm>
              <a:off x="232170" y="4333181"/>
              <a:ext cx="8627890" cy="1688107"/>
              <a:chOff x="232170" y="5197277"/>
              <a:chExt cx="8627890" cy="1688107"/>
            </a:xfrm>
          </p:grpSpPr>
          <p:grpSp>
            <p:nvGrpSpPr>
              <p:cNvPr id="125" name="Group 124"/>
              <p:cNvGrpSpPr/>
              <p:nvPr/>
            </p:nvGrpSpPr>
            <p:grpSpPr>
              <a:xfrm>
                <a:off x="232170" y="5197277"/>
                <a:ext cx="1317230" cy="1688107"/>
                <a:chOff x="1317192" y="3419955"/>
                <a:chExt cx="1476301" cy="1891966"/>
              </a:xfrm>
            </p:grpSpPr>
            <p:pic>
              <p:nvPicPr>
                <p:cNvPr id="126" name="Picture 29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317192" y="3419955"/>
                  <a:ext cx="910596" cy="178324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127" name="Group 126"/>
                <p:cNvGrpSpPr/>
                <p:nvPr/>
              </p:nvGrpSpPr>
              <p:grpSpPr>
                <a:xfrm>
                  <a:off x="1317194" y="3528804"/>
                  <a:ext cx="1476299" cy="1783117"/>
                  <a:chOff x="3983307" y="2942822"/>
                  <a:chExt cx="1578800" cy="1906922"/>
                </a:xfrm>
              </p:grpSpPr>
              <p:grpSp>
                <p:nvGrpSpPr>
                  <p:cNvPr id="130" name="Group 129"/>
                  <p:cNvGrpSpPr/>
                  <p:nvPr/>
                </p:nvGrpSpPr>
                <p:grpSpPr>
                  <a:xfrm>
                    <a:off x="3983307" y="2942822"/>
                    <a:ext cx="1578800" cy="1906922"/>
                    <a:chOff x="3983307" y="2942822"/>
                    <a:chExt cx="1578800" cy="1906922"/>
                  </a:xfrm>
                </p:grpSpPr>
                <p:grpSp>
                  <p:nvGrpSpPr>
                    <p:cNvPr id="132" name="Group 131"/>
                    <p:cNvGrpSpPr/>
                    <p:nvPr/>
                  </p:nvGrpSpPr>
                  <p:grpSpPr>
                    <a:xfrm>
                      <a:off x="4600860" y="3754893"/>
                      <a:ext cx="961247" cy="302642"/>
                      <a:chOff x="1594718" y="3440058"/>
                      <a:chExt cx="961247" cy="302642"/>
                    </a:xfrm>
                  </p:grpSpPr>
                  <p:cxnSp>
                    <p:nvCxnSpPr>
                      <p:cNvPr id="139" name="Straight Arrow Connector 138"/>
                      <p:cNvCxnSpPr/>
                      <p:nvPr/>
                    </p:nvCxnSpPr>
                    <p:spPr>
                      <a:xfrm>
                        <a:off x="1594718" y="3440058"/>
                        <a:ext cx="959166" cy="0"/>
                      </a:xfrm>
                      <a:prstGeom prst="straightConnector1">
                        <a:avLst/>
                      </a:prstGeom>
                      <a:ln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aphicFrame>
                    <p:nvGraphicFramePr>
                      <p:cNvPr id="140" name="Object 139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3075690248"/>
                          </p:ext>
                        </p:extLst>
                      </p:nvPr>
                    </p:nvGraphicFramePr>
                    <p:xfrm>
                      <a:off x="2363385" y="3550119"/>
                      <a:ext cx="192580" cy="192581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70694" name="Equation" r:id="rId22" imgW="190440" imgH="190440" progId="Equation.DSMT4">
                              <p:embed/>
                            </p:oleObj>
                          </mc:Choice>
                          <mc:Fallback>
                            <p:oleObj name="Equation" r:id="rId22" imgW="190440" imgH="190440" progId="Equation.DSMT4">
                              <p:embed/>
                              <p:pic>
                                <p:nvPicPr>
                                  <p:cNvPr id="140" name="Object 139"/>
                                  <p:cNvPicPr/>
                                  <p:nvPr/>
                                </p:nvPicPr>
                                <p:blipFill>
                                  <a:blip r:embed="rId6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2363385" y="3550119"/>
                                    <a:ext cx="192580" cy="192581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grpSp>
                  <p:nvGrpSpPr>
                    <p:cNvPr id="133" name="Group 132"/>
                    <p:cNvGrpSpPr/>
                    <p:nvPr/>
                  </p:nvGrpSpPr>
                  <p:grpSpPr>
                    <a:xfrm>
                      <a:off x="4595600" y="3146021"/>
                      <a:ext cx="358255" cy="1703723"/>
                      <a:chOff x="1594718" y="2836099"/>
                      <a:chExt cx="358255" cy="1703723"/>
                    </a:xfrm>
                  </p:grpSpPr>
                  <p:cxnSp>
                    <p:nvCxnSpPr>
                      <p:cNvPr id="137" name="Straight Arrow Connector 136"/>
                      <p:cNvCxnSpPr/>
                      <p:nvPr/>
                    </p:nvCxnSpPr>
                    <p:spPr>
                      <a:xfrm>
                        <a:off x="1594718" y="2836099"/>
                        <a:ext cx="0" cy="1703723"/>
                      </a:xfrm>
                      <a:prstGeom prst="straightConnector1">
                        <a:avLst/>
                      </a:prstGeom>
                      <a:ln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aphicFrame>
                    <p:nvGraphicFramePr>
                      <p:cNvPr id="138" name="Object 137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161703965"/>
                          </p:ext>
                        </p:extLst>
                      </p:nvPr>
                    </p:nvGraphicFramePr>
                    <p:xfrm>
                      <a:off x="1737073" y="4184254"/>
                      <a:ext cx="215900" cy="266700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70695" name="Equation" r:id="rId23" imgW="215640" imgH="266400" progId="Equation.DSMT4">
                              <p:embed/>
                            </p:oleObj>
                          </mc:Choice>
                          <mc:Fallback>
                            <p:oleObj name="Equation" r:id="rId23" imgW="215640" imgH="266400" progId="Equation.DSMT4">
                              <p:embed/>
                              <p:pic>
                                <p:nvPicPr>
                                  <p:cNvPr id="138" name="Object 137"/>
                                  <p:cNvPicPr/>
                                  <p:nvPr/>
                                </p:nvPicPr>
                                <p:blipFill>
                                  <a:blip r:embed="rId8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1737073" y="4184254"/>
                                    <a:ext cx="215900" cy="266700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grpSp>
                  <p:nvGrpSpPr>
                    <p:cNvPr id="134" name="Group 133"/>
                    <p:cNvGrpSpPr/>
                    <p:nvPr/>
                  </p:nvGrpSpPr>
                  <p:grpSpPr>
                    <a:xfrm>
                      <a:off x="3983307" y="2942822"/>
                      <a:ext cx="1426340" cy="1433425"/>
                      <a:chOff x="951765" y="425505"/>
                      <a:chExt cx="1426340" cy="1433425"/>
                    </a:xfrm>
                  </p:grpSpPr>
                  <p:cxnSp>
                    <p:nvCxnSpPr>
                      <p:cNvPr id="135" name="Straight Arrow Connector 134"/>
                      <p:cNvCxnSpPr/>
                      <p:nvPr/>
                    </p:nvCxnSpPr>
                    <p:spPr>
                      <a:xfrm flipV="1">
                        <a:off x="951765" y="628705"/>
                        <a:ext cx="1235840" cy="1230225"/>
                      </a:xfrm>
                      <a:prstGeom prst="straightConnector1">
                        <a:avLst/>
                      </a:prstGeom>
                      <a:ln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aphicFrame>
                    <p:nvGraphicFramePr>
                      <p:cNvPr id="136" name="Object 135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010407100"/>
                          </p:ext>
                        </p:extLst>
                      </p:nvPr>
                    </p:nvGraphicFramePr>
                    <p:xfrm>
                      <a:off x="2187605" y="425505"/>
                      <a:ext cx="190500" cy="203200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70696" name="Equation" r:id="rId24" imgW="190440" imgH="203040" progId="Equation.DSMT4">
                              <p:embed/>
                            </p:oleObj>
                          </mc:Choice>
                          <mc:Fallback>
                            <p:oleObj name="Equation" r:id="rId24" imgW="190440" imgH="203040" progId="Equation.DSMT4">
                              <p:embed/>
                              <p:pic>
                                <p:nvPicPr>
                                  <p:cNvPr id="136" name="Object 135"/>
                                  <p:cNvPicPr/>
                                  <p:nvPr/>
                                </p:nvPicPr>
                                <p:blipFill>
                                  <a:blip r:embed="rId10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2187605" y="425505"/>
                                    <a:ext cx="190500" cy="203200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</p:grpSp>
              <p:sp>
                <p:nvSpPr>
                  <p:cNvPr id="131" name="TextBox 130"/>
                  <p:cNvSpPr txBox="1"/>
                  <p:nvPr/>
                </p:nvSpPr>
                <p:spPr>
                  <a:xfrm>
                    <a:off x="4512924" y="3646804"/>
                    <a:ext cx="659865" cy="47956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vi-VN" sz="2000" b="1" i="1">
                        <a:latin typeface="+mj-lt"/>
                      </a:rPr>
                      <a:t>C</a:t>
                    </a:r>
                  </a:p>
                </p:txBody>
              </p:sp>
            </p:grpSp>
            <p:graphicFrame>
              <p:nvGraphicFramePr>
                <p:cNvPr id="128" name="Object 1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09725889"/>
                    </p:ext>
                  </p:extLst>
                </p:nvPr>
              </p:nvGraphicFramePr>
              <p:xfrm>
                <a:off x="1317194" y="3461936"/>
                <a:ext cx="393205" cy="35584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0697" name="Equation" r:id="rId25" imgW="419040" imgH="380880" progId="Equation.DSMT4">
                        <p:embed/>
                      </p:oleObj>
                    </mc:Choice>
                    <mc:Fallback>
                      <p:oleObj name="Equation" r:id="rId25" imgW="419040" imgH="380880" progId="Equation.DSMT4">
                        <p:embed/>
                        <p:pic>
                          <p:nvPicPr>
                            <p:cNvPr id="128" name="Object 127"/>
                            <p:cNvPicPr/>
                            <p:nvPr/>
                          </p:nvPicPr>
                          <p:blipFill>
                            <a:blip r:embed="rId2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17194" y="3461936"/>
                              <a:ext cx="393205" cy="35584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129" name="Straight Arrow Connector 128"/>
                <p:cNvCxnSpPr/>
                <p:nvPr/>
              </p:nvCxnSpPr>
              <p:spPr>
                <a:xfrm flipH="1">
                  <a:off x="1892083" y="4286636"/>
                  <a:ext cx="10382" cy="10352"/>
                </a:xfrm>
                <a:prstGeom prst="straightConnector1">
                  <a:avLst/>
                </a:prstGeom>
                <a:ln w="25400">
                  <a:solidFill>
                    <a:srgbClr val="00B050"/>
                  </a:solidFill>
                  <a:headEnd type="none" w="lg" len="lg"/>
                  <a:tailEnd type="oval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63" name="TextBox 162"/>
              <p:cNvSpPr txBox="1"/>
              <p:nvPr/>
            </p:nvSpPr>
            <p:spPr>
              <a:xfrm>
                <a:off x="2123728" y="5650912"/>
                <a:ext cx="331236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Xoắn thuần túy</a:t>
                </a:r>
                <a:r>
                  <a:rPr lang="vi-VN" sz="2400">
                    <a:latin typeface="Times New Roman" pitchFamily="18" charset="0"/>
                    <a:cs typeface="Times New Roman" pitchFamily="18" charset="0"/>
                  </a:rPr>
                  <a:t> quanh z</a:t>
                </a:r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  <p:sp>
            <p:nvSpPr>
              <p:cNvPr id="164" name="Right Arrow 163"/>
              <p:cNvSpPr/>
              <p:nvPr/>
            </p:nvSpPr>
            <p:spPr>
              <a:xfrm>
                <a:off x="5796136" y="5716311"/>
                <a:ext cx="306288" cy="400718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5" name="Rounded Rectangle 164"/>
              <p:cNvSpPr/>
              <p:nvPr/>
            </p:nvSpPr>
            <p:spPr>
              <a:xfrm>
                <a:off x="6732240" y="5378878"/>
                <a:ext cx="2127820" cy="1017018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66" name="Object 1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55799756"/>
                  </p:ext>
                </p:extLst>
              </p:nvPr>
            </p:nvGraphicFramePr>
            <p:xfrm>
              <a:off x="7135813" y="5471021"/>
              <a:ext cx="1300162" cy="849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698" name="Equation" r:id="rId27" imgW="761760" imgH="495000" progId="Equation.DSMT4">
                      <p:embed/>
                    </p:oleObj>
                  </mc:Choice>
                  <mc:Fallback>
                    <p:oleObj name="Equation" r:id="rId27" imgW="761760" imgH="495000" progId="Equation.DSMT4">
                      <p:embed/>
                      <p:pic>
                        <p:nvPicPr>
                          <p:cNvPr id="166" name="Object 1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35813" y="5471021"/>
                            <a:ext cx="1300162" cy="849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5" name="Arc 144"/>
              <p:cNvSpPr/>
              <p:nvPr/>
            </p:nvSpPr>
            <p:spPr>
              <a:xfrm rot="11380552" flipV="1">
                <a:off x="550397" y="5590207"/>
                <a:ext cx="520002" cy="805242"/>
              </a:xfrm>
              <a:prstGeom prst="arc">
                <a:avLst>
                  <a:gd name="adj1" fmla="val 17447719"/>
                  <a:gd name="adj2" fmla="val 2622648"/>
                </a:avLst>
              </a:prstGeom>
              <a:ln w="22225">
                <a:solidFill>
                  <a:srgbClr val="FF0000"/>
                </a:solidFill>
                <a:headEnd type="stealth" w="lg" len="lg"/>
                <a:tail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</p:grpSp>
        <p:sp>
          <p:nvSpPr>
            <p:cNvPr id="2" name="TextBox 1"/>
            <p:cNvSpPr txBox="1"/>
            <p:nvPr/>
          </p:nvSpPr>
          <p:spPr>
            <a:xfrm>
              <a:off x="6372200" y="5626239"/>
              <a:ext cx="266429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Đối với mcn tròn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72488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6282" name="Picture 6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914" y="1401588"/>
            <a:ext cx="3288276" cy="3456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069867" y="825400"/>
            <a:ext cx="9036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i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Ứng suất nguy hiểm trên mặt cắt ngang:</a:t>
            </a:r>
            <a:endParaRPr lang="vi-VN" sz="2800" b="1" i="1" dirty="0">
              <a:solidFill>
                <a:srgbClr val="CC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4224267" y="1428116"/>
            <a:ext cx="56886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latin typeface="Times New Roman" pitchFamily="18" charset="0"/>
                <a:cs typeface="Times New Roman" pitchFamily="18" charset="0"/>
              </a:rPr>
              <a:t>Hợp M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và M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ta được M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(uốn phẳng)</a:t>
            </a:r>
            <a:endParaRPr lang="vi-VN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4224267" y="2056125"/>
            <a:ext cx="4711498" cy="495055"/>
            <a:chOff x="3347864" y="2180738"/>
            <a:chExt cx="4711498" cy="495055"/>
          </a:xfrm>
        </p:grpSpPr>
        <p:sp>
          <p:nvSpPr>
            <p:cNvPr id="141" name="TextBox 140"/>
            <p:cNvSpPr txBox="1"/>
            <p:nvPr/>
          </p:nvSpPr>
          <p:spPr>
            <a:xfrm>
              <a:off x="3347864" y="2180738"/>
              <a:ext cx="471149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Độ lớn: </a:t>
              </a:r>
              <a:endParaRPr lang="vi-VN" sz="24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42" name="Object 141"/>
            <p:cNvGraphicFramePr>
              <a:graphicFrameLocks noChangeAspect="1"/>
            </p:cNvGraphicFramePr>
            <p:nvPr>
              <p:extLst/>
            </p:nvPr>
          </p:nvGraphicFramePr>
          <p:xfrm>
            <a:off x="4452654" y="2210655"/>
            <a:ext cx="1873250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86" name="Equation" r:id="rId4" imgW="2145960" imgH="545760" progId="Equation.DSMT4">
                    <p:embed/>
                  </p:oleObj>
                </mc:Choice>
                <mc:Fallback>
                  <p:oleObj name="Equation" r:id="rId4" imgW="2145960" imgH="545760" progId="Equation.DSMT4">
                    <p:embed/>
                    <p:pic>
                      <p:nvPicPr>
                        <p:cNvPr id="142" name="Object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2654" y="2210655"/>
                          <a:ext cx="1873250" cy="465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" name="TextBox 142"/>
          <p:cNvSpPr txBox="1"/>
          <p:nvPr/>
        </p:nvSpPr>
        <p:spPr>
          <a:xfrm>
            <a:off x="4224267" y="2587055"/>
            <a:ext cx="5882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latin typeface="Times New Roman" pitchFamily="18" charset="0"/>
                <a:cs typeface="Times New Roman" pitchFamily="18" charset="0"/>
              </a:rPr>
              <a:t>Đường tải trọng của mômen uốn xác định bởi </a:t>
            </a:r>
            <a:endParaRPr lang="vi-VN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4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461700"/>
              </p:ext>
            </p:extLst>
          </p:nvPr>
        </p:nvGraphicFramePr>
        <p:xfrm>
          <a:off x="4975483" y="3117202"/>
          <a:ext cx="332898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7" name="Equation" r:id="rId6" imgW="3466800" imgH="939600" progId="Equation.DSMT4">
                  <p:embed/>
                </p:oleObj>
              </mc:Choice>
              <mc:Fallback>
                <p:oleObj name="Equation" r:id="rId6" imgW="3466800" imgH="939600" progId="Equation.DSMT4">
                  <p:embed/>
                  <p:pic>
                    <p:nvPicPr>
                      <p:cNvPr id="144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483" y="3117202"/>
                        <a:ext cx="332898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" name="TextBox 144"/>
          <p:cNvSpPr txBox="1"/>
          <p:nvPr/>
        </p:nvSpPr>
        <p:spPr>
          <a:xfrm>
            <a:off x="3745243" y="4251641"/>
            <a:ext cx="75986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>
                <a:latin typeface="Times New Roman" pitchFamily="18" charset="0"/>
                <a:cs typeface="Times New Roman" pitchFamily="18" charset="0"/>
              </a:rPr>
              <a:t>Do mặt cắt ngang tròn chịu uốn nên đường trung hòa đi qua tâm C, vuông góc với đường tải trọng.</a:t>
            </a:r>
            <a:endParaRPr lang="vi-VN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1127923" y="5115737"/>
            <a:ext cx="102159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>
                <a:latin typeface="Times New Roman" pitchFamily="18" charset="0"/>
                <a:cs typeface="Times New Roman" pitchFamily="18" charset="0"/>
              </a:rPr>
              <a:t>- M</a:t>
            </a:r>
            <a:r>
              <a:rPr lang="en-US" sz="2400" i="1" baseline="-25000">
                <a:latin typeface="Times New Roman" pitchFamily="18" charset="0"/>
                <a:cs typeface="Times New Roman" pitchFamily="18" charset="0"/>
              </a:rPr>
              <a:t>u 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gây ra ứng suất pháp theo phương z phân bố bậc nhất từ đường trung hòa ra biên</a:t>
            </a:r>
            <a:endParaRPr lang="vi-VN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8" name="TextBox 147"/>
          <p:cNvSpPr txBox="1"/>
          <p:nvPr/>
        </p:nvSpPr>
        <p:spPr>
          <a:xfrm>
            <a:off x="1127922" y="5979833"/>
            <a:ext cx="102159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>
                <a:latin typeface="Times New Roman" pitchFamily="18" charset="0"/>
                <a:cs typeface="Times New Roman" pitchFamily="18" charset="0"/>
              </a:rPr>
              <a:t>- M</a:t>
            </a:r>
            <a:r>
              <a:rPr lang="en-US" sz="2400" i="1" baseline="-25000">
                <a:latin typeface="Times New Roman" pitchFamily="18" charset="0"/>
                <a:cs typeface="Times New Roman" pitchFamily="18" charset="0"/>
              </a:rPr>
              <a:t>z 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gây ra ứng suất tiếp theo phương vuông góc với bán kính tại điểm tính ứng suất, phân bố bậc nhất từ tâm ra biên</a:t>
            </a:r>
            <a:endParaRPr lang="vi-VN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DD7AF85-CA37-4594-BFAF-53EB4D0D45D0}"/>
              </a:ext>
            </a:extLst>
          </p:cNvPr>
          <p:cNvSpPr txBox="1"/>
          <p:nvPr/>
        </p:nvSpPr>
        <p:spPr>
          <a:xfrm>
            <a:off x="8001137" y="3538187"/>
            <a:ext cx="33427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latin typeface="Times New Roman" pitchFamily="18" charset="0"/>
                <a:cs typeface="Times New Roman" pitchFamily="18" charset="0"/>
              </a:rPr>
              <a:t>Xoay cùng chiều KĐH</a:t>
            </a:r>
            <a:endParaRPr lang="vi-VN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9237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2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" grpId="0"/>
      <p:bldP spid="143" grpId="0"/>
      <p:bldP spid="145" grpId="0"/>
      <p:bldP spid="147" grpId="0"/>
      <p:bldP spid="148" grpId="0"/>
      <p:bldP spid="1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TextBox 161"/>
          <p:cNvSpPr txBox="1"/>
          <p:nvPr/>
        </p:nvSpPr>
        <p:spPr>
          <a:xfrm>
            <a:off x="1602476" y="892314"/>
            <a:ext cx="89580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400">
                <a:latin typeface="Times New Roman" pitchFamily="18" charset="0"/>
                <a:cs typeface="Times New Roman" pitchFamily="18" charset="0"/>
              </a:rPr>
              <a:t>Ứng suất nguy hiểm nhất đạt tại A và B. Trạng thái ứng suất là phẳng đặc biệt.</a:t>
            </a:r>
            <a:endParaRPr lang="vi-VN" sz="24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0" name="Object 2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818858"/>
              </p:ext>
            </p:extLst>
          </p:nvPr>
        </p:nvGraphicFramePr>
        <p:xfrm>
          <a:off x="1781175" y="2530191"/>
          <a:ext cx="27019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6" name="Equation" r:id="rId3" imgW="2349360" imgH="863280" progId="Equation.DSMT4">
                  <p:embed/>
                </p:oleObj>
              </mc:Choice>
              <mc:Fallback>
                <p:oleObj name="Equation" r:id="rId3" imgW="2349360" imgH="863280" progId="Equation.DSMT4">
                  <p:embed/>
                  <p:pic>
                    <p:nvPicPr>
                      <p:cNvPr id="250" name="Object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2530191"/>
                        <a:ext cx="27019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" name="Object 2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490151"/>
              </p:ext>
            </p:extLst>
          </p:nvPr>
        </p:nvGraphicFramePr>
        <p:xfrm>
          <a:off x="1792288" y="3630329"/>
          <a:ext cx="260508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7" name="Equation" r:id="rId5" imgW="2336760" imgH="888840" progId="Equation.DSMT4">
                  <p:embed/>
                </p:oleObj>
              </mc:Choice>
              <mc:Fallback>
                <p:oleObj name="Equation" r:id="rId5" imgW="2336760" imgH="888840" progId="Equation.DSMT4">
                  <p:embed/>
                  <p:pic>
                    <p:nvPicPr>
                      <p:cNvPr id="251" name="Object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3630329"/>
                        <a:ext cx="2605087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Group 64"/>
          <p:cNvGrpSpPr/>
          <p:nvPr/>
        </p:nvGrpSpPr>
        <p:grpSpPr>
          <a:xfrm>
            <a:off x="5188321" y="1680410"/>
            <a:ext cx="5491444" cy="3850767"/>
            <a:chOff x="3545052" y="1052736"/>
            <a:chExt cx="5491444" cy="3850767"/>
          </a:xfrm>
        </p:grpSpPr>
        <p:grpSp>
          <p:nvGrpSpPr>
            <p:cNvPr id="66" name="Group 65"/>
            <p:cNvGrpSpPr/>
            <p:nvPr/>
          </p:nvGrpSpPr>
          <p:grpSpPr>
            <a:xfrm>
              <a:off x="3545052" y="1052736"/>
              <a:ext cx="5491444" cy="3850767"/>
              <a:chOff x="3346775" y="2021875"/>
              <a:chExt cx="5491444" cy="3850767"/>
            </a:xfrm>
          </p:grpSpPr>
          <p:grpSp>
            <p:nvGrpSpPr>
              <p:cNvPr id="68" name="Group 67"/>
              <p:cNvGrpSpPr/>
              <p:nvPr/>
            </p:nvGrpSpPr>
            <p:grpSpPr>
              <a:xfrm>
                <a:off x="3346775" y="2021875"/>
                <a:ext cx="5491444" cy="3850767"/>
                <a:chOff x="3346775" y="2021875"/>
                <a:chExt cx="5491444" cy="3850767"/>
              </a:xfrm>
            </p:grpSpPr>
            <p:pic>
              <p:nvPicPr>
                <p:cNvPr id="71" name="Picture 53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28056" y="3060075"/>
                  <a:ext cx="723900" cy="7524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72" name="Group 71"/>
                <p:cNvGrpSpPr/>
                <p:nvPr/>
              </p:nvGrpSpPr>
              <p:grpSpPr>
                <a:xfrm>
                  <a:off x="3346775" y="2021875"/>
                  <a:ext cx="5280471" cy="3850767"/>
                  <a:chOff x="3346775" y="929387"/>
                  <a:chExt cx="5280471" cy="3850767"/>
                </a:xfrm>
              </p:grpSpPr>
              <p:grpSp>
                <p:nvGrpSpPr>
                  <p:cNvPr id="86" name="Group 85"/>
                  <p:cNvGrpSpPr/>
                  <p:nvPr/>
                </p:nvGrpSpPr>
                <p:grpSpPr>
                  <a:xfrm>
                    <a:off x="3346775" y="929387"/>
                    <a:ext cx="5280471" cy="3850767"/>
                    <a:chOff x="502965" y="1407178"/>
                    <a:chExt cx="5280471" cy="3850767"/>
                  </a:xfrm>
                </p:grpSpPr>
                <p:pic>
                  <p:nvPicPr>
                    <p:cNvPr id="102" name="Picture 7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3202161" y="1904132"/>
                      <a:ext cx="2581275" cy="29527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pic>
                <p:grpSp>
                  <p:nvGrpSpPr>
                    <p:cNvPr id="103" name="Group 102"/>
                    <p:cNvGrpSpPr/>
                    <p:nvPr/>
                  </p:nvGrpSpPr>
                  <p:grpSpPr>
                    <a:xfrm>
                      <a:off x="2653059" y="3576507"/>
                      <a:ext cx="2541170" cy="1681438"/>
                      <a:chOff x="73474" y="3551800"/>
                      <a:chExt cx="3460988" cy="2290063"/>
                    </a:xfrm>
                  </p:grpSpPr>
                  <p:cxnSp>
                    <p:nvCxnSpPr>
                      <p:cNvPr id="117" name="Straight Arrow Connector 116"/>
                      <p:cNvCxnSpPr/>
                      <p:nvPr/>
                    </p:nvCxnSpPr>
                    <p:spPr>
                      <a:xfrm>
                        <a:off x="1920980" y="3816077"/>
                        <a:ext cx="0" cy="1085065"/>
                      </a:xfrm>
                      <a:prstGeom prst="straightConnector1">
                        <a:avLst/>
                      </a:prstGeom>
                      <a:ln>
                        <a:prstDash val="dash"/>
                        <a:tailEnd type="none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aphicFrame>
                    <p:nvGraphicFramePr>
                      <p:cNvPr id="118" name="Object 117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2025166" y="5619350"/>
                      <a:ext cx="180131" cy="222513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67738" name="Equation" r:id="rId9" imgW="215640" imgH="266400" progId="Equation.DSMT4">
                              <p:embed/>
                            </p:oleObj>
                          </mc:Choice>
                          <mc:Fallback>
                            <p:oleObj name="Equation" r:id="rId9" imgW="215640" imgH="266400" progId="Equation.DSMT4">
                              <p:embed/>
                              <p:pic>
                                <p:nvPicPr>
                                  <p:cNvPr id="118" name="Object 117"/>
                                  <p:cNvPicPr/>
                                  <p:nvPr/>
                                </p:nvPicPr>
                                <p:blipFill>
                                  <a:blip r:embed="rId10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2025166" y="5619350"/>
                                    <a:ext cx="180131" cy="222513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121" name="Object 120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3375523" y="3551800"/>
                      <a:ext cx="158939" cy="169534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67739" name="Equation" r:id="rId11" imgW="190440" imgH="203040" progId="Equation.DSMT4">
                              <p:embed/>
                            </p:oleObj>
                          </mc:Choice>
                          <mc:Fallback>
                            <p:oleObj name="Equation" r:id="rId11" imgW="190440" imgH="203040" progId="Equation.DSMT4">
                              <p:embed/>
                              <p:pic>
                                <p:nvPicPr>
                                  <p:cNvPr id="121" name="Object 120"/>
                                  <p:cNvPicPr/>
                                  <p:nvPr/>
                                </p:nvPicPr>
                                <p:blipFill>
                                  <a:blip r:embed="rId12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3375523" y="3551800"/>
                                    <a:ext cx="158939" cy="169534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122" name="Object 121"/>
                      <p:cNvGraphicFramePr>
                        <a:graphicFrameLocks noChangeAspect="1"/>
                      </p:cNvGraphicFramePr>
                      <p:nvPr>
                        <p:extLst/>
                      </p:nvPr>
                    </p:nvGraphicFramePr>
                    <p:xfrm>
                      <a:off x="73474" y="5092657"/>
                      <a:ext cx="158750" cy="158750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67740" name="Equation" r:id="rId13" imgW="190440" imgH="190440" progId="Equation.DSMT4">
                              <p:embed/>
                            </p:oleObj>
                          </mc:Choice>
                          <mc:Fallback>
                            <p:oleObj name="Equation" r:id="rId13" imgW="190440" imgH="190440" progId="Equation.DSMT4">
                              <p:embed/>
                              <p:pic>
                                <p:nvPicPr>
                                  <p:cNvPr id="122" name="Object 121"/>
                                  <p:cNvPicPr/>
                                  <p:nvPr/>
                                </p:nvPicPr>
                                <p:blipFill>
                                  <a:blip r:embed="rId14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73474" y="5092657"/>
                                    <a:ext cx="158750" cy="158750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graphicFrame>
                  <p:nvGraphicFramePr>
                    <p:cNvPr id="104" name="Object 103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3685760" y="4008365"/>
                    <a:ext cx="321564" cy="28207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67741" name="Equation" r:id="rId15" imgW="431640" imgH="380880" progId="Equation.DSMT4">
                            <p:embed/>
                          </p:oleObj>
                        </mc:Choice>
                        <mc:Fallback>
                          <p:oleObj name="Equation" r:id="rId15" imgW="431640" imgH="380880" progId="Equation.DSMT4">
                            <p:embed/>
                            <p:pic>
                              <p:nvPicPr>
                                <p:cNvPr id="104" name="Object 103"/>
                                <p:cNvPicPr/>
                                <p:nvPr/>
                              </p:nvPicPr>
                              <p:blipFill>
                                <a:blip r:embed="rId1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685760" y="4008365"/>
                                  <a:ext cx="321564" cy="282074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105" name="TextBox 104"/>
                    <p:cNvSpPr txBox="1"/>
                    <p:nvPr/>
                  </p:nvSpPr>
                  <p:spPr>
                    <a:xfrm rot="1947211">
                      <a:off x="502965" y="2408899"/>
                      <a:ext cx="2401449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just"/>
                      <a:r>
                        <a:rPr lang="vi-VN" i="1">
                          <a:latin typeface="Times New Roman" pitchFamily="18" charset="0"/>
                          <a:cs typeface="Times New Roman" pitchFamily="18" charset="0"/>
                        </a:rPr>
                        <a:t>Đường tải trọng</a:t>
                      </a:r>
                      <a:endParaRPr lang="vi-VN" i="1" dirty="0">
                        <a:latin typeface="+mj-lt"/>
                        <a:cs typeface="Times New Roman" pitchFamily="18" charset="0"/>
                      </a:endParaRPr>
                    </a:p>
                  </p:txBody>
                </p:sp>
                <p:cxnSp>
                  <p:nvCxnSpPr>
                    <p:cNvPr id="106" name="Curved Connector 105"/>
                    <p:cNvCxnSpPr/>
                    <p:nvPr/>
                  </p:nvCxnSpPr>
                  <p:spPr>
                    <a:xfrm rot="10800000" flipV="1">
                      <a:off x="2421954" y="3966055"/>
                      <a:ext cx="370235" cy="274508"/>
                    </a:xfrm>
                    <a:prstGeom prst="curvedConnector3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07" name="TextBox 106"/>
                    <p:cNvSpPr txBox="1"/>
                    <p:nvPr/>
                  </p:nvSpPr>
                  <p:spPr>
                    <a:xfrm>
                      <a:off x="521843" y="4214863"/>
                      <a:ext cx="2052928" cy="646331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just"/>
                      <a:r>
                        <a:rPr lang="vi-VN" i="1">
                          <a:latin typeface="Times New Roman" pitchFamily="18" charset="0"/>
                          <a:cs typeface="Times New Roman" pitchFamily="18" charset="0"/>
                        </a:rPr>
                        <a:t>Mặt phẳng tải trọng</a:t>
                      </a:r>
                      <a:endParaRPr lang="en-US" i="1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ctr"/>
                      <a:r>
                        <a:rPr lang="en-US" i="1">
                          <a:latin typeface="Times New Roman" pitchFamily="18" charset="0"/>
                          <a:cs typeface="Times New Roman" pitchFamily="18" charset="0"/>
                        </a:rPr>
                        <a:t>của mômen uốn</a:t>
                      </a:r>
                      <a:endParaRPr lang="vi-VN" i="1" dirty="0">
                        <a:latin typeface="+mj-lt"/>
                        <a:cs typeface="Times New Roman" pitchFamily="18" charset="0"/>
                      </a:endParaRPr>
                    </a:p>
                  </p:txBody>
                </p:sp>
                <p:cxnSp>
                  <p:nvCxnSpPr>
                    <p:cNvPr id="108" name="Straight Arrow Connector 107"/>
                    <p:cNvCxnSpPr/>
                    <p:nvPr/>
                  </p:nvCxnSpPr>
                  <p:spPr>
                    <a:xfrm>
                      <a:off x="4011613" y="4581793"/>
                      <a:ext cx="0" cy="563302"/>
                    </a:xfrm>
                    <a:prstGeom prst="straightConnector1">
                      <a:avLst/>
                    </a:prstGeom>
                    <a:ln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09" name="Rectangle 167"/>
                    <p:cNvSpPr/>
                    <p:nvPr/>
                  </p:nvSpPr>
                  <p:spPr>
                    <a:xfrm rot="17911271">
                      <a:off x="3026692" y="2753795"/>
                      <a:ext cx="1137173" cy="2707220"/>
                    </a:xfrm>
                    <a:custGeom>
                      <a:avLst/>
                      <a:gdLst>
                        <a:gd name="connsiteX0" fmla="*/ 0 w 1728192"/>
                        <a:gd name="connsiteY0" fmla="*/ 0 h 2333127"/>
                        <a:gd name="connsiteX1" fmla="*/ 1728192 w 1728192"/>
                        <a:gd name="connsiteY1" fmla="*/ 0 h 2333127"/>
                        <a:gd name="connsiteX2" fmla="*/ 1728192 w 1728192"/>
                        <a:gd name="connsiteY2" fmla="*/ 2333127 h 2333127"/>
                        <a:gd name="connsiteX3" fmla="*/ 0 w 1728192"/>
                        <a:gd name="connsiteY3" fmla="*/ 2333127 h 2333127"/>
                        <a:gd name="connsiteX4" fmla="*/ 0 w 1728192"/>
                        <a:gd name="connsiteY4" fmla="*/ 0 h 2333127"/>
                        <a:gd name="connsiteX0" fmla="*/ 0 w 1728192"/>
                        <a:gd name="connsiteY0" fmla="*/ 722731 h 3055858"/>
                        <a:gd name="connsiteX1" fmla="*/ 1725537 w 1728192"/>
                        <a:gd name="connsiteY1" fmla="*/ 0 h 3055858"/>
                        <a:gd name="connsiteX2" fmla="*/ 1728192 w 1728192"/>
                        <a:gd name="connsiteY2" fmla="*/ 3055858 h 3055858"/>
                        <a:gd name="connsiteX3" fmla="*/ 0 w 1728192"/>
                        <a:gd name="connsiteY3" fmla="*/ 3055858 h 3055858"/>
                        <a:gd name="connsiteX4" fmla="*/ 0 w 1728192"/>
                        <a:gd name="connsiteY4" fmla="*/ 722731 h 3055858"/>
                        <a:gd name="connsiteX0" fmla="*/ 0 w 1725537"/>
                        <a:gd name="connsiteY0" fmla="*/ 722731 h 3055858"/>
                        <a:gd name="connsiteX1" fmla="*/ 1725537 w 1725537"/>
                        <a:gd name="connsiteY1" fmla="*/ 0 h 3055858"/>
                        <a:gd name="connsiteX2" fmla="*/ 1716658 w 1725537"/>
                        <a:gd name="connsiteY2" fmla="*/ 2278368 h 3055858"/>
                        <a:gd name="connsiteX3" fmla="*/ 0 w 1725537"/>
                        <a:gd name="connsiteY3" fmla="*/ 3055858 h 3055858"/>
                        <a:gd name="connsiteX4" fmla="*/ 0 w 1725537"/>
                        <a:gd name="connsiteY4" fmla="*/ 722731 h 3055858"/>
                        <a:gd name="connsiteX0" fmla="*/ 0 w 1717279"/>
                        <a:gd name="connsiteY0" fmla="*/ 801421 h 3134548"/>
                        <a:gd name="connsiteX1" fmla="*/ 1713840 w 1717279"/>
                        <a:gd name="connsiteY1" fmla="*/ 0 h 3134548"/>
                        <a:gd name="connsiteX2" fmla="*/ 1716658 w 1717279"/>
                        <a:gd name="connsiteY2" fmla="*/ 2357058 h 3134548"/>
                        <a:gd name="connsiteX3" fmla="*/ 0 w 1717279"/>
                        <a:gd name="connsiteY3" fmla="*/ 3134548 h 3134548"/>
                        <a:gd name="connsiteX4" fmla="*/ 0 w 1717279"/>
                        <a:gd name="connsiteY4" fmla="*/ 801421 h 3134548"/>
                        <a:gd name="connsiteX0" fmla="*/ 0 w 1721183"/>
                        <a:gd name="connsiteY0" fmla="*/ 801421 h 3134548"/>
                        <a:gd name="connsiteX1" fmla="*/ 1713840 w 1721183"/>
                        <a:gd name="connsiteY1" fmla="*/ 0 h 3134548"/>
                        <a:gd name="connsiteX2" fmla="*/ 1720736 w 1721183"/>
                        <a:gd name="connsiteY2" fmla="*/ 2329888 h 3134548"/>
                        <a:gd name="connsiteX3" fmla="*/ 0 w 1721183"/>
                        <a:gd name="connsiteY3" fmla="*/ 3134548 h 3134548"/>
                        <a:gd name="connsiteX4" fmla="*/ 0 w 1721183"/>
                        <a:gd name="connsiteY4" fmla="*/ 801421 h 3134548"/>
                        <a:gd name="connsiteX0" fmla="*/ 0 w 1724515"/>
                        <a:gd name="connsiteY0" fmla="*/ 831936 h 3165063"/>
                        <a:gd name="connsiteX1" fmla="*/ 1724515 w 1724515"/>
                        <a:gd name="connsiteY1" fmla="*/ 0 h 3165063"/>
                        <a:gd name="connsiteX2" fmla="*/ 1720736 w 1724515"/>
                        <a:gd name="connsiteY2" fmla="*/ 2360403 h 3165063"/>
                        <a:gd name="connsiteX3" fmla="*/ 0 w 1724515"/>
                        <a:gd name="connsiteY3" fmla="*/ 3165063 h 3165063"/>
                        <a:gd name="connsiteX4" fmla="*/ 0 w 1724515"/>
                        <a:gd name="connsiteY4" fmla="*/ 831936 h 3165063"/>
                        <a:gd name="connsiteX0" fmla="*/ 0 w 1725396"/>
                        <a:gd name="connsiteY0" fmla="*/ 831936 h 3165063"/>
                        <a:gd name="connsiteX1" fmla="*/ 1724515 w 1725396"/>
                        <a:gd name="connsiteY1" fmla="*/ 0 h 3165063"/>
                        <a:gd name="connsiteX2" fmla="*/ 1724545 w 1725396"/>
                        <a:gd name="connsiteY2" fmla="*/ 2333194 h 3165063"/>
                        <a:gd name="connsiteX3" fmla="*/ 0 w 1725396"/>
                        <a:gd name="connsiteY3" fmla="*/ 3165063 h 3165063"/>
                        <a:gd name="connsiteX4" fmla="*/ 0 w 1725396"/>
                        <a:gd name="connsiteY4" fmla="*/ 831936 h 3165063"/>
                        <a:gd name="connsiteX0" fmla="*/ 0 w 1724515"/>
                        <a:gd name="connsiteY0" fmla="*/ 831936 h 5036268"/>
                        <a:gd name="connsiteX1" fmla="*/ 1724515 w 1724515"/>
                        <a:gd name="connsiteY1" fmla="*/ 0 h 5036268"/>
                        <a:gd name="connsiteX2" fmla="*/ 712884 w 1724515"/>
                        <a:gd name="connsiteY2" fmla="*/ 5036267 h 5036268"/>
                        <a:gd name="connsiteX3" fmla="*/ 0 w 1724515"/>
                        <a:gd name="connsiteY3" fmla="*/ 3165063 h 5036268"/>
                        <a:gd name="connsiteX4" fmla="*/ 0 w 1724515"/>
                        <a:gd name="connsiteY4" fmla="*/ 831936 h 5036268"/>
                        <a:gd name="connsiteX0" fmla="*/ 0 w 713785"/>
                        <a:gd name="connsiteY0" fmla="*/ 0 h 4204332"/>
                        <a:gd name="connsiteX1" fmla="*/ 713272 w 713785"/>
                        <a:gd name="connsiteY1" fmla="*/ 1990462 h 4204332"/>
                        <a:gd name="connsiteX2" fmla="*/ 712884 w 713785"/>
                        <a:gd name="connsiteY2" fmla="*/ 4204331 h 4204332"/>
                        <a:gd name="connsiteX3" fmla="*/ 0 w 713785"/>
                        <a:gd name="connsiteY3" fmla="*/ 2333127 h 4204332"/>
                        <a:gd name="connsiteX4" fmla="*/ 0 w 713785"/>
                        <a:gd name="connsiteY4" fmla="*/ 0 h 4204332"/>
                        <a:gd name="connsiteX0" fmla="*/ 0 w 1227203"/>
                        <a:gd name="connsiteY0" fmla="*/ 0 h 5919401"/>
                        <a:gd name="connsiteX1" fmla="*/ 713272 w 1227203"/>
                        <a:gd name="connsiteY1" fmla="*/ 1990462 h 5919401"/>
                        <a:gd name="connsiteX2" fmla="*/ 1227191 w 1227203"/>
                        <a:gd name="connsiteY2" fmla="*/ 5919401 h 5919401"/>
                        <a:gd name="connsiteX3" fmla="*/ 0 w 1227203"/>
                        <a:gd name="connsiteY3" fmla="*/ 2333127 h 5919401"/>
                        <a:gd name="connsiteX4" fmla="*/ 0 w 1227203"/>
                        <a:gd name="connsiteY4" fmla="*/ 0 h 5919401"/>
                        <a:gd name="connsiteX0" fmla="*/ 0 w 1345133"/>
                        <a:gd name="connsiteY0" fmla="*/ 0 h 5919401"/>
                        <a:gd name="connsiteX1" fmla="*/ 713272 w 1345133"/>
                        <a:gd name="connsiteY1" fmla="*/ 1990462 h 5919401"/>
                        <a:gd name="connsiteX2" fmla="*/ 1227191 w 1345133"/>
                        <a:gd name="connsiteY2" fmla="*/ 5919401 h 5919401"/>
                        <a:gd name="connsiteX3" fmla="*/ 1345120 w 1345133"/>
                        <a:gd name="connsiteY3" fmla="*/ 5838385 h 5919401"/>
                        <a:gd name="connsiteX4" fmla="*/ 0 w 1345133"/>
                        <a:gd name="connsiteY4" fmla="*/ 2333127 h 5919401"/>
                        <a:gd name="connsiteX5" fmla="*/ 0 w 1345133"/>
                        <a:gd name="connsiteY5" fmla="*/ 0 h 5919401"/>
                        <a:gd name="connsiteX0" fmla="*/ 0 w 1345133"/>
                        <a:gd name="connsiteY0" fmla="*/ 0 h 5838457"/>
                        <a:gd name="connsiteX1" fmla="*/ 713272 w 1345133"/>
                        <a:gd name="connsiteY1" fmla="*/ 1990462 h 5838457"/>
                        <a:gd name="connsiteX2" fmla="*/ 1224182 w 1345133"/>
                        <a:gd name="connsiteY2" fmla="*/ 4418906 h 5838457"/>
                        <a:gd name="connsiteX3" fmla="*/ 1345120 w 1345133"/>
                        <a:gd name="connsiteY3" fmla="*/ 5838385 h 5838457"/>
                        <a:gd name="connsiteX4" fmla="*/ 0 w 1345133"/>
                        <a:gd name="connsiteY4" fmla="*/ 2333127 h 5838457"/>
                        <a:gd name="connsiteX5" fmla="*/ 0 w 1345133"/>
                        <a:gd name="connsiteY5" fmla="*/ 0 h 5838457"/>
                        <a:gd name="connsiteX0" fmla="*/ 0 w 1345133"/>
                        <a:gd name="connsiteY0" fmla="*/ 0 h 5838457"/>
                        <a:gd name="connsiteX1" fmla="*/ 1160655 w 1345133"/>
                        <a:gd name="connsiteY1" fmla="*/ 3055625 h 5838457"/>
                        <a:gd name="connsiteX2" fmla="*/ 1224182 w 1345133"/>
                        <a:gd name="connsiteY2" fmla="*/ 4418906 h 5838457"/>
                        <a:gd name="connsiteX3" fmla="*/ 1345120 w 1345133"/>
                        <a:gd name="connsiteY3" fmla="*/ 5838385 h 5838457"/>
                        <a:gd name="connsiteX4" fmla="*/ 0 w 1345133"/>
                        <a:gd name="connsiteY4" fmla="*/ 2333127 h 5838457"/>
                        <a:gd name="connsiteX5" fmla="*/ 0 w 1345133"/>
                        <a:gd name="connsiteY5" fmla="*/ 0 h 5838457"/>
                        <a:gd name="connsiteX0" fmla="*/ 0 w 1345133"/>
                        <a:gd name="connsiteY0" fmla="*/ 0 h 5838457"/>
                        <a:gd name="connsiteX1" fmla="*/ 1160655 w 1345133"/>
                        <a:gd name="connsiteY1" fmla="*/ 3055625 h 5838457"/>
                        <a:gd name="connsiteX2" fmla="*/ 1224182 w 1345133"/>
                        <a:gd name="connsiteY2" fmla="*/ 4418906 h 5838457"/>
                        <a:gd name="connsiteX3" fmla="*/ 1345120 w 1345133"/>
                        <a:gd name="connsiteY3" fmla="*/ 5838385 h 5838457"/>
                        <a:gd name="connsiteX4" fmla="*/ 0 w 1345133"/>
                        <a:gd name="connsiteY4" fmla="*/ 2333127 h 5838457"/>
                        <a:gd name="connsiteX5" fmla="*/ 0 w 1345133"/>
                        <a:gd name="connsiteY5" fmla="*/ 0 h 5838457"/>
                        <a:gd name="connsiteX0" fmla="*/ 0 w 1345133"/>
                        <a:gd name="connsiteY0" fmla="*/ 0 h 5838457"/>
                        <a:gd name="connsiteX1" fmla="*/ 1160655 w 1345133"/>
                        <a:gd name="connsiteY1" fmla="*/ 3055625 h 5838457"/>
                        <a:gd name="connsiteX2" fmla="*/ 1224182 w 1345133"/>
                        <a:gd name="connsiteY2" fmla="*/ 4418906 h 5838457"/>
                        <a:gd name="connsiteX3" fmla="*/ 1345120 w 1345133"/>
                        <a:gd name="connsiteY3" fmla="*/ 5838385 h 5838457"/>
                        <a:gd name="connsiteX4" fmla="*/ 0 w 1345133"/>
                        <a:gd name="connsiteY4" fmla="*/ 2333127 h 5838457"/>
                        <a:gd name="connsiteX5" fmla="*/ 0 w 1345133"/>
                        <a:gd name="connsiteY5" fmla="*/ 0 h 5838457"/>
                        <a:gd name="connsiteX0" fmla="*/ 0 w 1345131"/>
                        <a:gd name="connsiteY0" fmla="*/ 0 h 5838453"/>
                        <a:gd name="connsiteX1" fmla="*/ 1160655 w 1345131"/>
                        <a:gd name="connsiteY1" fmla="*/ 3055625 h 5838453"/>
                        <a:gd name="connsiteX2" fmla="*/ 1217120 w 1345131"/>
                        <a:gd name="connsiteY2" fmla="*/ 4311562 h 5838453"/>
                        <a:gd name="connsiteX3" fmla="*/ 1345120 w 1345131"/>
                        <a:gd name="connsiteY3" fmla="*/ 5838385 h 5838453"/>
                        <a:gd name="connsiteX4" fmla="*/ 0 w 1345131"/>
                        <a:gd name="connsiteY4" fmla="*/ 2333127 h 5838453"/>
                        <a:gd name="connsiteX5" fmla="*/ 0 w 1345131"/>
                        <a:gd name="connsiteY5" fmla="*/ 0 h 5838453"/>
                        <a:gd name="connsiteX0" fmla="*/ 0 w 1770226"/>
                        <a:gd name="connsiteY0" fmla="*/ 0 h 5838506"/>
                        <a:gd name="connsiteX1" fmla="*/ 1160655 w 1770226"/>
                        <a:gd name="connsiteY1" fmla="*/ 3055625 h 5838506"/>
                        <a:gd name="connsiteX2" fmla="*/ 1770227 w 1770226"/>
                        <a:gd name="connsiteY2" fmla="*/ 5006159 h 5838506"/>
                        <a:gd name="connsiteX3" fmla="*/ 1345120 w 1770226"/>
                        <a:gd name="connsiteY3" fmla="*/ 5838385 h 5838506"/>
                        <a:gd name="connsiteX4" fmla="*/ 0 w 1770226"/>
                        <a:gd name="connsiteY4" fmla="*/ 2333127 h 5838506"/>
                        <a:gd name="connsiteX5" fmla="*/ 0 w 1770226"/>
                        <a:gd name="connsiteY5" fmla="*/ 0 h 5838506"/>
                        <a:gd name="connsiteX0" fmla="*/ 0 w 1351804"/>
                        <a:gd name="connsiteY0" fmla="*/ 0 h 5850017"/>
                        <a:gd name="connsiteX1" fmla="*/ 1160655 w 1351804"/>
                        <a:gd name="connsiteY1" fmla="*/ 3055625 h 5850017"/>
                        <a:gd name="connsiteX2" fmla="*/ 1351804 w 1351804"/>
                        <a:gd name="connsiteY2" fmla="*/ 5850017 h 5850017"/>
                        <a:gd name="connsiteX3" fmla="*/ 1345120 w 1351804"/>
                        <a:gd name="connsiteY3" fmla="*/ 5838385 h 5850017"/>
                        <a:gd name="connsiteX4" fmla="*/ 0 w 1351804"/>
                        <a:gd name="connsiteY4" fmla="*/ 2333127 h 5850017"/>
                        <a:gd name="connsiteX5" fmla="*/ 0 w 1351804"/>
                        <a:gd name="connsiteY5" fmla="*/ 0 h 5850017"/>
                        <a:gd name="connsiteX0" fmla="*/ 0 w 1351804"/>
                        <a:gd name="connsiteY0" fmla="*/ 0 h 5850017"/>
                        <a:gd name="connsiteX1" fmla="*/ 1160655 w 1351804"/>
                        <a:gd name="connsiteY1" fmla="*/ 3055625 h 5850017"/>
                        <a:gd name="connsiteX2" fmla="*/ 1351804 w 1351804"/>
                        <a:gd name="connsiteY2" fmla="*/ 5850017 h 5850017"/>
                        <a:gd name="connsiteX3" fmla="*/ 1345120 w 1351804"/>
                        <a:gd name="connsiteY3" fmla="*/ 5838385 h 5850017"/>
                        <a:gd name="connsiteX4" fmla="*/ 0 w 1351804"/>
                        <a:gd name="connsiteY4" fmla="*/ 2333127 h 5850017"/>
                        <a:gd name="connsiteX5" fmla="*/ 0 w 1351804"/>
                        <a:gd name="connsiteY5" fmla="*/ 0 h 5850017"/>
                        <a:gd name="connsiteX0" fmla="*/ 41679 w 1393483"/>
                        <a:gd name="connsiteY0" fmla="*/ 0 h 5850017"/>
                        <a:gd name="connsiteX1" fmla="*/ 1202334 w 1393483"/>
                        <a:gd name="connsiteY1" fmla="*/ 3055625 h 5850017"/>
                        <a:gd name="connsiteX2" fmla="*/ 1393483 w 1393483"/>
                        <a:gd name="connsiteY2" fmla="*/ 5850017 h 5850017"/>
                        <a:gd name="connsiteX3" fmla="*/ 1386799 w 1393483"/>
                        <a:gd name="connsiteY3" fmla="*/ 5838385 h 5850017"/>
                        <a:gd name="connsiteX4" fmla="*/ 0 w 1393483"/>
                        <a:gd name="connsiteY4" fmla="*/ 2220673 h 5850017"/>
                        <a:gd name="connsiteX5" fmla="*/ 41679 w 1393483"/>
                        <a:gd name="connsiteY5" fmla="*/ 0 h 5850017"/>
                        <a:gd name="connsiteX0" fmla="*/ 41679 w 1393483"/>
                        <a:gd name="connsiteY0" fmla="*/ 0 h 5850017"/>
                        <a:gd name="connsiteX1" fmla="*/ 1202334 w 1393483"/>
                        <a:gd name="connsiteY1" fmla="*/ 3055625 h 5850017"/>
                        <a:gd name="connsiteX2" fmla="*/ 1393483 w 1393483"/>
                        <a:gd name="connsiteY2" fmla="*/ 5850017 h 5850017"/>
                        <a:gd name="connsiteX3" fmla="*/ 400012 w 1393483"/>
                        <a:gd name="connsiteY3" fmla="*/ 3239272 h 5850017"/>
                        <a:gd name="connsiteX4" fmla="*/ 0 w 1393483"/>
                        <a:gd name="connsiteY4" fmla="*/ 2220673 h 5850017"/>
                        <a:gd name="connsiteX5" fmla="*/ 41679 w 1393483"/>
                        <a:gd name="connsiteY5" fmla="*/ 0 h 5850017"/>
                        <a:gd name="connsiteX0" fmla="*/ 41679 w 1227475"/>
                        <a:gd name="connsiteY0" fmla="*/ 0 h 4027563"/>
                        <a:gd name="connsiteX1" fmla="*/ 1202334 w 1227475"/>
                        <a:gd name="connsiteY1" fmla="*/ 3055625 h 4027563"/>
                        <a:gd name="connsiteX2" fmla="*/ 399960 w 1227475"/>
                        <a:gd name="connsiteY2" fmla="*/ 3217703 h 4027563"/>
                        <a:gd name="connsiteX3" fmla="*/ 400012 w 1227475"/>
                        <a:gd name="connsiteY3" fmla="*/ 3239272 h 4027563"/>
                        <a:gd name="connsiteX4" fmla="*/ 0 w 1227475"/>
                        <a:gd name="connsiteY4" fmla="*/ 2220673 h 4027563"/>
                        <a:gd name="connsiteX5" fmla="*/ 41679 w 1227475"/>
                        <a:gd name="connsiteY5" fmla="*/ 0 h 4027563"/>
                        <a:gd name="connsiteX0" fmla="*/ 41679 w 1232792"/>
                        <a:gd name="connsiteY0" fmla="*/ 0 h 4091667"/>
                        <a:gd name="connsiteX1" fmla="*/ 1202334 w 1232792"/>
                        <a:gd name="connsiteY1" fmla="*/ 3055625 h 4091667"/>
                        <a:gd name="connsiteX2" fmla="*/ 399960 w 1232792"/>
                        <a:gd name="connsiteY2" fmla="*/ 3217703 h 4091667"/>
                        <a:gd name="connsiteX3" fmla="*/ 400012 w 1232792"/>
                        <a:gd name="connsiteY3" fmla="*/ 3239272 h 4091667"/>
                        <a:gd name="connsiteX4" fmla="*/ 0 w 1232792"/>
                        <a:gd name="connsiteY4" fmla="*/ 2220673 h 4091667"/>
                        <a:gd name="connsiteX5" fmla="*/ 41679 w 1232792"/>
                        <a:gd name="connsiteY5" fmla="*/ 0 h 4091667"/>
                        <a:gd name="connsiteX0" fmla="*/ 41679 w 536270"/>
                        <a:gd name="connsiteY0" fmla="*/ 0 h 3241264"/>
                        <a:gd name="connsiteX1" fmla="*/ 442735 w 536270"/>
                        <a:gd name="connsiteY1" fmla="*/ 1038357 h 3241264"/>
                        <a:gd name="connsiteX2" fmla="*/ 399960 w 536270"/>
                        <a:gd name="connsiteY2" fmla="*/ 3217703 h 3241264"/>
                        <a:gd name="connsiteX3" fmla="*/ 400012 w 536270"/>
                        <a:gd name="connsiteY3" fmla="*/ 3239272 h 3241264"/>
                        <a:gd name="connsiteX4" fmla="*/ 0 w 536270"/>
                        <a:gd name="connsiteY4" fmla="*/ 2220673 h 3241264"/>
                        <a:gd name="connsiteX5" fmla="*/ 41679 w 536270"/>
                        <a:gd name="connsiteY5" fmla="*/ 0 h 3241264"/>
                        <a:gd name="connsiteX0" fmla="*/ 41679 w 442735"/>
                        <a:gd name="connsiteY0" fmla="*/ 0 h 3241264"/>
                        <a:gd name="connsiteX1" fmla="*/ 442735 w 442735"/>
                        <a:gd name="connsiteY1" fmla="*/ 1038357 h 3241264"/>
                        <a:gd name="connsiteX2" fmla="*/ 399960 w 442735"/>
                        <a:gd name="connsiteY2" fmla="*/ 3217703 h 3241264"/>
                        <a:gd name="connsiteX3" fmla="*/ 400012 w 442735"/>
                        <a:gd name="connsiteY3" fmla="*/ 3239272 h 3241264"/>
                        <a:gd name="connsiteX4" fmla="*/ 0 w 442735"/>
                        <a:gd name="connsiteY4" fmla="*/ 2220673 h 3241264"/>
                        <a:gd name="connsiteX5" fmla="*/ 41679 w 442735"/>
                        <a:gd name="connsiteY5" fmla="*/ 0 h 3241264"/>
                        <a:gd name="connsiteX0" fmla="*/ 41679 w 462343"/>
                        <a:gd name="connsiteY0" fmla="*/ 0 h 3388124"/>
                        <a:gd name="connsiteX1" fmla="*/ 442735 w 462343"/>
                        <a:gd name="connsiteY1" fmla="*/ 1038357 h 3388124"/>
                        <a:gd name="connsiteX2" fmla="*/ 399746 w 462343"/>
                        <a:gd name="connsiteY2" fmla="*/ 3232574 h 3388124"/>
                        <a:gd name="connsiteX3" fmla="*/ 399960 w 462343"/>
                        <a:gd name="connsiteY3" fmla="*/ 3217703 h 3388124"/>
                        <a:gd name="connsiteX4" fmla="*/ 400012 w 462343"/>
                        <a:gd name="connsiteY4" fmla="*/ 3239272 h 3388124"/>
                        <a:gd name="connsiteX5" fmla="*/ 0 w 462343"/>
                        <a:gd name="connsiteY5" fmla="*/ 2220673 h 3388124"/>
                        <a:gd name="connsiteX6" fmla="*/ 41679 w 462343"/>
                        <a:gd name="connsiteY6" fmla="*/ 0 h 3388124"/>
                        <a:gd name="connsiteX0" fmla="*/ 41679 w 468747"/>
                        <a:gd name="connsiteY0" fmla="*/ 0 h 3388124"/>
                        <a:gd name="connsiteX1" fmla="*/ 442735 w 468747"/>
                        <a:gd name="connsiteY1" fmla="*/ 1038357 h 3388124"/>
                        <a:gd name="connsiteX2" fmla="*/ 399746 w 468747"/>
                        <a:gd name="connsiteY2" fmla="*/ 3232574 h 3388124"/>
                        <a:gd name="connsiteX3" fmla="*/ 399960 w 468747"/>
                        <a:gd name="connsiteY3" fmla="*/ 3217703 h 3388124"/>
                        <a:gd name="connsiteX4" fmla="*/ 400012 w 468747"/>
                        <a:gd name="connsiteY4" fmla="*/ 3239272 h 3388124"/>
                        <a:gd name="connsiteX5" fmla="*/ 0 w 468747"/>
                        <a:gd name="connsiteY5" fmla="*/ 2220673 h 3388124"/>
                        <a:gd name="connsiteX6" fmla="*/ 41679 w 468747"/>
                        <a:gd name="connsiteY6" fmla="*/ 0 h 3388124"/>
                        <a:gd name="connsiteX0" fmla="*/ 41679 w 442735"/>
                        <a:gd name="connsiteY0" fmla="*/ 0 h 3388124"/>
                        <a:gd name="connsiteX1" fmla="*/ 442735 w 442735"/>
                        <a:gd name="connsiteY1" fmla="*/ 1038357 h 3388124"/>
                        <a:gd name="connsiteX2" fmla="*/ 399746 w 442735"/>
                        <a:gd name="connsiteY2" fmla="*/ 3232574 h 3388124"/>
                        <a:gd name="connsiteX3" fmla="*/ 399960 w 442735"/>
                        <a:gd name="connsiteY3" fmla="*/ 3217703 h 3388124"/>
                        <a:gd name="connsiteX4" fmla="*/ 400012 w 442735"/>
                        <a:gd name="connsiteY4" fmla="*/ 3239272 h 3388124"/>
                        <a:gd name="connsiteX5" fmla="*/ 0 w 442735"/>
                        <a:gd name="connsiteY5" fmla="*/ 2220673 h 3388124"/>
                        <a:gd name="connsiteX6" fmla="*/ 41679 w 442735"/>
                        <a:gd name="connsiteY6" fmla="*/ 0 h 3388124"/>
                        <a:gd name="connsiteX0" fmla="*/ 41679 w 442735"/>
                        <a:gd name="connsiteY0" fmla="*/ 0 h 3388124"/>
                        <a:gd name="connsiteX1" fmla="*/ 442735 w 442735"/>
                        <a:gd name="connsiteY1" fmla="*/ 1038357 h 3388124"/>
                        <a:gd name="connsiteX2" fmla="*/ 399746 w 442735"/>
                        <a:gd name="connsiteY2" fmla="*/ 3232574 h 3388124"/>
                        <a:gd name="connsiteX3" fmla="*/ 399960 w 442735"/>
                        <a:gd name="connsiteY3" fmla="*/ 3217703 h 3388124"/>
                        <a:gd name="connsiteX4" fmla="*/ 399028 w 442735"/>
                        <a:gd name="connsiteY4" fmla="*/ 3262646 h 3388124"/>
                        <a:gd name="connsiteX5" fmla="*/ 0 w 442735"/>
                        <a:gd name="connsiteY5" fmla="*/ 2220673 h 3388124"/>
                        <a:gd name="connsiteX6" fmla="*/ 41679 w 442735"/>
                        <a:gd name="connsiteY6" fmla="*/ 0 h 3388124"/>
                        <a:gd name="connsiteX0" fmla="*/ 41679 w 442735"/>
                        <a:gd name="connsiteY0" fmla="*/ 0 h 3534688"/>
                        <a:gd name="connsiteX1" fmla="*/ 442735 w 442735"/>
                        <a:gd name="connsiteY1" fmla="*/ 1038357 h 3534688"/>
                        <a:gd name="connsiteX2" fmla="*/ 399746 w 442735"/>
                        <a:gd name="connsiteY2" fmla="*/ 3232574 h 3534688"/>
                        <a:gd name="connsiteX3" fmla="*/ 396905 w 442735"/>
                        <a:gd name="connsiteY3" fmla="*/ 3534688 h 3534688"/>
                        <a:gd name="connsiteX4" fmla="*/ 399028 w 442735"/>
                        <a:gd name="connsiteY4" fmla="*/ 3262646 h 3534688"/>
                        <a:gd name="connsiteX5" fmla="*/ 0 w 442735"/>
                        <a:gd name="connsiteY5" fmla="*/ 2220673 h 3534688"/>
                        <a:gd name="connsiteX6" fmla="*/ 41679 w 442735"/>
                        <a:gd name="connsiteY6" fmla="*/ 0 h 3534688"/>
                        <a:gd name="connsiteX0" fmla="*/ 41679 w 442735"/>
                        <a:gd name="connsiteY0" fmla="*/ 0 h 3402681"/>
                        <a:gd name="connsiteX1" fmla="*/ 442735 w 442735"/>
                        <a:gd name="connsiteY1" fmla="*/ 1038357 h 3402681"/>
                        <a:gd name="connsiteX2" fmla="*/ 399746 w 442735"/>
                        <a:gd name="connsiteY2" fmla="*/ 3232574 h 3402681"/>
                        <a:gd name="connsiteX3" fmla="*/ 396324 w 442735"/>
                        <a:gd name="connsiteY3" fmla="*/ 3272831 h 3402681"/>
                        <a:gd name="connsiteX4" fmla="*/ 399028 w 442735"/>
                        <a:gd name="connsiteY4" fmla="*/ 3262646 h 3402681"/>
                        <a:gd name="connsiteX5" fmla="*/ 0 w 442735"/>
                        <a:gd name="connsiteY5" fmla="*/ 2220673 h 3402681"/>
                        <a:gd name="connsiteX6" fmla="*/ 41679 w 442735"/>
                        <a:gd name="connsiteY6" fmla="*/ 0 h 3402681"/>
                        <a:gd name="connsiteX0" fmla="*/ 41679 w 442735"/>
                        <a:gd name="connsiteY0" fmla="*/ 0 h 3310668"/>
                        <a:gd name="connsiteX1" fmla="*/ 442735 w 442735"/>
                        <a:gd name="connsiteY1" fmla="*/ 1038357 h 3310668"/>
                        <a:gd name="connsiteX2" fmla="*/ 399746 w 442735"/>
                        <a:gd name="connsiteY2" fmla="*/ 3232574 h 3310668"/>
                        <a:gd name="connsiteX3" fmla="*/ 412775 w 442735"/>
                        <a:gd name="connsiteY3" fmla="*/ 2583579 h 3310668"/>
                        <a:gd name="connsiteX4" fmla="*/ 399028 w 442735"/>
                        <a:gd name="connsiteY4" fmla="*/ 3262646 h 3310668"/>
                        <a:gd name="connsiteX5" fmla="*/ 0 w 442735"/>
                        <a:gd name="connsiteY5" fmla="*/ 2220673 h 3310668"/>
                        <a:gd name="connsiteX6" fmla="*/ 41679 w 442735"/>
                        <a:gd name="connsiteY6" fmla="*/ 0 h 3310668"/>
                        <a:gd name="connsiteX0" fmla="*/ 41679 w 442735"/>
                        <a:gd name="connsiteY0" fmla="*/ 0 h 3262793"/>
                        <a:gd name="connsiteX1" fmla="*/ 442735 w 442735"/>
                        <a:gd name="connsiteY1" fmla="*/ 1038357 h 3262793"/>
                        <a:gd name="connsiteX2" fmla="*/ 407098 w 442735"/>
                        <a:gd name="connsiteY2" fmla="*/ 2850439 h 3262793"/>
                        <a:gd name="connsiteX3" fmla="*/ 412775 w 442735"/>
                        <a:gd name="connsiteY3" fmla="*/ 2583579 h 3262793"/>
                        <a:gd name="connsiteX4" fmla="*/ 399028 w 442735"/>
                        <a:gd name="connsiteY4" fmla="*/ 3262646 h 3262793"/>
                        <a:gd name="connsiteX5" fmla="*/ 0 w 442735"/>
                        <a:gd name="connsiteY5" fmla="*/ 2220673 h 3262793"/>
                        <a:gd name="connsiteX6" fmla="*/ 41679 w 442735"/>
                        <a:gd name="connsiteY6" fmla="*/ 0 h 3262793"/>
                        <a:gd name="connsiteX0" fmla="*/ 134598 w 442735"/>
                        <a:gd name="connsiteY0" fmla="*/ 0 h 3022011"/>
                        <a:gd name="connsiteX1" fmla="*/ 442735 w 442735"/>
                        <a:gd name="connsiteY1" fmla="*/ 797575 h 3022011"/>
                        <a:gd name="connsiteX2" fmla="*/ 407098 w 442735"/>
                        <a:gd name="connsiteY2" fmla="*/ 2609657 h 3022011"/>
                        <a:gd name="connsiteX3" fmla="*/ 412775 w 442735"/>
                        <a:gd name="connsiteY3" fmla="*/ 2342797 h 3022011"/>
                        <a:gd name="connsiteX4" fmla="*/ 399028 w 442735"/>
                        <a:gd name="connsiteY4" fmla="*/ 3021864 h 3022011"/>
                        <a:gd name="connsiteX5" fmla="*/ 0 w 442735"/>
                        <a:gd name="connsiteY5" fmla="*/ 1979891 h 3022011"/>
                        <a:gd name="connsiteX6" fmla="*/ 134598 w 442735"/>
                        <a:gd name="connsiteY6" fmla="*/ 0 h 3022011"/>
                        <a:gd name="connsiteX0" fmla="*/ 43962 w 352099"/>
                        <a:gd name="connsiteY0" fmla="*/ 0 h 3022011"/>
                        <a:gd name="connsiteX1" fmla="*/ 352099 w 352099"/>
                        <a:gd name="connsiteY1" fmla="*/ 797575 h 3022011"/>
                        <a:gd name="connsiteX2" fmla="*/ 316462 w 352099"/>
                        <a:gd name="connsiteY2" fmla="*/ 2609657 h 3022011"/>
                        <a:gd name="connsiteX3" fmla="*/ 322139 w 352099"/>
                        <a:gd name="connsiteY3" fmla="*/ 2342797 h 3022011"/>
                        <a:gd name="connsiteX4" fmla="*/ 308392 w 352099"/>
                        <a:gd name="connsiteY4" fmla="*/ 3021864 h 3022011"/>
                        <a:gd name="connsiteX5" fmla="*/ 0 w 352099"/>
                        <a:gd name="connsiteY5" fmla="*/ 2220726 h 3022011"/>
                        <a:gd name="connsiteX6" fmla="*/ 43962 w 352099"/>
                        <a:gd name="connsiteY6" fmla="*/ 0 h 3022011"/>
                        <a:gd name="connsiteX0" fmla="*/ 45895 w 354032"/>
                        <a:gd name="connsiteY0" fmla="*/ 0 h 3022011"/>
                        <a:gd name="connsiteX1" fmla="*/ 354032 w 354032"/>
                        <a:gd name="connsiteY1" fmla="*/ 797575 h 3022011"/>
                        <a:gd name="connsiteX2" fmla="*/ 318395 w 354032"/>
                        <a:gd name="connsiteY2" fmla="*/ 2609657 h 3022011"/>
                        <a:gd name="connsiteX3" fmla="*/ 324072 w 354032"/>
                        <a:gd name="connsiteY3" fmla="*/ 2342797 h 3022011"/>
                        <a:gd name="connsiteX4" fmla="*/ 310325 w 354032"/>
                        <a:gd name="connsiteY4" fmla="*/ 3021864 h 3022011"/>
                        <a:gd name="connsiteX5" fmla="*/ 0 w 354032"/>
                        <a:gd name="connsiteY5" fmla="*/ 2438827 h 3022011"/>
                        <a:gd name="connsiteX6" fmla="*/ 45895 w 354032"/>
                        <a:gd name="connsiteY6" fmla="*/ 0 h 3022011"/>
                        <a:gd name="connsiteX0" fmla="*/ 45895 w 354032"/>
                        <a:gd name="connsiteY0" fmla="*/ 0 h 2994867"/>
                        <a:gd name="connsiteX1" fmla="*/ 354032 w 354032"/>
                        <a:gd name="connsiteY1" fmla="*/ 797575 h 2994867"/>
                        <a:gd name="connsiteX2" fmla="*/ 318395 w 354032"/>
                        <a:gd name="connsiteY2" fmla="*/ 2609657 h 2994867"/>
                        <a:gd name="connsiteX3" fmla="*/ 324072 w 354032"/>
                        <a:gd name="connsiteY3" fmla="*/ 2342797 h 2994867"/>
                        <a:gd name="connsiteX4" fmla="*/ 312110 w 354032"/>
                        <a:gd name="connsiteY4" fmla="*/ 2994714 h 2994867"/>
                        <a:gd name="connsiteX5" fmla="*/ 0 w 354032"/>
                        <a:gd name="connsiteY5" fmla="*/ 2438827 h 2994867"/>
                        <a:gd name="connsiteX6" fmla="*/ 45895 w 354032"/>
                        <a:gd name="connsiteY6" fmla="*/ 0 h 2994867"/>
                        <a:gd name="connsiteX0" fmla="*/ 45895 w 354032"/>
                        <a:gd name="connsiteY0" fmla="*/ 0 h 2999665"/>
                        <a:gd name="connsiteX1" fmla="*/ 354032 w 354032"/>
                        <a:gd name="connsiteY1" fmla="*/ 797575 h 2999665"/>
                        <a:gd name="connsiteX2" fmla="*/ 318395 w 354032"/>
                        <a:gd name="connsiteY2" fmla="*/ 2609657 h 2999665"/>
                        <a:gd name="connsiteX3" fmla="*/ 324072 w 354032"/>
                        <a:gd name="connsiteY3" fmla="*/ 2342797 h 2999665"/>
                        <a:gd name="connsiteX4" fmla="*/ 311130 w 354032"/>
                        <a:gd name="connsiteY4" fmla="*/ 2999514 h 2999665"/>
                        <a:gd name="connsiteX5" fmla="*/ 0 w 354032"/>
                        <a:gd name="connsiteY5" fmla="*/ 2438827 h 2999665"/>
                        <a:gd name="connsiteX6" fmla="*/ 45895 w 354032"/>
                        <a:gd name="connsiteY6" fmla="*/ 0 h 2999665"/>
                        <a:gd name="connsiteX0" fmla="*/ 45895 w 357077"/>
                        <a:gd name="connsiteY0" fmla="*/ 0 h 2999666"/>
                        <a:gd name="connsiteX1" fmla="*/ 357077 w 357077"/>
                        <a:gd name="connsiteY1" fmla="*/ 553576 h 2999666"/>
                        <a:gd name="connsiteX2" fmla="*/ 318395 w 357077"/>
                        <a:gd name="connsiteY2" fmla="*/ 2609657 h 2999666"/>
                        <a:gd name="connsiteX3" fmla="*/ 324072 w 357077"/>
                        <a:gd name="connsiteY3" fmla="*/ 2342797 h 2999666"/>
                        <a:gd name="connsiteX4" fmla="*/ 311130 w 357077"/>
                        <a:gd name="connsiteY4" fmla="*/ 2999514 h 2999666"/>
                        <a:gd name="connsiteX5" fmla="*/ 0 w 357077"/>
                        <a:gd name="connsiteY5" fmla="*/ 2438827 h 2999666"/>
                        <a:gd name="connsiteX6" fmla="*/ 45895 w 357077"/>
                        <a:gd name="connsiteY6" fmla="*/ 0 h 2999666"/>
                        <a:gd name="connsiteX0" fmla="*/ 45895 w 361114"/>
                        <a:gd name="connsiteY0" fmla="*/ 0 h 2999666"/>
                        <a:gd name="connsiteX1" fmla="*/ 361114 w 361114"/>
                        <a:gd name="connsiteY1" fmla="*/ 546077 h 2999666"/>
                        <a:gd name="connsiteX2" fmla="*/ 318395 w 361114"/>
                        <a:gd name="connsiteY2" fmla="*/ 2609657 h 2999666"/>
                        <a:gd name="connsiteX3" fmla="*/ 324072 w 361114"/>
                        <a:gd name="connsiteY3" fmla="*/ 2342797 h 2999666"/>
                        <a:gd name="connsiteX4" fmla="*/ 311130 w 361114"/>
                        <a:gd name="connsiteY4" fmla="*/ 2999514 h 2999666"/>
                        <a:gd name="connsiteX5" fmla="*/ 0 w 361114"/>
                        <a:gd name="connsiteY5" fmla="*/ 2438827 h 2999666"/>
                        <a:gd name="connsiteX6" fmla="*/ 45895 w 361114"/>
                        <a:gd name="connsiteY6" fmla="*/ 0 h 2999666"/>
                        <a:gd name="connsiteX0" fmla="*/ 44418 w 361114"/>
                        <a:gd name="connsiteY0" fmla="*/ 0 h 2976066"/>
                        <a:gd name="connsiteX1" fmla="*/ 361114 w 361114"/>
                        <a:gd name="connsiteY1" fmla="*/ 522477 h 2976066"/>
                        <a:gd name="connsiteX2" fmla="*/ 318395 w 361114"/>
                        <a:gd name="connsiteY2" fmla="*/ 2586057 h 2976066"/>
                        <a:gd name="connsiteX3" fmla="*/ 324072 w 361114"/>
                        <a:gd name="connsiteY3" fmla="*/ 2319197 h 2976066"/>
                        <a:gd name="connsiteX4" fmla="*/ 311130 w 361114"/>
                        <a:gd name="connsiteY4" fmla="*/ 2975914 h 2976066"/>
                        <a:gd name="connsiteX5" fmla="*/ 0 w 361114"/>
                        <a:gd name="connsiteY5" fmla="*/ 2415227 h 2976066"/>
                        <a:gd name="connsiteX6" fmla="*/ 44418 w 361114"/>
                        <a:gd name="connsiteY6" fmla="*/ 0 h 2976066"/>
                        <a:gd name="connsiteX0" fmla="*/ 49001 w 365697"/>
                        <a:gd name="connsiteY0" fmla="*/ 0 h 2976066"/>
                        <a:gd name="connsiteX1" fmla="*/ 365697 w 365697"/>
                        <a:gd name="connsiteY1" fmla="*/ 522477 h 2976066"/>
                        <a:gd name="connsiteX2" fmla="*/ 322978 w 365697"/>
                        <a:gd name="connsiteY2" fmla="*/ 2586057 h 2976066"/>
                        <a:gd name="connsiteX3" fmla="*/ 328655 w 365697"/>
                        <a:gd name="connsiteY3" fmla="*/ 2319197 h 2976066"/>
                        <a:gd name="connsiteX4" fmla="*/ 315713 w 365697"/>
                        <a:gd name="connsiteY4" fmla="*/ 2975914 h 2976066"/>
                        <a:gd name="connsiteX5" fmla="*/ 0 w 365697"/>
                        <a:gd name="connsiteY5" fmla="*/ 2459493 h 2976066"/>
                        <a:gd name="connsiteX6" fmla="*/ 49001 w 365697"/>
                        <a:gd name="connsiteY6" fmla="*/ 0 h 297606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365697" h="2976066">
                          <a:moveTo>
                            <a:pt x="49001" y="0"/>
                          </a:moveTo>
                          <a:lnTo>
                            <a:pt x="365697" y="522477"/>
                          </a:lnTo>
                          <a:cubicBezTo>
                            <a:pt x="316834" y="3056429"/>
                            <a:pt x="369859" y="283730"/>
                            <a:pt x="322978" y="2586057"/>
                          </a:cubicBezTo>
                          <a:cubicBezTo>
                            <a:pt x="315849" y="2949281"/>
                            <a:pt x="328826" y="2309180"/>
                            <a:pt x="328655" y="2319197"/>
                          </a:cubicBezTo>
                          <a:cubicBezTo>
                            <a:pt x="327144" y="2307363"/>
                            <a:pt x="317224" y="2987748"/>
                            <a:pt x="315713" y="2975914"/>
                          </a:cubicBezTo>
                          <a:lnTo>
                            <a:pt x="0" y="2459493"/>
                          </a:lnTo>
                          <a:lnTo>
                            <a:pt x="49001" y="0"/>
                          </a:lnTo>
                          <a:close/>
                        </a:path>
                      </a:pathLst>
                    </a:custGeom>
                    <a:gradFill>
                      <a:gsLst>
                        <a:gs pos="100000">
                          <a:srgbClr val="FFEFD1">
                            <a:lumMod val="0"/>
                            <a:lumOff val="100000"/>
                            <a:alpha val="0"/>
                          </a:srgbClr>
                        </a:gs>
                        <a:gs pos="0">
                          <a:srgbClr val="F0EBD5">
                            <a:alpha val="73000"/>
                            <a:lumMod val="98000"/>
                          </a:srgbClr>
                        </a:gs>
                        <a:gs pos="100000">
                          <a:srgbClr val="D1C39F"/>
                        </a:gs>
                      </a:gsLst>
                      <a:lin ang="16200000" scaled="0"/>
                    </a:gradFill>
                    <a:ln/>
                    <a:effectLst/>
                  </p:spPr>
                  <p:style>
                    <a:lnRef idx="1">
                      <a:schemeClr val="dk1"/>
                    </a:lnRef>
                    <a:fillRef idx="2">
                      <a:schemeClr val="dk1"/>
                    </a:fillRef>
                    <a:effectRef idx="1">
                      <a:schemeClr val="dk1"/>
                    </a:effectRef>
                    <a:fontRef idx="minor">
                      <a:schemeClr val="dk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cxnSp>
                  <p:nvCxnSpPr>
                    <p:cNvPr id="110" name="Straight Arrow Connector 109"/>
                    <p:cNvCxnSpPr/>
                    <p:nvPr/>
                  </p:nvCxnSpPr>
                  <p:spPr>
                    <a:xfrm>
                      <a:off x="4011613" y="3207246"/>
                      <a:ext cx="0" cy="563302"/>
                    </a:xfrm>
                    <a:prstGeom prst="straightConnector1">
                      <a:avLst/>
                    </a:prstGeom>
                    <a:ln>
                      <a:tailEnd type="non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1" name="Straight Arrow Connector 110"/>
                    <p:cNvCxnSpPr/>
                    <p:nvPr/>
                  </p:nvCxnSpPr>
                  <p:spPr>
                    <a:xfrm>
                      <a:off x="4011613" y="3770548"/>
                      <a:ext cx="1136451" cy="0"/>
                    </a:xfrm>
                    <a:prstGeom prst="straightConnector1">
                      <a:avLst/>
                    </a:prstGeom>
                    <a:ln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12" name="Arc 111"/>
                    <p:cNvSpPr/>
                    <p:nvPr/>
                  </p:nvSpPr>
                  <p:spPr>
                    <a:xfrm rot="3870385">
                      <a:off x="3730519" y="3384153"/>
                      <a:ext cx="648246" cy="694544"/>
                    </a:xfrm>
                    <a:prstGeom prst="arc">
                      <a:avLst>
                        <a:gd name="adj1" fmla="val 20498210"/>
                        <a:gd name="adj2" fmla="val 8250229"/>
                      </a:avLst>
                    </a:prstGeom>
                    <a:ln w="25400">
                      <a:solidFill>
                        <a:srgbClr val="FF0000"/>
                      </a:solidFill>
                      <a:headEnd type="oval" w="med" len="med"/>
                      <a:tailEnd type="stealth" w="lg" len="lg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vi-VN"/>
                    </a:p>
                  </p:txBody>
                </p:sp>
                <p:sp>
                  <p:nvSpPr>
                    <p:cNvPr id="113" name="TextBox 112"/>
                    <p:cNvSpPr txBox="1"/>
                    <p:nvPr/>
                  </p:nvSpPr>
                  <p:spPr>
                    <a:xfrm>
                      <a:off x="3428929" y="1407178"/>
                      <a:ext cx="225809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just"/>
                      <a:r>
                        <a:rPr lang="vi-VN" i="1">
                          <a:latin typeface="Times New Roman" pitchFamily="18" charset="0"/>
                          <a:cs typeface="Times New Roman" pitchFamily="18" charset="0"/>
                        </a:rPr>
                        <a:t>Đường trung hòa</a:t>
                      </a:r>
                      <a:endParaRPr lang="vi-VN" i="1" dirty="0">
                        <a:latin typeface="+mj-lt"/>
                        <a:cs typeface="Times New Roman" pitchFamily="18" charset="0"/>
                      </a:endParaRPr>
                    </a:p>
                  </p:txBody>
                </p:sp>
              </p:grpSp>
              <p:cxnSp>
                <p:nvCxnSpPr>
                  <p:cNvPr id="87" name="Straight Connector 86"/>
                  <p:cNvCxnSpPr/>
                  <p:nvPr/>
                </p:nvCxnSpPr>
                <p:spPr>
                  <a:xfrm flipH="1">
                    <a:off x="6862695" y="2015105"/>
                    <a:ext cx="606867" cy="1298291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8" name="Straight Connector 87"/>
                  <p:cNvCxnSpPr/>
                  <p:nvPr/>
                </p:nvCxnSpPr>
                <p:spPr>
                  <a:xfrm flipH="1">
                    <a:off x="6335690" y="3313396"/>
                    <a:ext cx="524663" cy="1122427"/>
                  </a:xfrm>
                  <a:prstGeom prst="line">
                    <a:avLst/>
                  </a:prstGeom>
                  <a:ln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" name="Straight Arrow Connector 88"/>
                  <p:cNvCxnSpPr/>
                  <p:nvPr/>
                </p:nvCxnSpPr>
                <p:spPr>
                  <a:xfrm flipH="1">
                    <a:off x="5635998" y="3292757"/>
                    <a:ext cx="1226698" cy="914688"/>
                  </a:xfrm>
                  <a:prstGeom prst="straightConnector1">
                    <a:avLst/>
                  </a:prstGeom>
                  <a:ln w="9525">
                    <a:headEnd type="oval" w="lg" len="lg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4" name="Curved Connector 93"/>
                  <p:cNvCxnSpPr/>
                  <p:nvPr/>
                </p:nvCxnSpPr>
                <p:spPr>
                  <a:xfrm rot="16200000" flipV="1">
                    <a:off x="6870626" y="1721844"/>
                    <a:ext cx="794721" cy="203716"/>
                  </a:xfrm>
                  <a:prstGeom prst="curvedConnector3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95" name="Arc 94"/>
                  <p:cNvSpPr/>
                  <p:nvPr/>
                </p:nvSpPr>
                <p:spPr>
                  <a:xfrm>
                    <a:off x="6483236" y="2670926"/>
                    <a:ext cx="788558" cy="1183320"/>
                  </a:xfrm>
                  <a:prstGeom prst="arc">
                    <a:avLst>
                      <a:gd name="adj1" fmla="val 14328354"/>
                      <a:gd name="adj2" fmla="val 0"/>
                    </a:avLst>
                  </a:prstGeom>
                  <a:ln w="28575">
                    <a:solidFill>
                      <a:srgbClr val="0000FF"/>
                    </a:solidFill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aphicFrame>
                <p:nvGraphicFramePr>
                  <p:cNvPr id="96" name="Object 95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6621848" y="2354548"/>
                  <a:ext cx="350657" cy="30414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7742" name="Equation" r:id="rId17" imgW="266400" imgH="228600" progId="Equation.DSMT4">
                          <p:embed/>
                        </p:oleObj>
                      </mc:Choice>
                      <mc:Fallback>
                        <p:oleObj name="Equation" r:id="rId17" imgW="266400" imgH="228600" progId="Equation.DSMT4">
                          <p:embed/>
                          <p:pic>
                            <p:nvPicPr>
                              <p:cNvPr id="96" name="Object 9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621848" y="2354548"/>
                                <a:ext cx="350657" cy="30414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97" name="Flowchart: Connector 96"/>
                  <p:cNvSpPr/>
                  <p:nvPr/>
                </p:nvSpPr>
                <p:spPr>
                  <a:xfrm>
                    <a:off x="6211410" y="2878224"/>
                    <a:ext cx="122659" cy="117751"/>
                  </a:xfrm>
                  <a:prstGeom prst="flowChartConnector">
                    <a:avLst/>
                  </a:prstGeom>
                  <a:scene3d>
                    <a:camera prst="isometricOffAxis2Left"/>
                    <a:lightRig rig="threePt" dir="t">
                      <a:rot lat="0" lon="0" rev="1200000"/>
                    </a:lightRig>
                  </a:scene3d>
                  <a:sp3d>
                    <a:bevelT w="63500" h="25400"/>
                  </a:sp3d>
                </p:spPr>
                <p:style>
                  <a:lnRef idx="0">
                    <a:schemeClr val="accent2"/>
                  </a:lnRef>
                  <a:fillRef idx="3">
                    <a:schemeClr val="accent2"/>
                  </a:fillRef>
                  <a:effectRef idx="3">
                    <a:schemeClr val="accent2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8" name="Flowchart: Connector 97"/>
                  <p:cNvSpPr/>
                  <p:nvPr/>
                </p:nvSpPr>
                <p:spPr>
                  <a:xfrm>
                    <a:off x="7380913" y="3617773"/>
                    <a:ext cx="122659" cy="117751"/>
                  </a:xfrm>
                  <a:prstGeom prst="flowChartConnector">
                    <a:avLst/>
                  </a:prstGeom>
                  <a:scene3d>
                    <a:camera prst="isometricOffAxis2Left"/>
                    <a:lightRig rig="threePt" dir="t">
                      <a:rot lat="0" lon="0" rev="1200000"/>
                    </a:lightRig>
                  </a:scene3d>
                  <a:sp3d>
                    <a:bevelT w="63500" h="25400"/>
                  </a:sp3d>
                </p:spPr>
                <p:style>
                  <a:lnRef idx="0">
                    <a:schemeClr val="accent2"/>
                  </a:lnRef>
                  <a:fillRef idx="3">
                    <a:schemeClr val="accent2"/>
                  </a:fillRef>
                  <a:effectRef idx="3">
                    <a:schemeClr val="accent2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aphicFrame>
                <p:nvGraphicFramePr>
                  <p:cNvPr id="99" name="Object 98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6362631" y="2750400"/>
                  <a:ext cx="211137" cy="22701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7743" name="Equation" r:id="rId19" imgW="241200" imgH="266400" progId="Equation.DSMT4">
                          <p:embed/>
                        </p:oleObj>
                      </mc:Choice>
                      <mc:Fallback>
                        <p:oleObj name="Equation" r:id="rId19" imgW="241200" imgH="266400" progId="Equation.DSMT4">
                          <p:embed/>
                          <p:pic>
                            <p:nvPicPr>
                              <p:cNvPr id="99" name="Object 9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362631" y="2750400"/>
                                <a:ext cx="211137" cy="2270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00" name="Object 99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7245849" y="3334702"/>
                  <a:ext cx="211137" cy="22701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7744" name="Equation" r:id="rId21" imgW="241200" imgH="266400" progId="Equation.DSMT4">
                          <p:embed/>
                        </p:oleObj>
                      </mc:Choice>
                      <mc:Fallback>
                        <p:oleObj name="Equation" r:id="rId21" imgW="241200" imgH="266400" progId="Equation.DSMT4">
                          <p:embed/>
                          <p:pic>
                            <p:nvPicPr>
                              <p:cNvPr id="100" name="Object 9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245849" y="3334702"/>
                                <a:ext cx="211137" cy="2270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01" name="Object 100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5437749" y="2216439"/>
                  <a:ext cx="211137" cy="22701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7745" name="Equation" r:id="rId23" imgW="241200" imgH="266400" progId="Equation.DSMT4">
                          <p:embed/>
                        </p:oleObj>
                      </mc:Choice>
                      <mc:Fallback>
                        <p:oleObj name="Equation" r:id="rId23" imgW="241200" imgH="266400" progId="Equation.DSMT4">
                          <p:embed/>
                          <p:pic>
                            <p:nvPicPr>
                              <p:cNvPr id="101" name="Object 10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437749" y="2216439"/>
                                <a:ext cx="211137" cy="22701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pic>
              <p:nvPicPr>
                <p:cNvPr id="73" name="Picture 53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991874" y="4859890"/>
                  <a:ext cx="723900" cy="7524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cxnSp>
              <p:nvCxnSpPr>
                <p:cNvPr id="74" name="Straight Arrow Connector 73"/>
                <p:cNvCxnSpPr/>
                <p:nvPr/>
              </p:nvCxnSpPr>
              <p:spPr>
                <a:xfrm flipH="1">
                  <a:off x="5639529" y="3072492"/>
                  <a:ext cx="278350" cy="196359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Straight Arrow Connector 74"/>
                <p:cNvCxnSpPr/>
                <p:nvPr/>
              </p:nvCxnSpPr>
              <p:spPr>
                <a:xfrm flipV="1">
                  <a:off x="4957759" y="3512931"/>
                  <a:ext cx="317982" cy="224316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Straight Arrow Connector 75"/>
                <p:cNvCxnSpPr/>
                <p:nvPr/>
              </p:nvCxnSpPr>
              <p:spPr>
                <a:xfrm flipH="1">
                  <a:off x="5298935" y="3223114"/>
                  <a:ext cx="191124" cy="123709"/>
                </a:xfrm>
                <a:prstGeom prst="straightConnector1">
                  <a:avLst/>
                </a:prstGeom>
                <a:ln w="19050">
                  <a:solidFill>
                    <a:srgbClr val="0000FF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Arrow Connector 76"/>
                <p:cNvCxnSpPr/>
                <p:nvPr/>
              </p:nvCxnSpPr>
              <p:spPr>
                <a:xfrm flipV="1">
                  <a:off x="5275739" y="3385006"/>
                  <a:ext cx="2" cy="226758"/>
                </a:xfrm>
                <a:prstGeom prst="straightConnector1">
                  <a:avLst/>
                </a:prstGeom>
                <a:ln w="19050">
                  <a:solidFill>
                    <a:srgbClr val="0000FF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Straight Arrow Connector 77"/>
                <p:cNvCxnSpPr/>
                <p:nvPr/>
              </p:nvCxnSpPr>
              <p:spPr>
                <a:xfrm flipH="1">
                  <a:off x="7954879" y="5299933"/>
                  <a:ext cx="278350" cy="196359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Straight Arrow Connector 78"/>
                <p:cNvCxnSpPr/>
                <p:nvPr/>
              </p:nvCxnSpPr>
              <p:spPr>
                <a:xfrm flipV="1">
                  <a:off x="8627246" y="4911725"/>
                  <a:ext cx="210973" cy="148829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Straight Arrow Connector 79"/>
                <p:cNvCxnSpPr/>
                <p:nvPr/>
              </p:nvCxnSpPr>
              <p:spPr>
                <a:xfrm flipV="1">
                  <a:off x="8253765" y="5014226"/>
                  <a:ext cx="200117" cy="129530"/>
                </a:xfrm>
                <a:prstGeom prst="straightConnector1">
                  <a:avLst/>
                </a:prstGeom>
                <a:ln w="19050">
                  <a:solidFill>
                    <a:srgbClr val="0000FF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Straight Arrow Connector 80"/>
                <p:cNvCxnSpPr/>
                <p:nvPr/>
              </p:nvCxnSpPr>
              <p:spPr>
                <a:xfrm>
                  <a:off x="8236005" y="5212149"/>
                  <a:ext cx="0" cy="231653"/>
                </a:xfrm>
                <a:prstGeom prst="straightConnector1">
                  <a:avLst/>
                </a:prstGeom>
                <a:ln w="19050">
                  <a:solidFill>
                    <a:srgbClr val="0000FF"/>
                  </a:solidFill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82" name="Object 81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566788" y="3646862"/>
                <a:ext cx="454025" cy="323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7746" name="Equation" r:id="rId24" imgW="520560" imgH="380880" progId="Equation.DSMT4">
                        <p:embed/>
                      </p:oleObj>
                    </mc:Choice>
                    <mc:Fallback>
                      <p:oleObj name="Equation" r:id="rId24" imgW="520560" imgH="380880" progId="Equation.DSMT4">
                        <p:embed/>
                        <p:pic>
                          <p:nvPicPr>
                            <p:cNvPr id="82" name="Object 8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66788" y="3646862"/>
                              <a:ext cx="454025" cy="323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" name="Object 8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590072" y="5480894"/>
                <a:ext cx="476250" cy="323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7747" name="Equation" r:id="rId26" imgW="545760" imgH="380880" progId="Equation.DSMT4">
                        <p:embed/>
                      </p:oleObj>
                    </mc:Choice>
                    <mc:Fallback>
                      <p:oleObj name="Equation" r:id="rId26" imgW="545760" imgH="380880" progId="Equation.DSMT4">
                        <p:embed/>
                        <p:pic>
                          <p:nvPicPr>
                            <p:cNvPr id="83" name="Object 8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90072" y="5480894"/>
                              <a:ext cx="476250" cy="323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" name="Object 83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5081842" y="2768936"/>
                <a:ext cx="431800" cy="323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7748" name="Equation" r:id="rId28" imgW="495000" imgH="380880" progId="Equation.DSMT4">
                        <p:embed/>
                      </p:oleObj>
                    </mc:Choice>
                    <mc:Fallback>
                      <p:oleObj name="Equation" r:id="rId28" imgW="495000" imgH="380880" progId="Equation.DSMT4">
                        <p:embed/>
                        <p:pic>
                          <p:nvPicPr>
                            <p:cNvPr id="84" name="Object 8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81842" y="2768936"/>
                              <a:ext cx="431800" cy="323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" name="Object 8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8100392" y="4556125"/>
                <a:ext cx="431800" cy="323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7749" name="Equation" r:id="rId30" imgW="495000" imgH="380880" progId="Equation.DSMT4">
                        <p:embed/>
                      </p:oleObj>
                    </mc:Choice>
                    <mc:Fallback>
                      <p:oleObj name="Equation" r:id="rId30" imgW="495000" imgH="380880" progId="Equation.DSMT4">
                        <p:embed/>
                        <p:pic>
                          <p:nvPicPr>
                            <p:cNvPr id="85" name="Object 8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00392" y="4556125"/>
                              <a:ext cx="431800" cy="3238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70" name="Object 6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387139" y="5190174"/>
              <a:ext cx="211137" cy="227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750" name="Equation" r:id="rId32" imgW="241200" imgH="266400" progId="Equation.DSMT4">
                      <p:embed/>
                    </p:oleObj>
                  </mc:Choice>
                  <mc:Fallback>
                    <p:oleObj name="Equation" r:id="rId32" imgW="241200" imgH="266400" progId="Equation.DSMT4">
                      <p:embed/>
                      <p:pic>
                        <p:nvPicPr>
                          <p:cNvPr id="70" name="Object 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87139" y="5190174"/>
                            <a:ext cx="211137" cy="2270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67" name="Straight Connector 66"/>
            <p:cNvCxnSpPr/>
            <p:nvPr/>
          </p:nvCxnSpPr>
          <p:spPr>
            <a:xfrm>
              <a:off x="5718220" y="2573461"/>
              <a:ext cx="2588653" cy="16433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94977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70511" y="886689"/>
            <a:ext cx="11938000" cy="684490"/>
          </a:xfrm>
          <a:prstGeom prst="rect">
            <a:avLst/>
          </a:prstGeom>
        </p:spPr>
        <p:txBody>
          <a:bodyPr vert="horz" lIns="121920" tIns="60960" rIns="121920" bIns="6096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rgbClr val="C00000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Điều kiện bền cho thanh tròn chịu uốn và xoắ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50779" y="2506823"/>
            <a:ext cx="114392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ền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nhất (TB III)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1917" y="4429805"/>
            <a:ext cx="104551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ền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lượng (TB IV)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509511"/>
              </p:ext>
            </p:extLst>
          </p:nvPr>
        </p:nvGraphicFramePr>
        <p:xfrm>
          <a:off x="558800" y="4925289"/>
          <a:ext cx="9704388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9" name="Equation" r:id="rId3" imgW="4470120" imgH="520560" progId="Equation.DSMT4">
                  <p:embed/>
                </p:oleObj>
              </mc:Choice>
              <mc:Fallback>
                <p:oleObj name="Equation" r:id="rId3" imgW="4470120" imgH="5205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4925289"/>
                        <a:ext cx="9704388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718031"/>
              </p:ext>
            </p:extLst>
          </p:nvPr>
        </p:nvGraphicFramePr>
        <p:xfrm>
          <a:off x="558800" y="3029814"/>
          <a:ext cx="855027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0" name="Equation" r:id="rId5" imgW="3949560" imgH="520560" progId="Equation.DSMT4">
                  <p:embed/>
                </p:oleObj>
              </mc:Choice>
              <mc:Fallback>
                <p:oleObj name="Equation" r:id="rId5" imgW="3949560" imgH="5205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029814"/>
                        <a:ext cx="8550275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63612" y="1796466"/>
            <a:ext cx="2470010" cy="52322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4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vi-VN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Vật liệu dẻo:</a:t>
            </a:r>
            <a:endParaRPr lang="vi-VN" sz="2800" i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3804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4495" y="817424"/>
            <a:ext cx="11938000" cy="684490"/>
          </a:xfrm>
          <a:prstGeom prst="rect">
            <a:avLst/>
          </a:prstGeom>
        </p:spPr>
        <p:txBody>
          <a:bodyPr vert="horz" lIns="121920" tIns="60960" rIns="121920" bIns="6096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rgbClr val="C00000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Điều kiện bền cho thanh tròn chịu uốn và xoắ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65901" y="2537080"/>
            <a:ext cx="98455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ền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Mohr (TB V)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65901" y="1701931"/>
            <a:ext cx="2470010" cy="52322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4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vi-VN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Vật liệu </a:t>
            </a:r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òn</a:t>
            </a:r>
            <a:r>
              <a:rPr lang="vi-VN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i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90741"/>
              </p:ext>
            </p:extLst>
          </p:nvPr>
        </p:nvGraphicFramePr>
        <p:xfrm>
          <a:off x="620713" y="3278049"/>
          <a:ext cx="8975725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Equation" r:id="rId3" imgW="4076640" imgH="914400" progId="Equation.DSMT4">
                  <p:embed/>
                </p:oleObj>
              </mc:Choice>
              <mc:Fallback>
                <p:oleObj name="Equation" r:id="rId3" imgW="4076640" imgH="9144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3278049"/>
                        <a:ext cx="8975725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7975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0" y="623064"/>
            <a:ext cx="11785600" cy="861683"/>
          </a:xfrm>
          <a:prstGeom prst="rect">
            <a:avLst/>
          </a:prstGeom>
        </p:spPr>
        <p:txBody>
          <a:bodyPr vert="horz" lIns="121920" tIns="60960" rIns="121920" bIns="6096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000" b="1" kern="1200">
                <a:solidFill>
                  <a:srgbClr val="C00000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Các mặt cắt tròn thông dụ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5"/>
              <p:cNvSpPr txBox="1"/>
              <p:nvPr/>
            </p:nvSpPr>
            <p:spPr bwMode="auto">
              <a:xfrm>
                <a:off x="895926" y="4278232"/>
                <a:ext cx="1603375" cy="25869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AU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4</m:t>
                          </m:r>
                        </m:den>
                      </m:f>
                    </m:oMath>
                    <m:oMath xmlns:m="http://schemas.openxmlformats.org/officeDocument/2006/math">
                      <m:borderBox>
                        <m:borderBoxPr>
                          <m:ctrlP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sSub>
                            <m:sSubPr>
                              <m:ctrlP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en-A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A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2</m:t>
                              </m:r>
                            </m:den>
                          </m:f>
                        </m:e>
                      </m:borderBox>
                    </m:oMath>
                    <m:oMath xmlns:m="http://schemas.openxmlformats.org/officeDocument/2006/math">
                      <m:sSub>
                        <m:sSubPr>
                          <m:ctrlP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2</m:t>
                          </m:r>
                        </m:den>
                      </m:f>
                    </m:oMath>
                    <m:oMath xmlns:m="http://schemas.openxmlformats.org/officeDocument/2006/math">
                      <m:sSub>
                        <m:sSubPr>
                          <m:ctrlPr>
                            <a:rPr lang="en-AU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en-AU"/>
              </a:p>
            </p:txBody>
          </p:sp>
        </mc:Choice>
        <mc:Fallback xmlns="">
          <p:sp>
            <p:nvSpPr>
              <p:cNvPr id="6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5926" y="4278232"/>
                <a:ext cx="1603375" cy="258698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817" y="2326854"/>
            <a:ext cx="1320800" cy="1704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5566" y="2596006"/>
            <a:ext cx="1647524" cy="1221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3311" y="2416435"/>
            <a:ext cx="1760984" cy="1401181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607873"/>
              </p:ext>
            </p:extLst>
          </p:nvPr>
        </p:nvGraphicFramePr>
        <p:xfrm>
          <a:off x="5141275" y="2892486"/>
          <a:ext cx="681567" cy="628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" name="Equation" r:id="rId10" imgW="482400" imgH="444240" progId="Equation.DSMT4">
                  <p:embed/>
                </p:oleObj>
              </mc:Choice>
              <mc:Fallback>
                <p:oleObj name="Equation" r:id="rId10" imgW="482400" imgH="4442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275" y="2892486"/>
                        <a:ext cx="681567" cy="628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12"/>
              <p:cNvSpPr txBox="1"/>
              <p:nvPr/>
            </p:nvSpPr>
            <p:spPr bwMode="auto">
              <a:xfrm>
                <a:off x="3368675" y="4308910"/>
                <a:ext cx="2454167" cy="255630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AU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4</m:t>
                          </m:r>
                        </m:den>
                      </m:f>
                      <m:d>
                        <m:dPr>
                          <m:ctrlP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p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e>
                      </m:d>
                    </m:oMath>
                    <m:oMath xmlns:m="http://schemas.openxmlformats.org/officeDocument/2006/math">
                      <m:borderBox>
                        <m:borderBoxPr>
                          <m:ctrlP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sSub>
                            <m:sSubPr>
                              <m:ctrlP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en-A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A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2</m:t>
                              </m:r>
                            </m:den>
                          </m:f>
                          <m:d>
                            <m:dPr>
                              <m:ctrlP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A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e>
                                <m:sup>
                                  <m:r>
                                    <a:rPr lang="en-A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e>
                          </m:d>
                        </m:e>
                      </m:borderBox>
                    </m:oMath>
                    <m:oMath xmlns:m="http://schemas.openxmlformats.org/officeDocument/2006/math">
                      <m:sSub>
                        <m:sSubPr>
                          <m:ctrlP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2</m:t>
                          </m:r>
                        </m:den>
                      </m:f>
                      <m:d>
                        <m:dPr>
                          <m:ctrlP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p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e>
                      </m:d>
                    </m:oMath>
                    <m:oMath xmlns:m="http://schemas.openxmlformats.org/officeDocument/2006/math">
                      <m:sSub>
                        <m:sSubPr>
                          <m:ctrlP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  <m:d>
                        <m:dPr>
                          <m:ctrlP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p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AU"/>
              </a:p>
            </p:txBody>
          </p:sp>
        </mc:Choice>
        <mc:Fallback xmlns="">
          <p:sp>
            <p:nvSpPr>
              <p:cNvPr id="13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68675" y="4308910"/>
                <a:ext cx="2454167" cy="255630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13"/>
              <p:cNvSpPr txBox="1"/>
              <p:nvPr/>
            </p:nvSpPr>
            <p:spPr bwMode="auto">
              <a:xfrm>
                <a:off x="6704013" y="4121584"/>
                <a:ext cx="2940466" cy="273641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AU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∅</m:t>
                          </m:r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A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∅</m:t>
                                  </m:r>
                                </m:e>
                                <m:sup>
                                  <m:r>
                                    <a:rPr lang="en-A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A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𝛿</m:t>
                                  </m:r>
                                </m:e>
                                <m:sup>
                                  <m:r>
                                    <a:rPr lang="en-A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  <m:oMath xmlns:m="http://schemas.openxmlformats.org/officeDocument/2006/math">
                      <m:borderBox>
                        <m:borderBoxPr>
                          <m:ctrlP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sSub>
                            <m:sSubPr>
                              <m:ctrlP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∅</m:t>
                              </m:r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d>
                                <m:dPr>
                                  <m:ctrlPr>
                                    <a:rPr lang="en-A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AU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AU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∅</m:t>
                                      </m:r>
                                    </m:e>
                                    <m:sup>
                                      <m:r>
                                        <a:rPr lang="en-AU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A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AU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AU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𝛿</m:t>
                                      </m:r>
                                    </m:e>
                                    <m:sup>
                                      <m:r>
                                        <a:rPr lang="en-AU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d>
                                <m:dPr>
                                  <m:ctrlPr>
                                    <a:rPr lang="en-A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A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∅</m:t>
                                  </m:r>
                                  <m:r>
                                    <a:rPr lang="en-A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A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𝛿</m:t>
                                  </m:r>
                                </m:e>
                              </m:d>
                            </m:den>
                          </m:f>
                        </m:e>
                      </m:borderBox>
                    </m:oMath>
                    <m:oMath xmlns:m="http://schemas.openxmlformats.org/officeDocument/2006/math">
                      <m:sSub>
                        <m:sSubPr>
                          <m:ctrlP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∅</m:t>
                          </m:r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A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∅</m:t>
                                  </m:r>
                                </m:e>
                                <m:sup>
                                  <m:r>
                                    <a:rPr lang="en-A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A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𝛿</m:t>
                                  </m:r>
                                </m:e>
                                <m:sup>
                                  <m:r>
                                    <a:rPr lang="en-A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  <m:oMath xmlns:m="http://schemas.openxmlformats.org/officeDocument/2006/math">
                      <m:sSub>
                        <m:sSubPr>
                          <m:ctrlP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∅</m:t>
                          </m:r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A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∅</m:t>
                                  </m:r>
                                </m:e>
                                <m:sup>
                                  <m:r>
                                    <a:rPr lang="en-A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A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𝛿</m:t>
                                  </m:r>
                                </m:e>
                                <m:sup>
                                  <m:r>
                                    <a:rPr lang="en-A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∅</m:t>
                              </m:r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AU"/>
              </a:p>
            </p:txBody>
          </p:sp>
        </mc:Choice>
        <mc:Fallback xmlns="">
          <p:sp>
            <p:nvSpPr>
              <p:cNvPr id="14" name="Object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04013" y="4121584"/>
                <a:ext cx="2940466" cy="273641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244764" y="1495197"/>
            <a:ext cx="2540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cap="all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0099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Tròn đặc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952333" y="1484747"/>
            <a:ext cx="29404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cap="all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0099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Tròn rỗng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249715" y="1484574"/>
            <a:ext cx="29404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cap="all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0099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Tròn mỏ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7"/>
              <p:cNvSpPr txBox="1"/>
              <p:nvPr/>
            </p:nvSpPr>
            <p:spPr bwMode="auto">
              <a:xfrm>
                <a:off x="9812565" y="4993986"/>
                <a:ext cx="1426169" cy="86168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AU" sz="3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eqArr>
                            <m:eqArrPr>
                              <m:ctrlPr>
                                <a:rPr lang="en-AU" sz="3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AU" sz="3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AU" sz="3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sz="3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3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sub>
                              </m:sSub>
                              <m:r>
                                <a:rPr lang="en-AU" sz="3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AU" sz="3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AU" sz="3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sz="3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AU" sz="3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AU" sz="3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en-AU" sz="3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sz="3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sz="3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sub>
                              </m:sSub>
                              <m:r>
                                <a:rPr lang="en-AU" sz="3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AU" sz="3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AU" sz="3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sz="3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AU" sz="3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sub>
                              </m:sSub>
                            </m:e>
                          </m:eqArr>
                        </m:e>
                      </m:borderBox>
                    </m:oMath>
                  </m:oMathPara>
                </a14:m>
                <a:endParaRPr lang="en-AU" sz="3000"/>
              </a:p>
            </p:txBody>
          </p:sp>
        </mc:Choice>
        <mc:Fallback xmlns="">
          <p:sp>
            <p:nvSpPr>
              <p:cNvPr id="18" name="Object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12565" y="4993986"/>
                <a:ext cx="1426169" cy="86168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7231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5C9AE4-D2AD-4312-89E9-07574098D2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74839"/>
            <a:ext cx="10515600" cy="429492"/>
          </a:xfrm>
        </p:spPr>
        <p:txBody>
          <a:bodyPr>
            <a:normAutofit fontScale="90000"/>
          </a:bodyPr>
          <a:lstStyle/>
          <a:p>
            <a:r>
              <a:rPr lang="en-US" sz="28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8.1. UỐN XIÊN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9C13B4-A51B-4447-9911-72E4E6B9C6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57091"/>
            <a:ext cx="10515600" cy="970347"/>
          </a:xfrm>
        </p:spPr>
        <p:txBody>
          <a:bodyPr>
            <a:normAutofit/>
          </a:bodyPr>
          <a:lstStyle/>
          <a:p>
            <a:r>
              <a:rPr lang="en-US" sz="2400" b="1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400" b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4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nh </a:t>
            </a:r>
            <a:r>
              <a:rPr lang="en-US" sz="24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uốn</a:t>
            </a:r>
            <a:r>
              <a: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iên</a:t>
            </a:r>
            <a:r>
              <a: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à </a:t>
            </a:r>
            <a:r>
              <a:rPr lang="en-US" sz="24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ồn</a:t>
            </a:r>
            <a:r>
              <a: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sz="2400" baseline="-250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M</a:t>
            </a:r>
            <a:r>
              <a:rPr lang="en-US" sz="2400" baseline="-250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AU" sz="24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A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9C9C0FB-167B-4BD7-A1BA-039B7FF24047}"/>
              </a:ext>
            </a:extLst>
          </p:cNvPr>
          <p:cNvSpPr txBox="1"/>
          <p:nvPr/>
        </p:nvSpPr>
        <p:spPr>
          <a:xfrm>
            <a:off x="1001973" y="2278662"/>
            <a:ext cx="7787185" cy="16879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Quy ước dấu</a:t>
            </a:r>
            <a:endParaRPr lang="en-A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457200">
              <a:lnSpc>
                <a:spcPct val="150000"/>
              </a:lnSpc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: Làm căng thớ dọc về phía miền dương của trục y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pPr defTabSz="457200">
              <a:lnSpc>
                <a:spcPct val="150000"/>
              </a:lnSpc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vi-VN" sz="2400">
                <a:latin typeface="Times New Roman" pitchFamily="18" charset="0"/>
                <a:cs typeface="Times New Roman" pitchFamily="18" charset="0"/>
              </a:rPr>
              <a:t>: Làm căng thớ dọc về phía miền dương của trục x</a:t>
            </a:r>
            <a:endParaRPr lang="vi-VN" sz="2400" i="1">
              <a:latin typeface="+mj-lt"/>
              <a:cs typeface="Times New Roman" pitchFamily="18" charset="0"/>
            </a:endParaRPr>
          </a:p>
        </p:txBody>
      </p:sp>
      <p:pic>
        <p:nvPicPr>
          <p:cNvPr id="19" name="Picture 2">
            <a:extLst>
              <a:ext uri="{FF2B5EF4-FFF2-40B4-BE49-F238E27FC236}">
                <a16:creationId xmlns:a16="http://schemas.microsoft.com/office/drawing/2014/main" id="{7E2D7EB6-C7F1-4F0D-8BDD-43E1B7C508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1973" y="4104264"/>
            <a:ext cx="8805522" cy="276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 descr="A picture containing table, game&#10;&#10;Description automatically generated">
            <a:extLst>
              <a:ext uri="{FF2B5EF4-FFF2-40B4-BE49-F238E27FC236}">
                <a16:creationId xmlns:a16="http://schemas.microsoft.com/office/drawing/2014/main" id="{6023E03C-BD07-4C91-9F77-1045D4A639B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80" b="6911"/>
          <a:stretch/>
        </p:blipFill>
        <p:spPr>
          <a:xfrm>
            <a:off x="9090990" y="1740300"/>
            <a:ext cx="2893179" cy="2979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0396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1B0E47-7B66-49E8-A24A-6BC8492607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9907" y="946417"/>
            <a:ext cx="6848061" cy="675844"/>
          </a:xfrm>
        </p:spPr>
        <p:txBody>
          <a:bodyPr>
            <a:normAutofit/>
          </a:bodyPr>
          <a:lstStyle/>
          <a:p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endParaRPr lang="en-AU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4E6D4A-3B46-4EC6-8678-A3B303D346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9907" y="1717820"/>
            <a:ext cx="7099849" cy="904323"/>
          </a:xfrm>
        </p:spPr>
        <p:txBody>
          <a:bodyPr>
            <a:normAutofit/>
          </a:bodyPr>
          <a:lstStyle/>
          <a:p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Momen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uốn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gây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pháp </a:t>
            </a:r>
          </a:p>
          <a:p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Momen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uốn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gây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pháp</a:t>
            </a:r>
            <a:endParaRPr lang="en-AU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3A5DEE1-233A-47C1-9D3A-320F97A208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517980"/>
              </p:ext>
            </p:extLst>
          </p:nvPr>
        </p:nvGraphicFramePr>
        <p:xfrm>
          <a:off x="678006" y="3245226"/>
          <a:ext cx="43561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1" name="Equation" r:id="rId3" imgW="2552400" imgH="520560" progId="Equation.DSMT4">
                  <p:embed/>
                </p:oleObj>
              </mc:Choice>
              <mc:Fallback>
                <p:oleObj name="Equation" r:id="rId3" imgW="2552400" imgH="520560" progId="Equation.DSMT4">
                  <p:embed/>
                  <p:pic>
                    <p:nvPicPr>
                      <p:cNvPr id="88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06" y="3245226"/>
                        <a:ext cx="4356100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5FEEEDE-AE04-4BC7-A808-BCB4F0DEF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17839"/>
              </p:ext>
            </p:extLst>
          </p:nvPr>
        </p:nvGraphicFramePr>
        <p:xfrm>
          <a:off x="5582273" y="1686293"/>
          <a:ext cx="69373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2" name="Equation" r:id="rId5" imgW="406080" imgH="266400" progId="Equation.DSMT4">
                  <p:embed/>
                </p:oleObj>
              </mc:Choice>
              <mc:Fallback>
                <p:oleObj name="Equation" r:id="rId5" imgW="406080" imgH="266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3A5DEE1-233A-47C1-9D3A-320F97A208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273" y="1686293"/>
                        <a:ext cx="693737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C071A40-AD5D-4795-BACB-A55A1F6AA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062858"/>
              </p:ext>
            </p:extLst>
          </p:nvPr>
        </p:nvGraphicFramePr>
        <p:xfrm>
          <a:off x="5582274" y="2144306"/>
          <a:ext cx="6937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3" name="Equation" r:id="rId7" imgW="406080" imgH="279360" progId="Equation.DSMT4">
                  <p:embed/>
                </p:oleObj>
              </mc:Choice>
              <mc:Fallback>
                <p:oleObj name="Equation" r:id="rId7" imgW="406080" imgH="2793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5FEEEDE-AE04-4BC7-A808-BCB4F0DEFC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274" y="2144306"/>
                        <a:ext cx="69373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9EF400BB-0DAB-4C4D-A99B-3635A0C86665}"/>
              </a:ext>
            </a:extLst>
          </p:cNvPr>
          <p:cNvSpPr txBox="1"/>
          <p:nvPr/>
        </p:nvSpPr>
        <p:spPr>
          <a:xfrm>
            <a:off x="580541" y="2722411"/>
            <a:ext cx="84876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457200"/>
            <a:r>
              <a:rPr lang="en-US" sz="2400">
                <a:latin typeface="Times New Roman" pitchFamily="18" charset="0"/>
                <a:cs typeface="Times New Roman" pitchFamily="18" charset="0"/>
              </a:rPr>
              <a:t>Áp dụng nguyên lý cộng tác dụng, ứng suất tại điểm (x,y) trên mcn:</a:t>
            </a:r>
            <a:endParaRPr lang="vi-VN" sz="2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EA1E8B3C-DE7E-46F7-BA48-182689BE29CA}"/>
              </a:ext>
            </a:extLst>
          </p:cNvPr>
          <p:cNvGrpSpPr/>
          <p:nvPr/>
        </p:nvGrpSpPr>
        <p:grpSpPr>
          <a:xfrm>
            <a:off x="8637574" y="1442044"/>
            <a:ext cx="3240366" cy="3227019"/>
            <a:chOff x="6039617" y="1237883"/>
            <a:chExt cx="2442621" cy="2432558"/>
          </a:xfrm>
        </p:grpSpPr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266AF69C-F447-488F-988F-52CA443E49F9}"/>
                </a:ext>
              </a:extLst>
            </p:cNvPr>
            <p:cNvGrpSpPr/>
            <p:nvPr/>
          </p:nvGrpSpPr>
          <p:grpSpPr>
            <a:xfrm>
              <a:off x="6039617" y="1237883"/>
              <a:ext cx="2368145" cy="2432558"/>
              <a:chOff x="849988" y="2485423"/>
              <a:chExt cx="3225333" cy="3313063"/>
            </a:xfrm>
          </p:grpSpPr>
          <p:grpSp>
            <p:nvGrpSpPr>
              <p:cNvPr id="37" name="Group 36">
                <a:extLst>
                  <a:ext uri="{FF2B5EF4-FFF2-40B4-BE49-F238E27FC236}">
                    <a16:creationId xmlns:a16="http://schemas.microsoft.com/office/drawing/2014/main" id="{B8B5FA5E-9869-4DCA-8A42-2CCA9AE35330}"/>
                  </a:ext>
                </a:extLst>
              </p:cNvPr>
              <p:cNvGrpSpPr/>
              <p:nvPr/>
            </p:nvGrpSpPr>
            <p:grpSpPr>
              <a:xfrm>
                <a:off x="849988" y="2485423"/>
                <a:ext cx="3225333" cy="3313063"/>
                <a:chOff x="309129" y="2348880"/>
                <a:chExt cx="3225333" cy="3313063"/>
              </a:xfrm>
            </p:grpSpPr>
            <p:grpSp>
              <p:nvGrpSpPr>
                <p:cNvPr id="42" name="Group 41">
                  <a:extLst>
                    <a:ext uri="{FF2B5EF4-FFF2-40B4-BE49-F238E27FC236}">
                      <a16:creationId xmlns:a16="http://schemas.microsoft.com/office/drawing/2014/main" id="{FD72722D-15AC-404F-A01A-93CE2A532E32}"/>
                    </a:ext>
                  </a:extLst>
                </p:cNvPr>
                <p:cNvGrpSpPr/>
                <p:nvPr/>
              </p:nvGrpSpPr>
              <p:grpSpPr>
                <a:xfrm>
                  <a:off x="1130301" y="2348880"/>
                  <a:ext cx="2092598" cy="2582644"/>
                  <a:chOff x="1130301" y="2657114"/>
                  <a:chExt cx="2092598" cy="2582644"/>
                </a:xfrm>
              </p:grpSpPr>
              <p:sp>
                <p:nvSpPr>
                  <p:cNvPr id="48" name="Rectangle 64">
                    <a:extLst>
                      <a:ext uri="{FF2B5EF4-FFF2-40B4-BE49-F238E27FC236}">
                        <a16:creationId xmlns:a16="http://schemas.microsoft.com/office/drawing/2014/main" id="{3FA7888C-037D-4D67-800A-77A61416DADD}"/>
                      </a:ext>
                    </a:extLst>
                  </p:cNvPr>
                  <p:cNvSpPr/>
                  <p:nvPr/>
                </p:nvSpPr>
                <p:spPr>
                  <a:xfrm>
                    <a:off x="2721037" y="2660402"/>
                    <a:ext cx="501862" cy="2579356"/>
                  </a:xfrm>
                  <a:custGeom>
                    <a:avLst/>
                    <a:gdLst>
                      <a:gd name="connsiteX0" fmla="*/ 0 w 1574713"/>
                      <a:gd name="connsiteY0" fmla="*/ 0 h 2232248"/>
                      <a:gd name="connsiteX1" fmla="*/ 1574713 w 1574713"/>
                      <a:gd name="connsiteY1" fmla="*/ 0 h 2232248"/>
                      <a:gd name="connsiteX2" fmla="*/ 1574713 w 1574713"/>
                      <a:gd name="connsiteY2" fmla="*/ 2232248 h 2232248"/>
                      <a:gd name="connsiteX3" fmla="*/ 0 w 1574713"/>
                      <a:gd name="connsiteY3" fmla="*/ 2232248 h 2232248"/>
                      <a:gd name="connsiteX4" fmla="*/ 0 w 1574713"/>
                      <a:gd name="connsiteY4" fmla="*/ 0 h 2232248"/>
                      <a:gd name="connsiteX0" fmla="*/ 0 w 1587413"/>
                      <a:gd name="connsiteY0" fmla="*/ 0 h 2232248"/>
                      <a:gd name="connsiteX1" fmla="*/ 1574713 w 1587413"/>
                      <a:gd name="connsiteY1" fmla="*/ 0 h 2232248"/>
                      <a:gd name="connsiteX2" fmla="*/ 1587413 w 1587413"/>
                      <a:gd name="connsiteY2" fmla="*/ 1140048 h 2232248"/>
                      <a:gd name="connsiteX3" fmla="*/ 0 w 1587413"/>
                      <a:gd name="connsiteY3" fmla="*/ 2232248 h 2232248"/>
                      <a:gd name="connsiteX4" fmla="*/ 0 w 1587413"/>
                      <a:gd name="connsiteY4" fmla="*/ 0 h 2232248"/>
                      <a:gd name="connsiteX0" fmla="*/ 0 w 1629169"/>
                      <a:gd name="connsiteY0" fmla="*/ 0 h 2232248"/>
                      <a:gd name="connsiteX1" fmla="*/ 1574713 w 1629169"/>
                      <a:gd name="connsiteY1" fmla="*/ 0 h 2232248"/>
                      <a:gd name="connsiteX2" fmla="*/ 1629169 w 1629169"/>
                      <a:gd name="connsiteY2" fmla="*/ 1902048 h 2232248"/>
                      <a:gd name="connsiteX3" fmla="*/ 0 w 1629169"/>
                      <a:gd name="connsiteY3" fmla="*/ 2232248 h 2232248"/>
                      <a:gd name="connsiteX4" fmla="*/ 0 w 1629169"/>
                      <a:gd name="connsiteY4" fmla="*/ 0 h 2232248"/>
                      <a:gd name="connsiteX0" fmla="*/ 0 w 1629169"/>
                      <a:gd name="connsiteY0" fmla="*/ 342900 h 2575148"/>
                      <a:gd name="connsiteX1" fmla="*/ 1616468 w 1629169"/>
                      <a:gd name="connsiteY1" fmla="*/ 0 h 2575148"/>
                      <a:gd name="connsiteX2" fmla="*/ 1629169 w 1629169"/>
                      <a:gd name="connsiteY2" fmla="*/ 2244948 h 2575148"/>
                      <a:gd name="connsiteX3" fmla="*/ 0 w 1629169"/>
                      <a:gd name="connsiteY3" fmla="*/ 2575148 h 2575148"/>
                      <a:gd name="connsiteX4" fmla="*/ 0 w 1629169"/>
                      <a:gd name="connsiteY4" fmla="*/ 342900 h 2575148"/>
                      <a:gd name="connsiteX0" fmla="*/ 0 w 1629169"/>
                      <a:gd name="connsiteY0" fmla="*/ 342900 h 2575148"/>
                      <a:gd name="connsiteX1" fmla="*/ 1553834 w 1629169"/>
                      <a:gd name="connsiteY1" fmla="*/ 0 h 2575148"/>
                      <a:gd name="connsiteX2" fmla="*/ 1629169 w 1629169"/>
                      <a:gd name="connsiteY2" fmla="*/ 2244948 h 2575148"/>
                      <a:gd name="connsiteX3" fmla="*/ 0 w 1629169"/>
                      <a:gd name="connsiteY3" fmla="*/ 2575148 h 2575148"/>
                      <a:gd name="connsiteX4" fmla="*/ 0 w 1629169"/>
                      <a:gd name="connsiteY4" fmla="*/ 342900 h 2575148"/>
                      <a:gd name="connsiteX0" fmla="*/ 0 w 1638040"/>
                      <a:gd name="connsiteY0" fmla="*/ 336550 h 2568798"/>
                      <a:gd name="connsiteX1" fmla="*/ 1637346 w 1638040"/>
                      <a:gd name="connsiteY1" fmla="*/ 0 h 2568798"/>
                      <a:gd name="connsiteX2" fmla="*/ 1629169 w 1638040"/>
                      <a:gd name="connsiteY2" fmla="*/ 2238598 h 2568798"/>
                      <a:gd name="connsiteX3" fmla="*/ 0 w 1638040"/>
                      <a:gd name="connsiteY3" fmla="*/ 2568798 h 2568798"/>
                      <a:gd name="connsiteX4" fmla="*/ 0 w 1638040"/>
                      <a:gd name="connsiteY4" fmla="*/ 336550 h 2568798"/>
                      <a:gd name="connsiteX0" fmla="*/ 0 w 1691803"/>
                      <a:gd name="connsiteY0" fmla="*/ 336550 h 2568798"/>
                      <a:gd name="connsiteX1" fmla="*/ 1637346 w 1691803"/>
                      <a:gd name="connsiteY1" fmla="*/ 0 h 2568798"/>
                      <a:gd name="connsiteX2" fmla="*/ 1691803 w 1691803"/>
                      <a:gd name="connsiteY2" fmla="*/ 2232248 h 2568798"/>
                      <a:gd name="connsiteX3" fmla="*/ 0 w 1691803"/>
                      <a:gd name="connsiteY3" fmla="*/ 2568798 h 2568798"/>
                      <a:gd name="connsiteX4" fmla="*/ 0 w 1691803"/>
                      <a:gd name="connsiteY4" fmla="*/ 336550 h 2568798"/>
                      <a:gd name="connsiteX0" fmla="*/ 0 w 1650047"/>
                      <a:gd name="connsiteY0" fmla="*/ 336550 h 2568798"/>
                      <a:gd name="connsiteX1" fmla="*/ 1637346 w 1650047"/>
                      <a:gd name="connsiteY1" fmla="*/ 0 h 2568798"/>
                      <a:gd name="connsiteX2" fmla="*/ 1650047 w 1650047"/>
                      <a:gd name="connsiteY2" fmla="*/ 2232248 h 2568798"/>
                      <a:gd name="connsiteX3" fmla="*/ 0 w 1650047"/>
                      <a:gd name="connsiteY3" fmla="*/ 2568798 h 2568798"/>
                      <a:gd name="connsiteX4" fmla="*/ 0 w 1650047"/>
                      <a:gd name="connsiteY4" fmla="*/ 336550 h 256879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650047" h="2568798">
                        <a:moveTo>
                          <a:pt x="0" y="336550"/>
                        </a:moveTo>
                        <a:lnTo>
                          <a:pt x="1637346" y="0"/>
                        </a:lnTo>
                        <a:cubicBezTo>
                          <a:pt x="1641580" y="748316"/>
                          <a:pt x="1645813" y="1483932"/>
                          <a:pt x="1650047" y="2232248"/>
                        </a:cubicBezTo>
                        <a:lnTo>
                          <a:pt x="0" y="2568798"/>
                        </a:lnTo>
                        <a:lnTo>
                          <a:pt x="0" y="336550"/>
                        </a:lnTo>
                        <a:close/>
                      </a:path>
                    </a:pathLst>
                  </a:custGeom>
                  <a:gradFill>
                    <a:gsLst>
                      <a:gs pos="0">
                        <a:schemeClr val="accent6">
                          <a:tint val="50000"/>
                          <a:satMod val="300000"/>
                          <a:lumMod val="0"/>
                          <a:alpha val="14000"/>
                        </a:schemeClr>
                      </a:gs>
                      <a:gs pos="100000">
                        <a:schemeClr val="accent6">
                          <a:tint val="37000"/>
                          <a:satMod val="300000"/>
                        </a:schemeClr>
                      </a:gs>
                      <a:gs pos="59000">
                        <a:schemeClr val="accent6">
                          <a:tint val="15000"/>
                          <a:satMod val="350000"/>
                        </a:schemeClr>
                      </a:gs>
                    </a:gsLst>
                    <a:lin ang="16200000" scaled="1"/>
                  </a:gradFill>
                  <a:ln w="63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9" name="Rectangle 64">
                    <a:extLst>
                      <a:ext uri="{FF2B5EF4-FFF2-40B4-BE49-F238E27FC236}">
                        <a16:creationId xmlns:a16="http://schemas.microsoft.com/office/drawing/2014/main" id="{26EEC9B8-0AED-4DB9-8191-90D647B0F3C5}"/>
                      </a:ext>
                    </a:extLst>
                  </p:cNvPr>
                  <p:cNvSpPr/>
                  <p:nvPr/>
                </p:nvSpPr>
                <p:spPr>
                  <a:xfrm rot="16200000" flipH="1">
                    <a:off x="1995645" y="1792563"/>
                    <a:ext cx="359257" cy="2088359"/>
                  </a:xfrm>
                  <a:custGeom>
                    <a:avLst/>
                    <a:gdLst>
                      <a:gd name="connsiteX0" fmla="*/ 0 w 1574713"/>
                      <a:gd name="connsiteY0" fmla="*/ 0 h 2232248"/>
                      <a:gd name="connsiteX1" fmla="*/ 1574713 w 1574713"/>
                      <a:gd name="connsiteY1" fmla="*/ 0 h 2232248"/>
                      <a:gd name="connsiteX2" fmla="*/ 1574713 w 1574713"/>
                      <a:gd name="connsiteY2" fmla="*/ 2232248 h 2232248"/>
                      <a:gd name="connsiteX3" fmla="*/ 0 w 1574713"/>
                      <a:gd name="connsiteY3" fmla="*/ 2232248 h 2232248"/>
                      <a:gd name="connsiteX4" fmla="*/ 0 w 1574713"/>
                      <a:gd name="connsiteY4" fmla="*/ 0 h 2232248"/>
                      <a:gd name="connsiteX0" fmla="*/ 0 w 1587413"/>
                      <a:gd name="connsiteY0" fmla="*/ 0 h 2232248"/>
                      <a:gd name="connsiteX1" fmla="*/ 1574713 w 1587413"/>
                      <a:gd name="connsiteY1" fmla="*/ 0 h 2232248"/>
                      <a:gd name="connsiteX2" fmla="*/ 1587413 w 1587413"/>
                      <a:gd name="connsiteY2" fmla="*/ 1140048 h 2232248"/>
                      <a:gd name="connsiteX3" fmla="*/ 0 w 1587413"/>
                      <a:gd name="connsiteY3" fmla="*/ 2232248 h 2232248"/>
                      <a:gd name="connsiteX4" fmla="*/ 0 w 1587413"/>
                      <a:gd name="connsiteY4" fmla="*/ 0 h 2232248"/>
                      <a:gd name="connsiteX0" fmla="*/ 0 w 1629169"/>
                      <a:gd name="connsiteY0" fmla="*/ 0 h 2232248"/>
                      <a:gd name="connsiteX1" fmla="*/ 1574713 w 1629169"/>
                      <a:gd name="connsiteY1" fmla="*/ 0 h 2232248"/>
                      <a:gd name="connsiteX2" fmla="*/ 1629169 w 1629169"/>
                      <a:gd name="connsiteY2" fmla="*/ 1902048 h 2232248"/>
                      <a:gd name="connsiteX3" fmla="*/ 0 w 1629169"/>
                      <a:gd name="connsiteY3" fmla="*/ 2232248 h 2232248"/>
                      <a:gd name="connsiteX4" fmla="*/ 0 w 1629169"/>
                      <a:gd name="connsiteY4" fmla="*/ 0 h 2232248"/>
                      <a:gd name="connsiteX0" fmla="*/ 0 w 1629169"/>
                      <a:gd name="connsiteY0" fmla="*/ 342900 h 2575148"/>
                      <a:gd name="connsiteX1" fmla="*/ 1616468 w 1629169"/>
                      <a:gd name="connsiteY1" fmla="*/ 0 h 2575148"/>
                      <a:gd name="connsiteX2" fmla="*/ 1629169 w 1629169"/>
                      <a:gd name="connsiteY2" fmla="*/ 2244948 h 2575148"/>
                      <a:gd name="connsiteX3" fmla="*/ 0 w 1629169"/>
                      <a:gd name="connsiteY3" fmla="*/ 2575148 h 2575148"/>
                      <a:gd name="connsiteX4" fmla="*/ 0 w 1629169"/>
                      <a:gd name="connsiteY4" fmla="*/ 342900 h 2575148"/>
                      <a:gd name="connsiteX0" fmla="*/ 0 w 1629169"/>
                      <a:gd name="connsiteY0" fmla="*/ 342900 h 2575148"/>
                      <a:gd name="connsiteX1" fmla="*/ 1553834 w 1629169"/>
                      <a:gd name="connsiteY1" fmla="*/ 0 h 2575148"/>
                      <a:gd name="connsiteX2" fmla="*/ 1629169 w 1629169"/>
                      <a:gd name="connsiteY2" fmla="*/ 2244948 h 2575148"/>
                      <a:gd name="connsiteX3" fmla="*/ 0 w 1629169"/>
                      <a:gd name="connsiteY3" fmla="*/ 2575148 h 2575148"/>
                      <a:gd name="connsiteX4" fmla="*/ 0 w 1629169"/>
                      <a:gd name="connsiteY4" fmla="*/ 342900 h 2575148"/>
                      <a:gd name="connsiteX0" fmla="*/ 0 w 1638040"/>
                      <a:gd name="connsiteY0" fmla="*/ 336550 h 2568798"/>
                      <a:gd name="connsiteX1" fmla="*/ 1637346 w 1638040"/>
                      <a:gd name="connsiteY1" fmla="*/ 0 h 2568798"/>
                      <a:gd name="connsiteX2" fmla="*/ 1629169 w 1638040"/>
                      <a:gd name="connsiteY2" fmla="*/ 2238598 h 2568798"/>
                      <a:gd name="connsiteX3" fmla="*/ 0 w 1638040"/>
                      <a:gd name="connsiteY3" fmla="*/ 2568798 h 2568798"/>
                      <a:gd name="connsiteX4" fmla="*/ 0 w 1638040"/>
                      <a:gd name="connsiteY4" fmla="*/ 336550 h 2568798"/>
                      <a:gd name="connsiteX0" fmla="*/ 0 w 1691803"/>
                      <a:gd name="connsiteY0" fmla="*/ 336550 h 2568798"/>
                      <a:gd name="connsiteX1" fmla="*/ 1637346 w 1691803"/>
                      <a:gd name="connsiteY1" fmla="*/ 0 h 2568798"/>
                      <a:gd name="connsiteX2" fmla="*/ 1691803 w 1691803"/>
                      <a:gd name="connsiteY2" fmla="*/ 2232248 h 2568798"/>
                      <a:gd name="connsiteX3" fmla="*/ 0 w 1691803"/>
                      <a:gd name="connsiteY3" fmla="*/ 2568798 h 2568798"/>
                      <a:gd name="connsiteX4" fmla="*/ 0 w 1691803"/>
                      <a:gd name="connsiteY4" fmla="*/ 336550 h 2568798"/>
                      <a:gd name="connsiteX0" fmla="*/ 0 w 1650047"/>
                      <a:gd name="connsiteY0" fmla="*/ 336550 h 2568798"/>
                      <a:gd name="connsiteX1" fmla="*/ 1637346 w 1650047"/>
                      <a:gd name="connsiteY1" fmla="*/ 0 h 2568798"/>
                      <a:gd name="connsiteX2" fmla="*/ 1650047 w 1650047"/>
                      <a:gd name="connsiteY2" fmla="*/ 2232248 h 2568798"/>
                      <a:gd name="connsiteX3" fmla="*/ 0 w 1650047"/>
                      <a:gd name="connsiteY3" fmla="*/ 2568798 h 2568798"/>
                      <a:gd name="connsiteX4" fmla="*/ 0 w 1650047"/>
                      <a:gd name="connsiteY4" fmla="*/ 336550 h 2568798"/>
                      <a:gd name="connsiteX0" fmla="*/ 0 w 1650047"/>
                      <a:gd name="connsiteY0" fmla="*/ 336550 h 2952407"/>
                      <a:gd name="connsiteX1" fmla="*/ 1637346 w 1650047"/>
                      <a:gd name="connsiteY1" fmla="*/ 0 h 2952407"/>
                      <a:gd name="connsiteX2" fmla="*/ 1650047 w 1650047"/>
                      <a:gd name="connsiteY2" fmla="*/ 2232248 h 2952407"/>
                      <a:gd name="connsiteX3" fmla="*/ 204416 w 1650047"/>
                      <a:gd name="connsiteY3" fmla="*/ 2952407 h 2952407"/>
                      <a:gd name="connsiteX4" fmla="*/ 0 w 1650047"/>
                      <a:gd name="connsiteY4" fmla="*/ 336550 h 2952407"/>
                      <a:gd name="connsiteX0" fmla="*/ 51105 w 1445631"/>
                      <a:gd name="connsiteY0" fmla="*/ 541736 h 2952407"/>
                      <a:gd name="connsiteX1" fmla="*/ 1432930 w 1445631"/>
                      <a:gd name="connsiteY1" fmla="*/ 0 h 2952407"/>
                      <a:gd name="connsiteX2" fmla="*/ 1445631 w 1445631"/>
                      <a:gd name="connsiteY2" fmla="*/ 2232248 h 2952407"/>
                      <a:gd name="connsiteX3" fmla="*/ 0 w 1445631"/>
                      <a:gd name="connsiteY3" fmla="*/ 2952407 h 2952407"/>
                      <a:gd name="connsiteX4" fmla="*/ 51105 w 1445631"/>
                      <a:gd name="connsiteY4" fmla="*/ 541736 h 2952407"/>
                      <a:gd name="connsiteX0" fmla="*/ 0 w 1445631"/>
                      <a:gd name="connsiteY0" fmla="*/ 640449 h 2952407"/>
                      <a:gd name="connsiteX1" fmla="*/ 1432930 w 1445631"/>
                      <a:gd name="connsiteY1" fmla="*/ 0 h 2952407"/>
                      <a:gd name="connsiteX2" fmla="*/ 1445631 w 1445631"/>
                      <a:gd name="connsiteY2" fmla="*/ 2232248 h 2952407"/>
                      <a:gd name="connsiteX3" fmla="*/ 0 w 1445631"/>
                      <a:gd name="connsiteY3" fmla="*/ 2952407 h 2952407"/>
                      <a:gd name="connsiteX4" fmla="*/ 0 w 1445631"/>
                      <a:gd name="connsiteY4" fmla="*/ 640449 h 2952407"/>
                      <a:gd name="connsiteX0" fmla="*/ 25552 w 1445631"/>
                      <a:gd name="connsiteY0" fmla="*/ 676344 h 2952407"/>
                      <a:gd name="connsiteX1" fmla="*/ 1432930 w 1445631"/>
                      <a:gd name="connsiteY1" fmla="*/ 0 h 2952407"/>
                      <a:gd name="connsiteX2" fmla="*/ 1445631 w 1445631"/>
                      <a:gd name="connsiteY2" fmla="*/ 2232248 h 2952407"/>
                      <a:gd name="connsiteX3" fmla="*/ 0 w 1445631"/>
                      <a:gd name="connsiteY3" fmla="*/ 2952407 h 2952407"/>
                      <a:gd name="connsiteX4" fmla="*/ 25552 w 1445631"/>
                      <a:gd name="connsiteY4" fmla="*/ 676344 h 2952407"/>
                      <a:gd name="connsiteX0" fmla="*/ 25552 w 1445631"/>
                      <a:gd name="connsiteY0" fmla="*/ 679709 h 2955772"/>
                      <a:gd name="connsiteX1" fmla="*/ 1375437 w 1445631"/>
                      <a:gd name="connsiteY1" fmla="*/ 0 h 2955772"/>
                      <a:gd name="connsiteX2" fmla="*/ 1445631 w 1445631"/>
                      <a:gd name="connsiteY2" fmla="*/ 2235613 h 2955772"/>
                      <a:gd name="connsiteX3" fmla="*/ 0 w 1445631"/>
                      <a:gd name="connsiteY3" fmla="*/ 2955772 h 2955772"/>
                      <a:gd name="connsiteX4" fmla="*/ 25552 w 1445631"/>
                      <a:gd name="connsiteY4" fmla="*/ 679709 h 2955772"/>
                      <a:gd name="connsiteX0" fmla="*/ 25552 w 1445631"/>
                      <a:gd name="connsiteY0" fmla="*/ 676341 h 2952404"/>
                      <a:gd name="connsiteX1" fmla="*/ 1413775 w 1445631"/>
                      <a:gd name="connsiteY1" fmla="*/ 0 h 2952404"/>
                      <a:gd name="connsiteX2" fmla="*/ 1445631 w 1445631"/>
                      <a:gd name="connsiteY2" fmla="*/ 2232245 h 2952404"/>
                      <a:gd name="connsiteX3" fmla="*/ 0 w 1445631"/>
                      <a:gd name="connsiteY3" fmla="*/ 2952404 h 2952404"/>
                      <a:gd name="connsiteX4" fmla="*/ 25552 w 1445631"/>
                      <a:gd name="connsiteY4" fmla="*/ 676341 h 2952404"/>
                      <a:gd name="connsiteX0" fmla="*/ 25552 w 1445631"/>
                      <a:gd name="connsiteY0" fmla="*/ 676341 h 2952404"/>
                      <a:gd name="connsiteX1" fmla="*/ 1394607 w 1445631"/>
                      <a:gd name="connsiteY1" fmla="*/ 0 h 2952404"/>
                      <a:gd name="connsiteX2" fmla="*/ 1445631 w 1445631"/>
                      <a:gd name="connsiteY2" fmla="*/ 2232245 h 2952404"/>
                      <a:gd name="connsiteX3" fmla="*/ 0 w 1445631"/>
                      <a:gd name="connsiteY3" fmla="*/ 2952404 h 2952404"/>
                      <a:gd name="connsiteX4" fmla="*/ 25552 w 1445631"/>
                      <a:gd name="connsiteY4" fmla="*/ 676341 h 2952404"/>
                      <a:gd name="connsiteX0" fmla="*/ 25552 w 1445631"/>
                      <a:gd name="connsiteY0" fmla="*/ 676341 h 2952404"/>
                      <a:gd name="connsiteX1" fmla="*/ 1442516 w 1445631"/>
                      <a:gd name="connsiteY1" fmla="*/ 0 h 2952404"/>
                      <a:gd name="connsiteX2" fmla="*/ 1445631 w 1445631"/>
                      <a:gd name="connsiteY2" fmla="*/ 2232245 h 2952404"/>
                      <a:gd name="connsiteX3" fmla="*/ 0 w 1445631"/>
                      <a:gd name="connsiteY3" fmla="*/ 2952404 h 2952404"/>
                      <a:gd name="connsiteX4" fmla="*/ 25552 w 1445631"/>
                      <a:gd name="connsiteY4" fmla="*/ 676341 h 295240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445631" h="2952404">
                        <a:moveTo>
                          <a:pt x="25552" y="676341"/>
                        </a:moveTo>
                        <a:lnTo>
                          <a:pt x="1442516" y="0"/>
                        </a:lnTo>
                        <a:cubicBezTo>
                          <a:pt x="1446750" y="748316"/>
                          <a:pt x="1441397" y="1483929"/>
                          <a:pt x="1445631" y="2232245"/>
                        </a:cubicBezTo>
                        <a:lnTo>
                          <a:pt x="0" y="2952404"/>
                        </a:lnTo>
                        <a:lnTo>
                          <a:pt x="25552" y="676341"/>
                        </a:ln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rgbClr val="FBEAC7"/>
                      </a:gs>
                      <a:gs pos="0">
                        <a:srgbClr val="FEE7F2"/>
                      </a:gs>
                      <a:gs pos="100000">
                        <a:srgbClr val="FAC77D"/>
                      </a:gs>
                      <a:gs pos="95000">
                        <a:srgbClr val="FBA97D"/>
                      </a:gs>
                      <a:gs pos="82001">
                        <a:srgbClr val="FBD49C"/>
                      </a:gs>
                      <a:gs pos="100000">
                        <a:srgbClr val="FEE7F2"/>
                      </a:gs>
                    </a:gsLst>
                    <a:lin ang="16200000" scaled="1"/>
                    <a:tileRect/>
                  </a:gradFill>
                  <a:ln w="63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92EBFD1F-B77B-4057-9B7B-CD89182612BA}"/>
                      </a:ext>
                    </a:extLst>
                  </p:cNvPr>
                  <p:cNvSpPr/>
                  <p:nvPr/>
                </p:nvSpPr>
                <p:spPr>
                  <a:xfrm>
                    <a:off x="1130301" y="3019424"/>
                    <a:ext cx="1590736" cy="2209775"/>
                  </a:xfrm>
                  <a:prstGeom prst="rect">
                    <a:avLst/>
                  </a:prstGeom>
                  <a:effectLst/>
                </p:spPr>
                <p:style>
                  <a:lnRef idx="1">
                    <a:schemeClr val="accent3"/>
                  </a:lnRef>
                  <a:fillRef idx="2">
                    <a:schemeClr val="accent3"/>
                  </a:fillRef>
                  <a:effectRef idx="1">
                    <a:schemeClr val="accent3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cxnSp>
              <p:nvCxnSpPr>
                <p:cNvPr id="43" name="Straight Arrow Connector 42">
                  <a:extLst>
                    <a:ext uri="{FF2B5EF4-FFF2-40B4-BE49-F238E27FC236}">
                      <a16:creationId xmlns:a16="http://schemas.microsoft.com/office/drawing/2014/main" id="{8F70E94B-E62B-471B-9DD9-5075552A923A}"/>
                    </a:ext>
                  </a:extLst>
                </p:cNvPr>
                <p:cNvCxnSpPr/>
                <p:nvPr/>
              </p:nvCxnSpPr>
              <p:spPr>
                <a:xfrm>
                  <a:off x="1920980" y="2628456"/>
                  <a:ext cx="0" cy="274476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44" name="Object 43">
                  <a:extLst>
                    <a:ext uri="{FF2B5EF4-FFF2-40B4-BE49-F238E27FC236}">
                      <a16:creationId xmlns:a16="http://schemas.microsoft.com/office/drawing/2014/main" id="{3AE677BF-D06C-4A05-A0F0-C8F575DCB61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25987912"/>
                    </p:ext>
                  </p:extLst>
                </p:nvPr>
              </p:nvGraphicFramePr>
              <p:xfrm>
                <a:off x="1869020" y="5439430"/>
                <a:ext cx="180131" cy="2225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124" name="Equation" r:id="rId9" imgW="215640" imgH="266400" progId="Equation.DSMT4">
                        <p:embed/>
                      </p:oleObj>
                    </mc:Choice>
                    <mc:Fallback>
                      <p:oleObj name="Equation" r:id="rId9" imgW="215640" imgH="266400" progId="Equation.DSMT4">
                        <p:embed/>
                        <p:pic>
                          <p:nvPicPr>
                            <p:cNvPr id="147" name="Object 146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69020" y="5439430"/>
                              <a:ext cx="180131" cy="2225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" name="Object 44">
                  <a:extLst>
                    <a:ext uri="{FF2B5EF4-FFF2-40B4-BE49-F238E27FC236}">
                      <a16:creationId xmlns:a16="http://schemas.microsoft.com/office/drawing/2014/main" id="{B35209B2-082A-4431-84C7-615361441CC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3467826"/>
                    </p:ext>
                  </p:extLst>
                </p:nvPr>
              </p:nvGraphicFramePr>
              <p:xfrm>
                <a:off x="3375523" y="3551800"/>
                <a:ext cx="158939" cy="1695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125" name="Equation" r:id="rId11" imgW="190440" imgH="203040" progId="Equation.DSMT4">
                        <p:embed/>
                      </p:oleObj>
                    </mc:Choice>
                    <mc:Fallback>
                      <p:oleObj name="Equation" r:id="rId11" imgW="190440" imgH="203040" progId="Equation.DSMT4">
                        <p:embed/>
                        <p:pic>
                          <p:nvPicPr>
                            <p:cNvPr id="148" name="Object 147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375523" y="3551800"/>
                              <a:ext cx="158939" cy="16953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46" name="Straight Arrow Connector 45">
                  <a:extLst>
                    <a:ext uri="{FF2B5EF4-FFF2-40B4-BE49-F238E27FC236}">
                      <a16:creationId xmlns:a16="http://schemas.microsoft.com/office/drawing/2014/main" id="{04250B31-2F0F-4944-9EEF-DF27FAEF4DB2}"/>
                    </a:ext>
                  </a:extLst>
                </p:cNvPr>
                <p:cNvCxnSpPr/>
                <p:nvPr/>
              </p:nvCxnSpPr>
              <p:spPr>
                <a:xfrm flipH="1">
                  <a:off x="467878" y="3816078"/>
                  <a:ext cx="1465803" cy="984522"/>
                </a:xfrm>
                <a:prstGeom prst="straightConnector1">
                  <a:avLst/>
                </a:prstGeom>
                <a:ln w="9525">
                  <a:headEnd type="oval" w="lg" len="lg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47" name="Object 46">
                  <a:extLst>
                    <a:ext uri="{FF2B5EF4-FFF2-40B4-BE49-F238E27FC236}">
                      <a16:creationId xmlns:a16="http://schemas.microsoft.com/office/drawing/2014/main" id="{BC5347A3-FA8D-4070-936E-3B54AE9DDB2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18985724"/>
                    </p:ext>
                  </p:extLst>
                </p:nvPr>
              </p:nvGraphicFramePr>
              <p:xfrm>
                <a:off x="309129" y="4826235"/>
                <a:ext cx="158749" cy="15874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4126" name="Equation" r:id="rId13" imgW="190440" imgH="190440" progId="Equation.DSMT4">
                        <p:embed/>
                      </p:oleObj>
                    </mc:Choice>
                    <mc:Fallback>
                      <p:oleObj name="Equation" r:id="rId13" imgW="190440" imgH="190440" progId="Equation.DSMT4">
                        <p:embed/>
                        <p:pic>
                          <p:nvPicPr>
                            <p:cNvPr id="150" name="Object 149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09129" y="4826235"/>
                              <a:ext cx="158749" cy="15874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8" name="Arc 37">
                <a:extLst>
                  <a:ext uri="{FF2B5EF4-FFF2-40B4-BE49-F238E27FC236}">
                    <a16:creationId xmlns:a16="http://schemas.microsoft.com/office/drawing/2014/main" id="{52549F40-56D9-43F9-8298-7A8A5B914029}"/>
                  </a:ext>
                </a:extLst>
              </p:cNvPr>
              <p:cNvSpPr/>
              <p:nvPr/>
            </p:nvSpPr>
            <p:spPr>
              <a:xfrm rot="5009523">
                <a:off x="2066416" y="3460936"/>
                <a:ext cx="636199" cy="903271"/>
              </a:xfrm>
              <a:prstGeom prst="arc">
                <a:avLst>
                  <a:gd name="adj1" fmla="val 16984616"/>
                  <a:gd name="adj2" fmla="val 2979148"/>
                </a:avLst>
              </a:prstGeom>
              <a:ln w="28575">
                <a:solidFill>
                  <a:srgbClr val="7030A0"/>
                </a:solidFill>
                <a:headEnd type="oval" w="med" len="med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39" name="Arc 38">
                <a:extLst>
                  <a:ext uri="{FF2B5EF4-FFF2-40B4-BE49-F238E27FC236}">
                    <a16:creationId xmlns:a16="http://schemas.microsoft.com/office/drawing/2014/main" id="{459CBCB9-5212-4EB2-9932-F1A4C701CAF9}"/>
                  </a:ext>
                </a:extLst>
              </p:cNvPr>
              <p:cNvSpPr/>
              <p:nvPr/>
            </p:nvSpPr>
            <p:spPr>
              <a:xfrm rot="1582439">
                <a:off x="2111185" y="3445759"/>
                <a:ext cx="915693" cy="1013722"/>
              </a:xfrm>
              <a:prstGeom prst="arc">
                <a:avLst>
                  <a:gd name="adj1" fmla="val 7522760"/>
                  <a:gd name="adj2" fmla="val 13751051"/>
                </a:avLst>
              </a:prstGeom>
              <a:ln w="25400">
                <a:solidFill>
                  <a:srgbClr val="1209C7"/>
                </a:solidFill>
                <a:headEnd type="oval" w="med" len="med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graphicFrame>
            <p:nvGraphicFramePr>
              <p:cNvPr id="40" name="Object 39">
                <a:extLst>
                  <a:ext uri="{FF2B5EF4-FFF2-40B4-BE49-F238E27FC236}">
                    <a16:creationId xmlns:a16="http://schemas.microsoft.com/office/drawing/2014/main" id="{F98C72CD-CB5A-4F4F-83AE-90AD5A6641E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16087850"/>
                  </p:ext>
                </p:extLst>
              </p:nvPr>
            </p:nvGraphicFramePr>
            <p:xfrm>
              <a:off x="1844733" y="3227832"/>
              <a:ext cx="352425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127" name="Equation" r:id="rId15" imgW="419040" imgH="380880" progId="Equation.DSMT4">
                      <p:embed/>
                    </p:oleObj>
                  </mc:Choice>
                  <mc:Fallback>
                    <p:oleObj name="Equation" r:id="rId15" imgW="419040" imgH="380880" progId="Equation.DSMT4">
                      <p:embed/>
                      <p:pic>
                        <p:nvPicPr>
                          <p:cNvPr id="143" name="Object 142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844733" y="3227832"/>
                            <a:ext cx="352425" cy="317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40">
                <a:extLst>
                  <a:ext uri="{FF2B5EF4-FFF2-40B4-BE49-F238E27FC236}">
                    <a16:creationId xmlns:a16="http://schemas.microsoft.com/office/drawing/2014/main" id="{A09B8A2B-4794-458B-8455-A177CABBD53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4494198"/>
                  </p:ext>
                </p:extLst>
              </p:nvPr>
            </p:nvGraphicFramePr>
            <p:xfrm>
              <a:off x="2517904" y="4238873"/>
              <a:ext cx="361950" cy="34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128" name="Equation" r:id="rId17" imgW="431640" imgH="419040" progId="Equation.DSMT4">
                      <p:embed/>
                    </p:oleObj>
                  </mc:Choice>
                  <mc:Fallback>
                    <p:oleObj name="Equation" r:id="rId17" imgW="431640" imgH="419040" progId="Equation.DSMT4">
                      <p:embed/>
                      <p:pic>
                        <p:nvPicPr>
                          <p:cNvPr id="144" name="Object 143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2517904" y="4238873"/>
                            <a:ext cx="361950" cy="3492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1DE06C21-ED0D-47AC-A97E-58F0D37E0F63}"/>
                </a:ext>
              </a:extLst>
            </p:cNvPr>
            <p:cNvCxnSpPr/>
            <p:nvPr/>
          </p:nvCxnSpPr>
          <p:spPr>
            <a:xfrm>
              <a:off x="6381455" y="2315147"/>
              <a:ext cx="2100783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8B36B9ED-F615-4283-BAAB-5DCF1803AAB7}"/>
              </a:ext>
            </a:extLst>
          </p:cNvPr>
          <p:cNvGrpSpPr/>
          <p:nvPr/>
        </p:nvGrpSpPr>
        <p:grpSpPr>
          <a:xfrm>
            <a:off x="10207563" y="2857372"/>
            <a:ext cx="811914" cy="980669"/>
            <a:chOff x="6862061" y="2382098"/>
            <a:chExt cx="811914" cy="980669"/>
          </a:xfrm>
        </p:grpSpPr>
        <p:sp>
          <p:nvSpPr>
            <p:cNvPr id="52" name="Flowchart: Or 51">
              <a:extLst>
                <a:ext uri="{FF2B5EF4-FFF2-40B4-BE49-F238E27FC236}">
                  <a16:creationId xmlns:a16="http://schemas.microsoft.com/office/drawing/2014/main" id="{67FAB020-2CDE-4EEA-B02E-8EA76A7CA96D}"/>
                </a:ext>
              </a:extLst>
            </p:cNvPr>
            <p:cNvSpPr/>
            <p:nvPr/>
          </p:nvSpPr>
          <p:spPr>
            <a:xfrm>
              <a:off x="7414680" y="3238199"/>
              <a:ext cx="124568" cy="124568"/>
            </a:xfrm>
            <a:prstGeom prst="flowChartOr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600"/>
            </a:p>
          </p:txBody>
        </p:sp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id="{9ED42BEB-246C-4763-9164-08F675ED3C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4092759"/>
                </p:ext>
              </p:extLst>
            </p:nvPr>
          </p:nvGraphicFramePr>
          <p:xfrm>
            <a:off x="7127875" y="3121025"/>
            <a:ext cx="153988" cy="163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29" name="Equation" r:id="rId19" imgW="190440" imgH="203040" progId="Equation.DSMT4">
                    <p:embed/>
                  </p:oleObj>
                </mc:Choice>
                <mc:Fallback>
                  <p:oleObj name="Equation" r:id="rId19" imgW="190440" imgH="203040" progId="Equation.DSMT4">
                    <p:embed/>
                    <p:pic>
                      <p:nvPicPr>
                        <p:cNvPr id="212" name="Object 21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127875" y="3121025"/>
                          <a:ext cx="153988" cy="163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>
              <a:extLst>
                <a:ext uri="{FF2B5EF4-FFF2-40B4-BE49-F238E27FC236}">
                  <a16:creationId xmlns:a16="http://schemas.microsoft.com/office/drawing/2014/main" id="{BA8AAB2A-B004-42EC-8B0F-691B03974F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0624709"/>
                </p:ext>
              </p:extLst>
            </p:nvPr>
          </p:nvGraphicFramePr>
          <p:xfrm>
            <a:off x="7499350" y="2784475"/>
            <a:ext cx="174625" cy="214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30" name="Equation" r:id="rId21" imgW="215640" imgH="266400" progId="Equation.DSMT4">
                    <p:embed/>
                  </p:oleObj>
                </mc:Choice>
                <mc:Fallback>
                  <p:oleObj name="Equation" r:id="rId21" imgW="215640" imgH="266400" progId="Equation.DSMT4">
                    <p:embed/>
                    <p:pic>
                      <p:nvPicPr>
                        <p:cNvPr id="213" name="Object 21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499350" y="2784475"/>
                          <a:ext cx="174625" cy="214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6D5C293B-E5B0-41A9-96D6-926BB16D5AA2}"/>
                </a:ext>
              </a:extLst>
            </p:cNvPr>
            <p:cNvCxnSpPr/>
            <p:nvPr/>
          </p:nvCxnSpPr>
          <p:spPr>
            <a:xfrm>
              <a:off x="6862061" y="3307445"/>
              <a:ext cx="637289" cy="0"/>
            </a:xfrm>
            <a:prstGeom prst="straightConnector1">
              <a:avLst/>
            </a:prstGeom>
            <a:ln w="6350"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B1B01425-C7A0-480B-9268-F5A9660AF85D}"/>
                </a:ext>
              </a:extLst>
            </p:cNvPr>
            <p:cNvCxnSpPr/>
            <p:nvPr/>
          </p:nvCxnSpPr>
          <p:spPr>
            <a:xfrm flipV="1">
              <a:off x="7476964" y="2382098"/>
              <a:ext cx="0" cy="925347"/>
            </a:xfrm>
            <a:prstGeom prst="straightConnector1">
              <a:avLst/>
            </a:prstGeom>
            <a:ln w="6350"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0A65F110-746C-4E44-9AAE-BEEF074C4E49}"/>
              </a:ext>
            </a:extLst>
          </p:cNvPr>
          <p:cNvGrpSpPr/>
          <p:nvPr/>
        </p:nvGrpSpPr>
        <p:grpSpPr>
          <a:xfrm>
            <a:off x="10258889" y="3782719"/>
            <a:ext cx="651675" cy="614617"/>
            <a:chOff x="6913387" y="3307445"/>
            <a:chExt cx="651675" cy="614617"/>
          </a:xfrm>
        </p:grpSpPr>
        <p:graphicFrame>
          <p:nvGraphicFramePr>
            <p:cNvPr id="58" name="Object 57">
              <a:extLst>
                <a:ext uri="{FF2B5EF4-FFF2-40B4-BE49-F238E27FC236}">
                  <a16:creationId xmlns:a16="http://schemas.microsoft.com/office/drawing/2014/main" id="{B825FD6C-5634-4E6F-BD92-F91CE3FE986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7472975"/>
                </p:ext>
              </p:extLst>
            </p:nvPr>
          </p:nvGraphicFramePr>
          <p:xfrm>
            <a:off x="7195175" y="3531537"/>
            <a:ext cx="369887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31" name="Equation" r:id="rId23" imgW="215640" imgH="228600" progId="Equation.DSMT4">
                    <p:embed/>
                  </p:oleObj>
                </mc:Choice>
                <mc:Fallback>
                  <p:oleObj name="Equation" r:id="rId23" imgW="215640" imgH="228600" progId="Equation.DSMT4">
                    <p:embed/>
                    <p:pic>
                      <p:nvPicPr>
                        <p:cNvPr id="218" name="Object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5175" y="3531537"/>
                          <a:ext cx="369887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83010429-B154-434C-829B-42E68879F559}"/>
                </a:ext>
              </a:extLst>
            </p:cNvPr>
            <p:cNvCxnSpPr/>
            <p:nvPr/>
          </p:nvCxnSpPr>
          <p:spPr>
            <a:xfrm flipH="1">
              <a:off x="6913387" y="3307445"/>
              <a:ext cx="563577" cy="392428"/>
            </a:xfrm>
            <a:prstGeom prst="straightConnector1">
              <a:avLst/>
            </a:prstGeom>
            <a:ln w="38100">
              <a:solidFill>
                <a:srgbClr val="00B050"/>
              </a:solidFill>
              <a:headEnd type="oval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TextBox 59">
            <a:extLst>
              <a:ext uri="{FF2B5EF4-FFF2-40B4-BE49-F238E27FC236}">
                <a16:creationId xmlns:a16="http://schemas.microsoft.com/office/drawing/2014/main" id="{CF565D22-604E-418C-A71C-CF0D6D8E8A30}"/>
              </a:ext>
            </a:extLst>
          </p:cNvPr>
          <p:cNvSpPr txBox="1"/>
          <p:nvPr/>
        </p:nvSpPr>
        <p:spPr>
          <a:xfrm>
            <a:off x="678006" y="4091118"/>
            <a:ext cx="7132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457200"/>
            <a:r>
              <a:rPr lang="en-US" sz="2400">
                <a:latin typeface="Times New Roman" pitchFamily="18" charset="0"/>
                <a:cs typeface="Times New Roman" pitchFamily="18" charset="0"/>
              </a:rPr>
              <a:t>(x,y) tọa độ điểm tính ứng suất trong hệ trục Cxy</a:t>
            </a:r>
            <a:endParaRPr lang="vi-VN" sz="24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4092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6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TextBox 76"/>
          <p:cNvSpPr txBox="1"/>
          <p:nvPr/>
        </p:nvSpPr>
        <p:spPr>
          <a:xfrm>
            <a:off x="1559496" y="794679"/>
            <a:ext cx="2710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457200"/>
            <a:r>
              <a:rPr lang="en-US" sz="2400">
                <a:latin typeface="Times New Roman" pitchFamily="18" charset="0"/>
                <a:cs typeface="Times New Roman" pitchFamily="18" charset="0"/>
              </a:rPr>
              <a:t>Công thức kỹ thuật:</a:t>
            </a:r>
            <a:endParaRPr lang="vi-VN" sz="2400" i="1" baseline="300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631504" y="2427782"/>
            <a:ext cx="3459872" cy="1045707"/>
            <a:chOff x="179512" y="2992951"/>
            <a:chExt cx="3459872" cy="1045707"/>
          </a:xfrm>
        </p:grpSpPr>
        <p:grpSp>
          <p:nvGrpSpPr>
            <p:cNvPr id="3" name="Group 2"/>
            <p:cNvGrpSpPr/>
            <p:nvPr/>
          </p:nvGrpSpPr>
          <p:grpSpPr>
            <a:xfrm>
              <a:off x="179512" y="2992951"/>
              <a:ext cx="3459872" cy="461665"/>
              <a:chOff x="464056" y="2992951"/>
              <a:chExt cx="3459872" cy="461665"/>
            </a:xfrm>
          </p:grpSpPr>
          <p:sp>
            <p:nvSpPr>
              <p:cNvPr id="2" name="Flowchart: Connector 1"/>
              <p:cNvSpPr/>
              <p:nvPr/>
            </p:nvSpPr>
            <p:spPr>
              <a:xfrm>
                <a:off x="1462760" y="3021336"/>
                <a:ext cx="365760" cy="365760"/>
              </a:xfrm>
              <a:prstGeom prst="flowChartConnector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/>
                  <a:t>+</a:t>
                </a:r>
                <a:endParaRPr lang="en-US" b="1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464056" y="2992951"/>
                <a:ext cx="34598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 defTabSz="457200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		      :  Vùng kéo</a:t>
                </a:r>
                <a:endParaRPr lang="vi-VN" sz="2400" i="1" baseline="300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179512" y="3576993"/>
              <a:ext cx="3459872" cy="461665"/>
              <a:chOff x="464056" y="3576993"/>
              <a:chExt cx="3459872" cy="461665"/>
            </a:xfrm>
          </p:grpSpPr>
          <p:sp>
            <p:nvSpPr>
              <p:cNvPr id="63" name="Flowchart: Connector 62"/>
              <p:cNvSpPr/>
              <p:nvPr/>
            </p:nvSpPr>
            <p:spPr>
              <a:xfrm>
                <a:off x="1462760" y="3605378"/>
                <a:ext cx="365760" cy="365760"/>
              </a:xfrm>
              <a:prstGeom prst="flowChartConnector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/>
                  <a:t>-</a:t>
                </a:r>
                <a:endParaRPr lang="en-US" b="1"/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464056" y="3576993"/>
                <a:ext cx="34598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 defTabSz="457200"/>
                <a:r>
                  <a:rPr lang="en-US" sz="2400">
                    <a:latin typeface="Times New Roman" pitchFamily="18" charset="0"/>
                    <a:cs typeface="Times New Roman" pitchFamily="18" charset="0"/>
                  </a:rPr>
                  <a:t>		      :  Vùng nén</a:t>
                </a:r>
                <a:endParaRPr lang="vi-VN" sz="2400" i="1" baseline="300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147" name="TextBox 146"/>
          <p:cNvSpPr txBox="1"/>
          <p:nvPr/>
        </p:nvSpPr>
        <p:spPr>
          <a:xfrm>
            <a:off x="1631504" y="4314215"/>
            <a:ext cx="2710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457200"/>
            <a:r>
              <a:rPr lang="en-US" sz="2400">
                <a:solidFill>
                  <a:srgbClr val="BA7E06"/>
                </a:solidFill>
                <a:latin typeface="Times New Roman" pitchFamily="18" charset="0"/>
                <a:cs typeface="Times New Roman" pitchFamily="18" charset="0"/>
              </a:rPr>
              <a:t>Ví dụ:</a:t>
            </a:r>
            <a:endParaRPr lang="vi-VN" sz="2400" i="1" baseline="30000">
              <a:solidFill>
                <a:srgbClr val="BA7E0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8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368982"/>
              </p:ext>
            </p:extLst>
          </p:nvPr>
        </p:nvGraphicFramePr>
        <p:xfrm>
          <a:off x="1966913" y="4919663"/>
          <a:ext cx="32273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4" name="Equation" r:id="rId3" imgW="1892160" imgH="558720" progId="Equation.DSMT4">
                  <p:embed/>
                </p:oleObj>
              </mc:Choice>
              <mc:Fallback>
                <p:oleObj name="Equation" r:id="rId3" imgW="1892160" imgH="558720" progId="Equation.DSMT4">
                  <p:embed/>
                  <p:pic>
                    <p:nvPicPr>
                      <p:cNvPr id="148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4919663"/>
                        <a:ext cx="322738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7608168" y="739504"/>
            <a:ext cx="2995346" cy="6033982"/>
            <a:chOff x="6084168" y="739504"/>
            <a:chExt cx="2995346" cy="6033982"/>
          </a:xfrm>
        </p:grpSpPr>
        <p:grpSp>
          <p:nvGrpSpPr>
            <p:cNvPr id="8" name="Group 7"/>
            <p:cNvGrpSpPr/>
            <p:nvPr/>
          </p:nvGrpSpPr>
          <p:grpSpPr>
            <a:xfrm>
              <a:off x="6084168" y="739504"/>
              <a:ext cx="2995346" cy="2865630"/>
              <a:chOff x="6084168" y="739504"/>
              <a:chExt cx="2995346" cy="2865630"/>
            </a:xfrm>
          </p:grpSpPr>
          <p:grpSp>
            <p:nvGrpSpPr>
              <p:cNvPr id="5" name="Group 4"/>
              <p:cNvGrpSpPr/>
              <p:nvPr/>
            </p:nvGrpSpPr>
            <p:grpSpPr>
              <a:xfrm>
                <a:off x="6084168" y="739504"/>
                <a:ext cx="2995346" cy="2865630"/>
                <a:chOff x="3707904" y="1475600"/>
                <a:chExt cx="2326062" cy="2225330"/>
              </a:xfrm>
            </p:grpSpPr>
            <p:grpSp>
              <p:nvGrpSpPr>
                <p:cNvPr id="81" name="Group 80"/>
                <p:cNvGrpSpPr/>
                <p:nvPr/>
              </p:nvGrpSpPr>
              <p:grpSpPr>
                <a:xfrm>
                  <a:off x="3707904" y="1475600"/>
                  <a:ext cx="2326062" cy="2225330"/>
                  <a:chOff x="1008737" y="2485423"/>
                  <a:chExt cx="3168018" cy="3030825"/>
                </a:xfrm>
              </p:grpSpPr>
              <p:grpSp>
                <p:nvGrpSpPr>
                  <p:cNvPr id="82" name="Group 81"/>
                  <p:cNvGrpSpPr/>
                  <p:nvPr/>
                </p:nvGrpSpPr>
                <p:grpSpPr>
                  <a:xfrm>
                    <a:off x="1008737" y="2485423"/>
                    <a:ext cx="3168018" cy="3030825"/>
                    <a:chOff x="467878" y="2348880"/>
                    <a:chExt cx="3168018" cy="3030825"/>
                  </a:xfrm>
                </p:grpSpPr>
                <p:grpSp>
                  <p:nvGrpSpPr>
                    <p:cNvPr id="95" name="Group 94"/>
                    <p:cNvGrpSpPr/>
                    <p:nvPr/>
                  </p:nvGrpSpPr>
                  <p:grpSpPr>
                    <a:xfrm>
                      <a:off x="1130301" y="2348880"/>
                      <a:ext cx="2092598" cy="2572086"/>
                      <a:chOff x="1130301" y="2657114"/>
                      <a:chExt cx="2092598" cy="2572086"/>
                    </a:xfrm>
                  </p:grpSpPr>
                  <p:sp>
                    <p:nvSpPr>
                      <p:cNvPr id="102" name="Rectangle 64"/>
                      <p:cNvSpPr/>
                      <p:nvPr/>
                    </p:nvSpPr>
                    <p:spPr>
                      <a:xfrm>
                        <a:off x="2721037" y="2660402"/>
                        <a:ext cx="501862" cy="2568798"/>
                      </a:xfrm>
                      <a:custGeom>
                        <a:avLst/>
                        <a:gdLst>
                          <a:gd name="connsiteX0" fmla="*/ 0 w 1574713"/>
                          <a:gd name="connsiteY0" fmla="*/ 0 h 2232248"/>
                          <a:gd name="connsiteX1" fmla="*/ 1574713 w 1574713"/>
                          <a:gd name="connsiteY1" fmla="*/ 0 h 2232248"/>
                          <a:gd name="connsiteX2" fmla="*/ 1574713 w 1574713"/>
                          <a:gd name="connsiteY2" fmla="*/ 2232248 h 2232248"/>
                          <a:gd name="connsiteX3" fmla="*/ 0 w 1574713"/>
                          <a:gd name="connsiteY3" fmla="*/ 2232248 h 2232248"/>
                          <a:gd name="connsiteX4" fmla="*/ 0 w 1574713"/>
                          <a:gd name="connsiteY4" fmla="*/ 0 h 2232248"/>
                          <a:gd name="connsiteX0" fmla="*/ 0 w 1587413"/>
                          <a:gd name="connsiteY0" fmla="*/ 0 h 2232248"/>
                          <a:gd name="connsiteX1" fmla="*/ 1574713 w 1587413"/>
                          <a:gd name="connsiteY1" fmla="*/ 0 h 2232248"/>
                          <a:gd name="connsiteX2" fmla="*/ 1587413 w 1587413"/>
                          <a:gd name="connsiteY2" fmla="*/ 1140048 h 2232248"/>
                          <a:gd name="connsiteX3" fmla="*/ 0 w 1587413"/>
                          <a:gd name="connsiteY3" fmla="*/ 2232248 h 2232248"/>
                          <a:gd name="connsiteX4" fmla="*/ 0 w 1587413"/>
                          <a:gd name="connsiteY4" fmla="*/ 0 h 2232248"/>
                          <a:gd name="connsiteX0" fmla="*/ 0 w 1629169"/>
                          <a:gd name="connsiteY0" fmla="*/ 0 h 2232248"/>
                          <a:gd name="connsiteX1" fmla="*/ 1574713 w 1629169"/>
                          <a:gd name="connsiteY1" fmla="*/ 0 h 2232248"/>
                          <a:gd name="connsiteX2" fmla="*/ 1629169 w 1629169"/>
                          <a:gd name="connsiteY2" fmla="*/ 1902048 h 2232248"/>
                          <a:gd name="connsiteX3" fmla="*/ 0 w 1629169"/>
                          <a:gd name="connsiteY3" fmla="*/ 2232248 h 2232248"/>
                          <a:gd name="connsiteX4" fmla="*/ 0 w 1629169"/>
                          <a:gd name="connsiteY4" fmla="*/ 0 h 2232248"/>
                          <a:gd name="connsiteX0" fmla="*/ 0 w 1629169"/>
                          <a:gd name="connsiteY0" fmla="*/ 342900 h 2575148"/>
                          <a:gd name="connsiteX1" fmla="*/ 1616468 w 1629169"/>
                          <a:gd name="connsiteY1" fmla="*/ 0 h 2575148"/>
                          <a:gd name="connsiteX2" fmla="*/ 1629169 w 1629169"/>
                          <a:gd name="connsiteY2" fmla="*/ 2244948 h 2575148"/>
                          <a:gd name="connsiteX3" fmla="*/ 0 w 1629169"/>
                          <a:gd name="connsiteY3" fmla="*/ 2575148 h 2575148"/>
                          <a:gd name="connsiteX4" fmla="*/ 0 w 1629169"/>
                          <a:gd name="connsiteY4" fmla="*/ 342900 h 2575148"/>
                          <a:gd name="connsiteX0" fmla="*/ 0 w 1629169"/>
                          <a:gd name="connsiteY0" fmla="*/ 342900 h 2575148"/>
                          <a:gd name="connsiteX1" fmla="*/ 1553834 w 1629169"/>
                          <a:gd name="connsiteY1" fmla="*/ 0 h 2575148"/>
                          <a:gd name="connsiteX2" fmla="*/ 1629169 w 1629169"/>
                          <a:gd name="connsiteY2" fmla="*/ 2244948 h 2575148"/>
                          <a:gd name="connsiteX3" fmla="*/ 0 w 1629169"/>
                          <a:gd name="connsiteY3" fmla="*/ 2575148 h 2575148"/>
                          <a:gd name="connsiteX4" fmla="*/ 0 w 1629169"/>
                          <a:gd name="connsiteY4" fmla="*/ 342900 h 2575148"/>
                          <a:gd name="connsiteX0" fmla="*/ 0 w 1638040"/>
                          <a:gd name="connsiteY0" fmla="*/ 336550 h 2568798"/>
                          <a:gd name="connsiteX1" fmla="*/ 1637346 w 1638040"/>
                          <a:gd name="connsiteY1" fmla="*/ 0 h 2568798"/>
                          <a:gd name="connsiteX2" fmla="*/ 1629169 w 1638040"/>
                          <a:gd name="connsiteY2" fmla="*/ 2238598 h 2568798"/>
                          <a:gd name="connsiteX3" fmla="*/ 0 w 1638040"/>
                          <a:gd name="connsiteY3" fmla="*/ 2568798 h 2568798"/>
                          <a:gd name="connsiteX4" fmla="*/ 0 w 1638040"/>
                          <a:gd name="connsiteY4" fmla="*/ 336550 h 2568798"/>
                          <a:gd name="connsiteX0" fmla="*/ 0 w 1691803"/>
                          <a:gd name="connsiteY0" fmla="*/ 336550 h 2568798"/>
                          <a:gd name="connsiteX1" fmla="*/ 1637346 w 1691803"/>
                          <a:gd name="connsiteY1" fmla="*/ 0 h 2568798"/>
                          <a:gd name="connsiteX2" fmla="*/ 1691803 w 1691803"/>
                          <a:gd name="connsiteY2" fmla="*/ 2232248 h 2568798"/>
                          <a:gd name="connsiteX3" fmla="*/ 0 w 1691803"/>
                          <a:gd name="connsiteY3" fmla="*/ 2568798 h 2568798"/>
                          <a:gd name="connsiteX4" fmla="*/ 0 w 1691803"/>
                          <a:gd name="connsiteY4" fmla="*/ 336550 h 2568798"/>
                          <a:gd name="connsiteX0" fmla="*/ 0 w 1650047"/>
                          <a:gd name="connsiteY0" fmla="*/ 336550 h 2568798"/>
                          <a:gd name="connsiteX1" fmla="*/ 1637346 w 1650047"/>
                          <a:gd name="connsiteY1" fmla="*/ 0 h 2568798"/>
                          <a:gd name="connsiteX2" fmla="*/ 1650047 w 1650047"/>
                          <a:gd name="connsiteY2" fmla="*/ 2232248 h 2568798"/>
                          <a:gd name="connsiteX3" fmla="*/ 0 w 1650047"/>
                          <a:gd name="connsiteY3" fmla="*/ 2568798 h 2568798"/>
                          <a:gd name="connsiteX4" fmla="*/ 0 w 1650047"/>
                          <a:gd name="connsiteY4" fmla="*/ 336550 h 2568798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650047" h="2568798">
                            <a:moveTo>
                              <a:pt x="0" y="336550"/>
                            </a:moveTo>
                            <a:lnTo>
                              <a:pt x="1637346" y="0"/>
                            </a:lnTo>
                            <a:cubicBezTo>
                              <a:pt x="1641580" y="748316"/>
                              <a:pt x="1645813" y="1483932"/>
                              <a:pt x="1650047" y="2232248"/>
                            </a:cubicBezTo>
                            <a:lnTo>
                              <a:pt x="0" y="2568798"/>
                            </a:lnTo>
                            <a:lnTo>
                              <a:pt x="0" y="336550"/>
                            </a:lnTo>
                            <a:close/>
                          </a:path>
                        </a:pathLst>
                      </a:custGeom>
                      <a:gradFill>
                        <a:gsLst>
                          <a:gs pos="0">
                            <a:schemeClr val="accent6">
                              <a:tint val="50000"/>
                              <a:satMod val="300000"/>
                              <a:lumMod val="0"/>
                              <a:alpha val="14000"/>
                            </a:schemeClr>
                          </a:gs>
                          <a:gs pos="100000">
                            <a:schemeClr val="accent6">
                              <a:tint val="37000"/>
                              <a:satMod val="300000"/>
                            </a:schemeClr>
                          </a:gs>
                          <a:gs pos="59000">
                            <a:schemeClr val="accent6">
                              <a:tint val="15000"/>
                              <a:satMod val="350000"/>
                            </a:schemeClr>
                          </a:gs>
                        </a:gsLst>
                        <a:lin ang="16200000" scaled="1"/>
                      </a:gra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103" name="Rectangle 64"/>
                      <p:cNvSpPr/>
                      <p:nvPr/>
                    </p:nvSpPr>
                    <p:spPr>
                      <a:xfrm rot="16200000" flipH="1">
                        <a:off x="1995645" y="1792563"/>
                        <a:ext cx="359257" cy="2088359"/>
                      </a:xfrm>
                      <a:custGeom>
                        <a:avLst/>
                        <a:gdLst>
                          <a:gd name="connsiteX0" fmla="*/ 0 w 1574713"/>
                          <a:gd name="connsiteY0" fmla="*/ 0 h 2232248"/>
                          <a:gd name="connsiteX1" fmla="*/ 1574713 w 1574713"/>
                          <a:gd name="connsiteY1" fmla="*/ 0 h 2232248"/>
                          <a:gd name="connsiteX2" fmla="*/ 1574713 w 1574713"/>
                          <a:gd name="connsiteY2" fmla="*/ 2232248 h 2232248"/>
                          <a:gd name="connsiteX3" fmla="*/ 0 w 1574713"/>
                          <a:gd name="connsiteY3" fmla="*/ 2232248 h 2232248"/>
                          <a:gd name="connsiteX4" fmla="*/ 0 w 1574713"/>
                          <a:gd name="connsiteY4" fmla="*/ 0 h 2232248"/>
                          <a:gd name="connsiteX0" fmla="*/ 0 w 1587413"/>
                          <a:gd name="connsiteY0" fmla="*/ 0 h 2232248"/>
                          <a:gd name="connsiteX1" fmla="*/ 1574713 w 1587413"/>
                          <a:gd name="connsiteY1" fmla="*/ 0 h 2232248"/>
                          <a:gd name="connsiteX2" fmla="*/ 1587413 w 1587413"/>
                          <a:gd name="connsiteY2" fmla="*/ 1140048 h 2232248"/>
                          <a:gd name="connsiteX3" fmla="*/ 0 w 1587413"/>
                          <a:gd name="connsiteY3" fmla="*/ 2232248 h 2232248"/>
                          <a:gd name="connsiteX4" fmla="*/ 0 w 1587413"/>
                          <a:gd name="connsiteY4" fmla="*/ 0 h 2232248"/>
                          <a:gd name="connsiteX0" fmla="*/ 0 w 1629169"/>
                          <a:gd name="connsiteY0" fmla="*/ 0 h 2232248"/>
                          <a:gd name="connsiteX1" fmla="*/ 1574713 w 1629169"/>
                          <a:gd name="connsiteY1" fmla="*/ 0 h 2232248"/>
                          <a:gd name="connsiteX2" fmla="*/ 1629169 w 1629169"/>
                          <a:gd name="connsiteY2" fmla="*/ 1902048 h 2232248"/>
                          <a:gd name="connsiteX3" fmla="*/ 0 w 1629169"/>
                          <a:gd name="connsiteY3" fmla="*/ 2232248 h 2232248"/>
                          <a:gd name="connsiteX4" fmla="*/ 0 w 1629169"/>
                          <a:gd name="connsiteY4" fmla="*/ 0 h 2232248"/>
                          <a:gd name="connsiteX0" fmla="*/ 0 w 1629169"/>
                          <a:gd name="connsiteY0" fmla="*/ 342900 h 2575148"/>
                          <a:gd name="connsiteX1" fmla="*/ 1616468 w 1629169"/>
                          <a:gd name="connsiteY1" fmla="*/ 0 h 2575148"/>
                          <a:gd name="connsiteX2" fmla="*/ 1629169 w 1629169"/>
                          <a:gd name="connsiteY2" fmla="*/ 2244948 h 2575148"/>
                          <a:gd name="connsiteX3" fmla="*/ 0 w 1629169"/>
                          <a:gd name="connsiteY3" fmla="*/ 2575148 h 2575148"/>
                          <a:gd name="connsiteX4" fmla="*/ 0 w 1629169"/>
                          <a:gd name="connsiteY4" fmla="*/ 342900 h 2575148"/>
                          <a:gd name="connsiteX0" fmla="*/ 0 w 1629169"/>
                          <a:gd name="connsiteY0" fmla="*/ 342900 h 2575148"/>
                          <a:gd name="connsiteX1" fmla="*/ 1553834 w 1629169"/>
                          <a:gd name="connsiteY1" fmla="*/ 0 h 2575148"/>
                          <a:gd name="connsiteX2" fmla="*/ 1629169 w 1629169"/>
                          <a:gd name="connsiteY2" fmla="*/ 2244948 h 2575148"/>
                          <a:gd name="connsiteX3" fmla="*/ 0 w 1629169"/>
                          <a:gd name="connsiteY3" fmla="*/ 2575148 h 2575148"/>
                          <a:gd name="connsiteX4" fmla="*/ 0 w 1629169"/>
                          <a:gd name="connsiteY4" fmla="*/ 342900 h 2575148"/>
                          <a:gd name="connsiteX0" fmla="*/ 0 w 1638040"/>
                          <a:gd name="connsiteY0" fmla="*/ 336550 h 2568798"/>
                          <a:gd name="connsiteX1" fmla="*/ 1637346 w 1638040"/>
                          <a:gd name="connsiteY1" fmla="*/ 0 h 2568798"/>
                          <a:gd name="connsiteX2" fmla="*/ 1629169 w 1638040"/>
                          <a:gd name="connsiteY2" fmla="*/ 2238598 h 2568798"/>
                          <a:gd name="connsiteX3" fmla="*/ 0 w 1638040"/>
                          <a:gd name="connsiteY3" fmla="*/ 2568798 h 2568798"/>
                          <a:gd name="connsiteX4" fmla="*/ 0 w 1638040"/>
                          <a:gd name="connsiteY4" fmla="*/ 336550 h 2568798"/>
                          <a:gd name="connsiteX0" fmla="*/ 0 w 1691803"/>
                          <a:gd name="connsiteY0" fmla="*/ 336550 h 2568798"/>
                          <a:gd name="connsiteX1" fmla="*/ 1637346 w 1691803"/>
                          <a:gd name="connsiteY1" fmla="*/ 0 h 2568798"/>
                          <a:gd name="connsiteX2" fmla="*/ 1691803 w 1691803"/>
                          <a:gd name="connsiteY2" fmla="*/ 2232248 h 2568798"/>
                          <a:gd name="connsiteX3" fmla="*/ 0 w 1691803"/>
                          <a:gd name="connsiteY3" fmla="*/ 2568798 h 2568798"/>
                          <a:gd name="connsiteX4" fmla="*/ 0 w 1691803"/>
                          <a:gd name="connsiteY4" fmla="*/ 336550 h 2568798"/>
                          <a:gd name="connsiteX0" fmla="*/ 0 w 1650047"/>
                          <a:gd name="connsiteY0" fmla="*/ 336550 h 2568798"/>
                          <a:gd name="connsiteX1" fmla="*/ 1637346 w 1650047"/>
                          <a:gd name="connsiteY1" fmla="*/ 0 h 2568798"/>
                          <a:gd name="connsiteX2" fmla="*/ 1650047 w 1650047"/>
                          <a:gd name="connsiteY2" fmla="*/ 2232248 h 2568798"/>
                          <a:gd name="connsiteX3" fmla="*/ 0 w 1650047"/>
                          <a:gd name="connsiteY3" fmla="*/ 2568798 h 2568798"/>
                          <a:gd name="connsiteX4" fmla="*/ 0 w 1650047"/>
                          <a:gd name="connsiteY4" fmla="*/ 336550 h 2568798"/>
                          <a:gd name="connsiteX0" fmla="*/ 0 w 1650047"/>
                          <a:gd name="connsiteY0" fmla="*/ 336550 h 2952407"/>
                          <a:gd name="connsiteX1" fmla="*/ 1637346 w 1650047"/>
                          <a:gd name="connsiteY1" fmla="*/ 0 h 2952407"/>
                          <a:gd name="connsiteX2" fmla="*/ 1650047 w 1650047"/>
                          <a:gd name="connsiteY2" fmla="*/ 2232248 h 2952407"/>
                          <a:gd name="connsiteX3" fmla="*/ 204416 w 1650047"/>
                          <a:gd name="connsiteY3" fmla="*/ 2952407 h 2952407"/>
                          <a:gd name="connsiteX4" fmla="*/ 0 w 1650047"/>
                          <a:gd name="connsiteY4" fmla="*/ 336550 h 2952407"/>
                          <a:gd name="connsiteX0" fmla="*/ 51105 w 1445631"/>
                          <a:gd name="connsiteY0" fmla="*/ 541736 h 2952407"/>
                          <a:gd name="connsiteX1" fmla="*/ 1432930 w 1445631"/>
                          <a:gd name="connsiteY1" fmla="*/ 0 h 2952407"/>
                          <a:gd name="connsiteX2" fmla="*/ 1445631 w 1445631"/>
                          <a:gd name="connsiteY2" fmla="*/ 2232248 h 2952407"/>
                          <a:gd name="connsiteX3" fmla="*/ 0 w 1445631"/>
                          <a:gd name="connsiteY3" fmla="*/ 2952407 h 2952407"/>
                          <a:gd name="connsiteX4" fmla="*/ 51105 w 1445631"/>
                          <a:gd name="connsiteY4" fmla="*/ 541736 h 2952407"/>
                          <a:gd name="connsiteX0" fmla="*/ 0 w 1445631"/>
                          <a:gd name="connsiteY0" fmla="*/ 640449 h 2952407"/>
                          <a:gd name="connsiteX1" fmla="*/ 1432930 w 1445631"/>
                          <a:gd name="connsiteY1" fmla="*/ 0 h 2952407"/>
                          <a:gd name="connsiteX2" fmla="*/ 1445631 w 1445631"/>
                          <a:gd name="connsiteY2" fmla="*/ 2232248 h 2952407"/>
                          <a:gd name="connsiteX3" fmla="*/ 0 w 1445631"/>
                          <a:gd name="connsiteY3" fmla="*/ 2952407 h 2952407"/>
                          <a:gd name="connsiteX4" fmla="*/ 0 w 1445631"/>
                          <a:gd name="connsiteY4" fmla="*/ 640449 h 2952407"/>
                          <a:gd name="connsiteX0" fmla="*/ 25552 w 1445631"/>
                          <a:gd name="connsiteY0" fmla="*/ 676344 h 2952407"/>
                          <a:gd name="connsiteX1" fmla="*/ 1432930 w 1445631"/>
                          <a:gd name="connsiteY1" fmla="*/ 0 h 2952407"/>
                          <a:gd name="connsiteX2" fmla="*/ 1445631 w 1445631"/>
                          <a:gd name="connsiteY2" fmla="*/ 2232248 h 2952407"/>
                          <a:gd name="connsiteX3" fmla="*/ 0 w 1445631"/>
                          <a:gd name="connsiteY3" fmla="*/ 2952407 h 2952407"/>
                          <a:gd name="connsiteX4" fmla="*/ 25552 w 1445631"/>
                          <a:gd name="connsiteY4" fmla="*/ 676344 h 2952407"/>
                          <a:gd name="connsiteX0" fmla="*/ 25552 w 1445631"/>
                          <a:gd name="connsiteY0" fmla="*/ 679709 h 2955772"/>
                          <a:gd name="connsiteX1" fmla="*/ 1375437 w 1445631"/>
                          <a:gd name="connsiteY1" fmla="*/ 0 h 2955772"/>
                          <a:gd name="connsiteX2" fmla="*/ 1445631 w 1445631"/>
                          <a:gd name="connsiteY2" fmla="*/ 2235613 h 2955772"/>
                          <a:gd name="connsiteX3" fmla="*/ 0 w 1445631"/>
                          <a:gd name="connsiteY3" fmla="*/ 2955772 h 2955772"/>
                          <a:gd name="connsiteX4" fmla="*/ 25552 w 1445631"/>
                          <a:gd name="connsiteY4" fmla="*/ 679709 h 2955772"/>
                          <a:gd name="connsiteX0" fmla="*/ 25552 w 1445631"/>
                          <a:gd name="connsiteY0" fmla="*/ 676341 h 2952404"/>
                          <a:gd name="connsiteX1" fmla="*/ 1413775 w 1445631"/>
                          <a:gd name="connsiteY1" fmla="*/ 0 h 2952404"/>
                          <a:gd name="connsiteX2" fmla="*/ 1445631 w 1445631"/>
                          <a:gd name="connsiteY2" fmla="*/ 2232245 h 2952404"/>
                          <a:gd name="connsiteX3" fmla="*/ 0 w 1445631"/>
                          <a:gd name="connsiteY3" fmla="*/ 2952404 h 2952404"/>
                          <a:gd name="connsiteX4" fmla="*/ 25552 w 1445631"/>
                          <a:gd name="connsiteY4" fmla="*/ 676341 h 2952404"/>
                          <a:gd name="connsiteX0" fmla="*/ 25552 w 1445631"/>
                          <a:gd name="connsiteY0" fmla="*/ 676341 h 2952404"/>
                          <a:gd name="connsiteX1" fmla="*/ 1394607 w 1445631"/>
                          <a:gd name="connsiteY1" fmla="*/ 0 h 2952404"/>
                          <a:gd name="connsiteX2" fmla="*/ 1445631 w 1445631"/>
                          <a:gd name="connsiteY2" fmla="*/ 2232245 h 2952404"/>
                          <a:gd name="connsiteX3" fmla="*/ 0 w 1445631"/>
                          <a:gd name="connsiteY3" fmla="*/ 2952404 h 2952404"/>
                          <a:gd name="connsiteX4" fmla="*/ 25552 w 1445631"/>
                          <a:gd name="connsiteY4" fmla="*/ 676341 h 2952404"/>
                          <a:gd name="connsiteX0" fmla="*/ 25552 w 1445631"/>
                          <a:gd name="connsiteY0" fmla="*/ 676341 h 2952404"/>
                          <a:gd name="connsiteX1" fmla="*/ 1442516 w 1445631"/>
                          <a:gd name="connsiteY1" fmla="*/ 0 h 2952404"/>
                          <a:gd name="connsiteX2" fmla="*/ 1445631 w 1445631"/>
                          <a:gd name="connsiteY2" fmla="*/ 2232245 h 2952404"/>
                          <a:gd name="connsiteX3" fmla="*/ 0 w 1445631"/>
                          <a:gd name="connsiteY3" fmla="*/ 2952404 h 2952404"/>
                          <a:gd name="connsiteX4" fmla="*/ 25552 w 1445631"/>
                          <a:gd name="connsiteY4" fmla="*/ 676341 h 295240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445631" h="2952404">
                            <a:moveTo>
                              <a:pt x="25552" y="676341"/>
                            </a:moveTo>
                            <a:lnTo>
                              <a:pt x="1442516" y="0"/>
                            </a:lnTo>
                            <a:cubicBezTo>
                              <a:pt x="1446750" y="748316"/>
                              <a:pt x="1441397" y="1483929"/>
                              <a:pt x="1445631" y="2232245"/>
                            </a:cubicBezTo>
                            <a:lnTo>
                              <a:pt x="0" y="2952404"/>
                            </a:lnTo>
                            <a:lnTo>
                              <a:pt x="25552" y="676341"/>
                            </a:lnTo>
                            <a:close/>
                          </a:path>
                        </a:pathLst>
                      </a:custGeom>
                      <a:gradFill flip="none" rotWithShape="1">
                        <a:gsLst>
                          <a:gs pos="0">
                            <a:srgbClr val="FBEAC7"/>
                          </a:gs>
                          <a:gs pos="0">
                            <a:srgbClr val="FEE7F2"/>
                          </a:gs>
                          <a:gs pos="100000">
                            <a:srgbClr val="FAC77D"/>
                          </a:gs>
                          <a:gs pos="95000">
                            <a:srgbClr val="FBA97D"/>
                          </a:gs>
                          <a:gs pos="82001">
                            <a:srgbClr val="FBD49C"/>
                          </a:gs>
                          <a:gs pos="100000">
                            <a:srgbClr val="FEE7F2"/>
                          </a:gs>
                        </a:gsLst>
                        <a:lin ang="16200000" scaled="1"/>
                        <a:tileRect/>
                      </a:gra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104" name="Rectangle 103"/>
                      <p:cNvSpPr/>
                      <p:nvPr/>
                    </p:nvSpPr>
                    <p:spPr>
                      <a:xfrm>
                        <a:off x="1130301" y="3019424"/>
                        <a:ext cx="1590736" cy="2209775"/>
                      </a:xfrm>
                      <a:prstGeom prst="rect">
                        <a:avLst/>
                      </a:prstGeom>
                      <a:effectLst/>
                    </p:spPr>
                    <p:style>
                      <a:lnRef idx="1">
                        <a:schemeClr val="accent3"/>
                      </a:lnRef>
                      <a:fillRef idx="2">
                        <a:schemeClr val="accent3"/>
                      </a:fillRef>
                      <a:effectRef idx="1">
                        <a:schemeClr val="accent3"/>
                      </a:effectRef>
                      <a:fontRef idx="minor">
                        <a:schemeClr val="dk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</p:grpSp>
                <p:cxnSp>
                  <p:nvCxnSpPr>
                    <p:cNvPr id="96" name="Straight Arrow Connector 95"/>
                    <p:cNvCxnSpPr/>
                    <p:nvPr/>
                  </p:nvCxnSpPr>
                  <p:spPr>
                    <a:xfrm>
                      <a:off x="1920980" y="2628456"/>
                      <a:ext cx="0" cy="2744760"/>
                    </a:xfrm>
                    <a:prstGeom prst="straightConnector1">
                      <a:avLst/>
                    </a:prstGeom>
                    <a:ln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97" name="Object 9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837639097"/>
                        </p:ext>
                      </p:extLst>
                    </p:nvPr>
                  </p:nvGraphicFramePr>
                  <p:xfrm>
                    <a:off x="2002905" y="5157192"/>
                    <a:ext cx="180131" cy="22251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68675" name="Equation" r:id="rId5" imgW="215640" imgH="266400" progId="Equation.DSMT4">
                            <p:embed/>
                          </p:oleObj>
                        </mc:Choice>
                        <mc:Fallback>
                          <p:oleObj name="Equation" r:id="rId5" imgW="215640" imgH="266400" progId="Equation.DSMT4">
                            <p:embed/>
                            <p:pic>
                              <p:nvPicPr>
                                <p:cNvPr id="97" name="Object 96"/>
                                <p:cNvPicPr/>
                                <p:nvPr/>
                              </p:nvPicPr>
                              <p:blipFill>
                                <a:blip r:embed="rId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02905" y="5157192"/>
                                  <a:ext cx="180131" cy="222513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cxnSp>
                  <p:nvCxnSpPr>
                    <p:cNvPr id="98" name="Straight Arrow Connector 97"/>
                    <p:cNvCxnSpPr/>
                    <p:nvPr/>
                  </p:nvCxnSpPr>
                  <p:spPr>
                    <a:xfrm>
                      <a:off x="774700" y="3816078"/>
                      <a:ext cx="2861196" cy="0"/>
                    </a:xfrm>
                    <a:prstGeom prst="straightConnector1">
                      <a:avLst/>
                    </a:prstGeom>
                    <a:ln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99" name="Object 98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323603147"/>
                        </p:ext>
                      </p:extLst>
                    </p:nvPr>
                  </p:nvGraphicFramePr>
                  <p:xfrm>
                    <a:off x="3375523" y="3551800"/>
                    <a:ext cx="158939" cy="16953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68676" name="Equation" r:id="rId7" imgW="190440" imgH="203040" progId="Equation.DSMT4">
                            <p:embed/>
                          </p:oleObj>
                        </mc:Choice>
                        <mc:Fallback>
                          <p:oleObj name="Equation" r:id="rId7" imgW="190440" imgH="203040" progId="Equation.DSMT4">
                            <p:embed/>
                            <p:pic>
                              <p:nvPicPr>
                                <p:cNvPr id="99" name="Object 98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375523" y="3551800"/>
                                  <a:ext cx="158939" cy="169534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cxnSp>
                  <p:nvCxnSpPr>
                    <p:cNvPr id="100" name="Straight Arrow Connector 99"/>
                    <p:cNvCxnSpPr/>
                    <p:nvPr/>
                  </p:nvCxnSpPr>
                  <p:spPr>
                    <a:xfrm flipH="1">
                      <a:off x="467878" y="3816078"/>
                      <a:ext cx="1465803" cy="984522"/>
                    </a:xfrm>
                    <a:prstGeom prst="straightConnector1">
                      <a:avLst/>
                    </a:prstGeom>
                    <a:ln w="9525">
                      <a:headEnd type="oval" w="lg" len="lg"/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101" name="Object 100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598746759"/>
                        </p:ext>
                      </p:extLst>
                    </p:nvPr>
                  </p:nvGraphicFramePr>
                  <p:xfrm>
                    <a:off x="615950" y="4846123"/>
                    <a:ext cx="158749" cy="158749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68677" name="Equation" r:id="rId9" imgW="190440" imgH="190440" progId="Equation.DSMT4">
                            <p:embed/>
                          </p:oleObj>
                        </mc:Choice>
                        <mc:Fallback>
                          <p:oleObj name="Equation" r:id="rId9" imgW="190440" imgH="190440" progId="Equation.DSMT4">
                            <p:embed/>
                            <p:pic>
                              <p:nvPicPr>
                                <p:cNvPr id="101" name="Object 100"/>
                                <p:cNvPicPr/>
                                <p:nvPr/>
                              </p:nvPicPr>
                              <p:blipFill>
                                <a:blip r:embed="rId1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15950" y="4846123"/>
                                  <a:ext cx="158749" cy="158749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sp>
                <p:nvSpPr>
                  <p:cNvPr id="92" name="Arc 91"/>
                  <p:cNvSpPr/>
                  <p:nvPr/>
                </p:nvSpPr>
                <p:spPr>
                  <a:xfrm rot="1582439">
                    <a:off x="2111185" y="3445759"/>
                    <a:ext cx="915693" cy="1013722"/>
                  </a:xfrm>
                  <a:prstGeom prst="arc">
                    <a:avLst>
                      <a:gd name="adj1" fmla="val 7522760"/>
                      <a:gd name="adj2" fmla="val 13751051"/>
                    </a:avLst>
                  </a:prstGeom>
                  <a:ln w="25400">
                    <a:solidFill>
                      <a:srgbClr val="1209C7"/>
                    </a:solidFill>
                    <a:headEnd type="oval" w="med" len="med"/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  <p:graphicFrame>
                <p:nvGraphicFramePr>
                  <p:cNvPr id="93" name="Object 9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491519655"/>
                      </p:ext>
                    </p:extLst>
                  </p:nvPr>
                </p:nvGraphicFramePr>
                <p:xfrm>
                  <a:off x="1652503" y="3341245"/>
                  <a:ext cx="488221" cy="43984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8678" name="Equation" r:id="rId11" imgW="419040" imgH="380880" progId="Equation.DSMT4">
                          <p:embed/>
                        </p:oleObj>
                      </mc:Choice>
                      <mc:Fallback>
                        <p:oleObj name="Equation" r:id="rId11" imgW="419040" imgH="380880" progId="Equation.DSMT4">
                          <p:embed/>
                          <p:pic>
                            <p:nvPicPr>
                              <p:cNvPr id="93" name="Object 92"/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652503" y="3341245"/>
                                <a:ext cx="488221" cy="43984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122" name="Flowchart: Connector 121"/>
                <p:cNvSpPr/>
                <p:nvPr/>
              </p:nvSpPr>
              <p:spPr>
                <a:xfrm>
                  <a:off x="4932040" y="1923619"/>
                  <a:ext cx="239177" cy="239177"/>
                </a:xfrm>
                <a:prstGeom prst="flowChartConnector">
                  <a:avLst/>
                </a:prstGeom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lIns="0" tIns="0" rIns="0" bIns="0" rtlCol="0" anchor="ctr"/>
                <a:lstStyle/>
                <a:p>
                  <a:pPr algn="ctr"/>
                  <a:r>
                    <a:rPr lang="en-US" sz="2400" b="1"/>
                    <a:t>-</a:t>
                  </a:r>
                  <a:endParaRPr lang="en-US" sz="1600" b="1"/>
                </a:p>
              </p:txBody>
            </p:sp>
            <p:sp>
              <p:nvSpPr>
                <p:cNvPr id="128" name="Flowchart: Connector 127"/>
                <p:cNvSpPr/>
                <p:nvPr/>
              </p:nvSpPr>
              <p:spPr>
                <a:xfrm>
                  <a:off x="4387025" y="2814892"/>
                  <a:ext cx="239177" cy="239177"/>
                </a:xfrm>
                <a:prstGeom prst="flowChartConnector">
                  <a:avLst/>
                </a:prstGeom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lIns="0" tIns="0" rIns="0" bIns="0" rtlCol="0" anchor="ctr"/>
                <a:lstStyle/>
                <a:p>
                  <a:pPr algn="ctr"/>
                  <a:r>
                    <a:rPr lang="en-US" sz="2400" b="1"/>
                    <a:t>+</a:t>
                  </a:r>
                  <a:endParaRPr lang="en-US" sz="1600" b="1"/>
                </a:p>
              </p:txBody>
            </p:sp>
            <p:sp>
              <p:nvSpPr>
                <p:cNvPr id="129" name="Flowchart: Connector 128"/>
                <p:cNvSpPr/>
                <p:nvPr/>
              </p:nvSpPr>
              <p:spPr>
                <a:xfrm>
                  <a:off x="4407122" y="1927587"/>
                  <a:ext cx="239177" cy="239177"/>
                </a:xfrm>
                <a:prstGeom prst="flowChartConnector">
                  <a:avLst/>
                </a:prstGeom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lIns="0" tIns="0" rIns="0" bIns="0" rtlCol="0" anchor="ctr"/>
                <a:lstStyle/>
                <a:p>
                  <a:pPr algn="ctr"/>
                  <a:r>
                    <a:rPr lang="en-US" sz="2400" b="1"/>
                    <a:t>-</a:t>
                  </a:r>
                  <a:endParaRPr lang="en-US" sz="1600" b="1"/>
                </a:p>
              </p:txBody>
            </p:sp>
            <p:sp>
              <p:nvSpPr>
                <p:cNvPr id="130" name="Flowchart: Connector 129"/>
                <p:cNvSpPr/>
                <p:nvPr/>
              </p:nvSpPr>
              <p:spPr>
                <a:xfrm>
                  <a:off x="4932040" y="2814892"/>
                  <a:ext cx="239177" cy="239177"/>
                </a:xfrm>
                <a:prstGeom prst="flowChartConnector">
                  <a:avLst/>
                </a:prstGeom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lIns="0" tIns="0" rIns="0" bIns="0" rtlCol="0" anchor="ctr"/>
                <a:lstStyle/>
                <a:p>
                  <a:pPr algn="ctr"/>
                  <a:r>
                    <a:rPr lang="en-US" sz="2400" b="1"/>
                    <a:t>+</a:t>
                  </a:r>
                  <a:endParaRPr lang="en-US" sz="1600" b="1"/>
                </a:p>
              </p:txBody>
            </p:sp>
          </p:grpSp>
          <p:grpSp>
            <p:nvGrpSpPr>
              <p:cNvPr id="16" name="Group 15"/>
              <p:cNvGrpSpPr/>
              <p:nvPr/>
            </p:nvGrpSpPr>
            <p:grpSpPr>
              <a:xfrm>
                <a:off x="6431207" y="2126731"/>
                <a:ext cx="1041705" cy="1179751"/>
                <a:chOff x="6431207" y="2126731"/>
                <a:chExt cx="1041705" cy="1179751"/>
              </a:xfrm>
            </p:grpSpPr>
            <p:grpSp>
              <p:nvGrpSpPr>
                <p:cNvPr id="14" name="Group 13"/>
                <p:cNvGrpSpPr/>
                <p:nvPr/>
              </p:nvGrpSpPr>
              <p:grpSpPr>
                <a:xfrm>
                  <a:off x="6431207" y="2126731"/>
                  <a:ext cx="1041705" cy="1179751"/>
                  <a:chOff x="7618205" y="2126731"/>
                  <a:chExt cx="821651" cy="1179751"/>
                </a:xfrm>
              </p:grpSpPr>
              <p:cxnSp>
                <p:nvCxnSpPr>
                  <p:cNvPr id="10" name="Straight Arrow Connector 9"/>
                  <p:cNvCxnSpPr/>
                  <p:nvPr/>
                </p:nvCxnSpPr>
                <p:spPr>
                  <a:xfrm>
                    <a:off x="8006624" y="2126731"/>
                    <a:ext cx="0" cy="822770"/>
                  </a:xfrm>
                  <a:prstGeom prst="straightConnector1">
                    <a:avLst/>
                  </a:prstGeom>
                  <a:ln>
                    <a:headEnd type="arrow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139" name="Object 13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826246078"/>
                      </p:ext>
                    </p:extLst>
                  </p:nvPr>
                </p:nvGraphicFramePr>
                <p:xfrm>
                  <a:off x="7618205" y="2202227"/>
                  <a:ext cx="365125" cy="41592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8679" name="Equation" r:id="rId13" imgW="330120" imgH="380880" progId="Equation.DSMT4">
                          <p:embed/>
                        </p:oleObj>
                      </mc:Choice>
                      <mc:Fallback>
                        <p:oleObj name="Equation" r:id="rId13" imgW="330120" imgH="380880" progId="Equation.DSMT4">
                          <p:embed/>
                          <p:pic>
                            <p:nvPicPr>
                              <p:cNvPr id="139" name="Object 138"/>
                              <p:cNvPicPr/>
                              <p:nvPr/>
                            </p:nvPicPr>
                            <p:blipFill>
                              <a:blip r:embed="rId1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618205" y="2202227"/>
                                <a:ext cx="365125" cy="415925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40" name="Object 13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851066261"/>
                      </p:ext>
                    </p:extLst>
                  </p:nvPr>
                </p:nvGraphicFramePr>
                <p:xfrm>
                  <a:off x="8103306" y="2890557"/>
                  <a:ext cx="336550" cy="41592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8680" name="Equation" r:id="rId15" imgW="304560" imgH="380880" progId="Equation.DSMT4">
                          <p:embed/>
                        </p:oleObj>
                      </mc:Choice>
                      <mc:Fallback>
                        <p:oleObj name="Equation" r:id="rId15" imgW="304560" imgH="380880" progId="Equation.DSMT4">
                          <p:embed/>
                          <p:pic>
                            <p:nvPicPr>
                              <p:cNvPr id="140" name="Object 139"/>
                              <p:cNvPicPr/>
                              <p:nvPr/>
                            </p:nvPicPr>
                            <p:blipFill>
                              <a:blip r:embed="rId1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8103306" y="2890557"/>
                                <a:ext cx="336550" cy="415925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cxnSp>
                <p:nvCxnSpPr>
                  <p:cNvPr id="141" name="Straight Arrow Connector 140"/>
                  <p:cNvCxnSpPr/>
                  <p:nvPr/>
                </p:nvCxnSpPr>
                <p:spPr>
                  <a:xfrm>
                    <a:off x="8016240" y="2937907"/>
                    <a:ext cx="421380" cy="0"/>
                  </a:xfrm>
                  <a:prstGeom prst="straightConnector1">
                    <a:avLst/>
                  </a:prstGeom>
                  <a:ln>
                    <a:headEnd type="arrow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49" name="Group 148"/>
                <p:cNvGrpSpPr/>
                <p:nvPr/>
              </p:nvGrpSpPr>
              <p:grpSpPr>
                <a:xfrm>
                  <a:off x="6626728" y="2864689"/>
                  <a:ext cx="368453" cy="256526"/>
                  <a:chOff x="7979979" y="3563451"/>
                  <a:chExt cx="212232" cy="147761"/>
                </a:xfrm>
              </p:grpSpPr>
              <p:sp>
                <p:nvSpPr>
                  <p:cNvPr id="150" name="Flowchart: Connector 149"/>
                  <p:cNvSpPr/>
                  <p:nvPr/>
                </p:nvSpPr>
                <p:spPr>
                  <a:xfrm flipV="1">
                    <a:off x="8127027" y="3578351"/>
                    <a:ext cx="65184" cy="66673"/>
                  </a:xfrm>
                  <a:prstGeom prst="flowChartConnector">
                    <a:avLst/>
                  </a:prstGeom>
                </p:spPr>
                <p:style>
                  <a:lnRef idx="0">
                    <a:schemeClr val="accent2"/>
                  </a:lnRef>
                  <a:fillRef idx="3">
                    <a:schemeClr val="accent2"/>
                  </a:fillRef>
                  <a:effectRef idx="3">
                    <a:schemeClr val="accent2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aphicFrame>
                <p:nvGraphicFramePr>
                  <p:cNvPr id="151" name="Object 15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961001991"/>
                      </p:ext>
                    </p:extLst>
                  </p:nvPr>
                </p:nvGraphicFramePr>
                <p:xfrm>
                  <a:off x="7979979" y="3563451"/>
                  <a:ext cx="134329" cy="14776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8681" name="Equation" r:id="rId17" imgW="241200" imgH="266400" progId="Equation.DSMT4">
                          <p:embed/>
                        </p:oleObj>
                      </mc:Choice>
                      <mc:Fallback>
                        <p:oleObj name="Equation" r:id="rId17" imgW="241200" imgH="266400" progId="Equation.DSMT4">
                          <p:embed/>
                          <p:pic>
                            <p:nvPicPr>
                              <p:cNvPr id="151" name="Object 150"/>
                              <p:cNvPicPr/>
                              <p:nvPr/>
                            </p:nvPicPr>
                            <p:blipFill>
                              <a:blip r:embed="rId1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979979" y="3563451"/>
                                <a:ext cx="134329" cy="147761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  <p:grpSp>
          <p:nvGrpSpPr>
            <p:cNvPr id="9" name="Group 8"/>
            <p:cNvGrpSpPr/>
            <p:nvPr/>
          </p:nvGrpSpPr>
          <p:grpSpPr>
            <a:xfrm>
              <a:off x="6084168" y="3907856"/>
              <a:ext cx="2995346" cy="2865630"/>
              <a:chOff x="6084168" y="3907856"/>
              <a:chExt cx="2995346" cy="2865630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6084168" y="3907856"/>
                <a:ext cx="2995346" cy="2865630"/>
                <a:chOff x="6372200" y="1475600"/>
                <a:chExt cx="2326062" cy="2225330"/>
              </a:xfrm>
            </p:grpSpPr>
            <p:grpSp>
              <p:nvGrpSpPr>
                <p:cNvPr id="105" name="Group 104"/>
                <p:cNvGrpSpPr/>
                <p:nvPr/>
              </p:nvGrpSpPr>
              <p:grpSpPr>
                <a:xfrm>
                  <a:off x="6372200" y="1475600"/>
                  <a:ext cx="2326062" cy="2225330"/>
                  <a:chOff x="1008737" y="2485423"/>
                  <a:chExt cx="3168018" cy="3030825"/>
                </a:xfrm>
              </p:grpSpPr>
              <p:grpSp>
                <p:nvGrpSpPr>
                  <p:cNvPr id="106" name="Group 105"/>
                  <p:cNvGrpSpPr/>
                  <p:nvPr/>
                </p:nvGrpSpPr>
                <p:grpSpPr>
                  <a:xfrm>
                    <a:off x="1008737" y="2485423"/>
                    <a:ext cx="3168018" cy="3030825"/>
                    <a:chOff x="467878" y="2348880"/>
                    <a:chExt cx="3168018" cy="3030825"/>
                  </a:xfrm>
                </p:grpSpPr>
                <p:grpSp>
                  <p:nvGrpSpPr>
                    <p:cNvPr id="111" name="Group 110"/>
                    <p:cNvGrpSpPr/>
                    <p:nvPr/>
                  </p:nvGrpSpPr>
                  <p:grpSpPr>
                    <a:xfrm>
                      <a:off x="1130301" y="2348880"/>
                      <a:ext cx="2092598" cy="2572086"/>
                      <a:chOff x="1130301" y="2657114"/>
                      <a:chExt cx="2092598" cy="2572086"/>
                    </a:xfrm>
                  </p:grpSpPr>
                  <p:sp>
                    <p:nvSpPr>
                      <p:cNvPr id="118" name="Rectangle 64"/>
                      <p:cNvSpPr/>
                      <p:nvPr/>
                    </p:nvSpPr>
                    <p:spPr>
                      <a:xfrm>
                        <a:off x="2721037" y="2660402"/>
                        <a:ext cx="501862" cy="2568798"/>
                      </a:xfrm>
                      <a:custGeom>
                        <a:avLst/>
                        <a:gdLst>
                          <a:gd name="connsiteX0" fmla="*/ 0 w 1574713"/>
                          <a:gd name="connsiteY0" fmla="*/ 0 h 2232248"/>
                          <a:gd name="connsiteX1" fmla="*/ 1574713 w 1574713"/>
                          <a:gd name="connsiteY1" fmla="*/ 0 h 2232248"/>
                          <a:gd name="connsiteX2" fmla="*/ 1574713 w 1574713"/>
                          <a:gd name="connsiteY2" fmla="*/ 2232248 h 2232248"/>
                          <a:gd name="connsiteX3" fmla="*/ 0 w 1574713"/>
                          <a:gd name="connsiteY3" fmla="*/ 2232248 h 2232248"/>
                          <a:gd name="connsiteX4" fmla="*/ 0 w 1574713"/>
                          <a:gd name="connsiteY4" fmla="*/ 0 h 2232248"/>
                          <a:gd name="connsiteX0" fmla="*/ 0 w 1587413"/>
                          <a:gd name="connsiteY0" fmla="*/ 0 h 2232248"/>
                          <a:gd name="connsiteX1" fmla="*/ 1574713 w 1587413"/>
                          <a:gd name="connsiteY1" fmla="*/ 0 h 2232248"/>
                          <a:gd name="connsiteX2" fmla="*/ 1587413 w 1587413"/>
                          <a:gd name="connsiteY2" fmla="*/ 1140048 h 2232248"/>
                          <a:gd name="connsiteX3" fmla="*/ 0 w 1587413"/>
                          <a:gd name="connsiteY3" fmla="*/ 2232248 h 2232248"/>
                          <a:gd name="connsiteX4" fmla="*/ 0 w 1587413"/>
                          <a:gd name="connsiteY4" fmla="*/ 0 h 2232248"/>
                          <a:gd name="connsiteX0" fmla="*/ 0 w 1629169"/>
                          <a:gd name="connsiteY0" fmla="*/ 0 h 2232248"/>
                          <a:gd name="connsiteX1" fmla="*/ 1574713 w 1629169"/>
                          <a:gd name="connsiteY1" fmla="*/ 0 h 2232248"/>
                          <a:gd name="connsiteX2" fmla="*/ 1629169 w 1629169"/>
                          <a:gd name="connsiteY2" fmla="*/ 1902048 h 2232248"/>
                          <a:gd name="connsiteX3" fmla="*/ 0 w 1629169"/>
                          <a:gd name="connsiteY3" fmla="*/ 2232248 h 2232248"/>
                          <a:gd name="connsiteX4" fmla="*/ 0 w 1629169"/>
                          <a:gd name="connsiteY4" fmla="*/ 0 h 2232248"/>
                          <a:gd name="connsiteX0" fmla="*/ 0 w 1629169"/>
                          <a:gd name="connsiteY0" fmla="*/ 342900 h 2575148"/>
                          <a:gd name="connsiteX1" fmla="*/ 1616468 w 1629169"/>
                          <a:gd name="connsiteY1" fmla="*/ 0 h 2575148"/>
                          <a:gd name="connsiteX2" fmla="*/ 1629169 w 1629169"/>
                          <a:gd name="connsiteY2" fmla="*/ 2244948 h 2575148"/>
                          <a:gd name="connsiteX3" fmla="*/ 0 w 1629169"/>
                          <a:gd name="connsiteY3" fmla="*/ 2575148 h 2575148"/>
                          <a:gd name="connsiteX4" fmla="*/ 0 w 1629169"/>
                          <a:gd name="connsiteY4" fmla="*/ 342900 h 2575148"/>
                          <a:gd name="connsiteX0" fmla="*/ 0 w 1629169"/>
                          <a:gd name="connsiteY0" fmla="*/ 342900 h 2575148"/>
                          <a:gd name="connsiteX1" fmla="*/ 1553834 w 1629169"/>
                          <a:gd name="connsiteY1" fmla="*/ 0 h 2575148"/>
                          <a:gd name="connsiteX2" fmla="*/ 1629169 w 1629169"/>
                          <a:gd name="connsiteY2" fmla="*/ 2244948 h 2575148"/>
                          <a:gd name="connsiteX3" fmla="*/ 0 w 1629169"/>
                          <a:gd name="connsiteY3" fmla="*/ 2575148 h 2575148"/>
                          <a:gd name="connsiteX4" fmla="*/ 0 w 1629169"/>
                          <a:gd name="connsiteY4" fmla="*/ 342900 h 2575148"/>
                          <a:gd name="connsiteX0" fmla="*/ 0 w 1638040"/>
                          <a:gd name="connsiteY0" fmla="*/ 336550 h 2568798"/>
                          <a:gd name="connsiteX1" fmla="*/ 1637346 w 1638040"/>
                          <a:gd name="connsiteY1" fmla="*/ 0 h 2568798"/>
                          <a:gd name="connsiteX2" fmla="*/ 1629169 w 1638040"/>
                          <a:gd name="connsiteY2" fmla="*/ 2238598 h 2568798"/>
                          <a:gd name="connsiteX3" fmla="*/ 0 w 1638040"/>
                          <a:gd name="connsiteY3" fmla="*/ 2568798 h 2568798"/>
                          <a:gd name="connsiteX4" fmla="*/ 0 w 1638040"/>
                          <a:gd name="connsiteY4" fmla="*/ 336550 h 2568798"/>
                          <a:gd name="connsiteX0" fmla="*/ 0 w 1691803"/>
                          <a:gd name="connsiteY0" fmla="*/ 336550 h 2568798"/>
                          <a:gd name="connsiteX1" fmla="*/ 1637346 w 1691803"/>
                          <a:gd name="connsiteY1" fmla="*/ 0 h 2568798"/>
                          <a:gd name="connsiteX2" fmla="*/ 1691803 w 1691803"/>
                          <a:gd name="connsiteY2" fmla="*/ 2232248 h 2568798"/>
                          <a:gd name="connsiteX3" fmla="*/ 0 w 1691803"/>
                          <a:gd name="connsiteY3" fmla="*/ 2568798 h 2568798"/>
                          <a:gd name="connsiteX4" fmla="*/ 0 w 1691803"/>
                          <a:gd name="connsiteY4" fmla="*/ 336550 h 2568798"/>
                          <a:gd name="connsiteX0" fmla="*/ 0 w 1650047"/>
                          <a:gd name="connsiteY0" fmla="*/ 336550 h 2568798"/>
                          <a:gd name="connsiteX1" fmla="*/ 1637346 w 1650047"/>
                          <a:gd name="connsiteY1" fmla="*/ 0 h 2568798"/>
                          <a:gd name="connsiteX2" fmla="*/ 1650047 w 1650047"/>
                          <a:gd name="connsiteY2" fmla="*/ 2232248 h 2568798"/>
                          <a:gd name="connsiteX3" fmla="*/ 0 w 1650047"/>
                          <a:gd name="connsiteY3" fmla="*/ 2568798 h 2568798"/>
                          <a:gd name="connsiteX4" fmla="*/ 0 w 1650047"/>
                          <a:gd name="connsiteY4" fmla="*/ 336550 h 2568798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650047" h="2568798">
                            <a:moveTo>
                              <a:pt x="0" y="336550"/>
                            </a:moveTo>
                            <a:lnTo>
                              <a:pt x="1637346" y="0"/>
                            </a:lnTo>
                            <a:cubicBezTo>
                              <a:pt x="1641580" y="748316"/>
                              <a:pt x="1645813" y="1483932"/>
                              <a:pt x="1650047" y="2232248"/>
                            </a:cubicBezTo>
                            <a:lnTo>
                              <a:pt x="0" y="2568798"/>
                            </a:lnTo>
                            <a:lnTo>
                              <a:pt x="0" y="336550"/>
                            </a:lnTo>
                            <a:close/>
                          </a:path>
                        </a:pathLst>
                      </a:custGeom>
                      <a:gradFill>
                        <a:gsLst>
                          <a:gs pos="0">
                            <a:schemeClr val="accent6">
                              <a:tint val="50000"/>
                              <a:satMod val="300000"/>
                              <a:lumMod val="0"/>
                              <a:alpha val="14000"/>
                            </a:schemeClr>
                          </a:gs>
                          <a:gs pos="100000">
                            <a:schemeClr val="accent6">
                              <a:tint val="37000"/>
                              <a:satMod val="300000"/>
                            </a:schemeClr>
                          </a:gs>
                          <a:gs pos="59000">
                            <a:schemeClr val="accent6">
                              <a:tint val="15000"/>
                              <a:satMod val="350000"/>
                            </a:schemeClr>
                          </a:gs>
                        </a:gsLst>
                        <a:lin ang="16200000" scaled="1"/>
                      </a:gra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119" name="Rectangle 64"/>
                      <p:cNvSpPr/>
                      <p:nvPr/>
                    </p:nvSpPr>
                    <p:spPr>
                      <a:xfrm rot="16200000" flipH="1">
                        <a:off x="1995645" y="1792563"/>
                        <a:ext cx="359257" cy="2088359"/>
                      </a:xfrm>
                      <a:custGeom>
                        <a:avLst/>
                        <a:gdLst>
                          <a:gd name="connsiteX0" fmla="*/ 0 w 1574713"/>
                          <a:gd name="connsiteY0" fmla="*/ 0 h 2232248"/>
                          <a:gd name="connsiteX1" fmla="*/ 1574713 w 1574713"/>
                          <a:gd name="connsiteY1" fmla="*/ 0 h 2232248"/>
                          <a:gd name="connsiteX2" fmla="*/ 1574713 w 1574713"/>
                          <a:gd name="connsiteY2" fmla="*/ 2232248 h 2232248"/>
                          <a:gd name="connsiteX3" fmla="*/ 0 w 1574713"/>
                          <a:gd name="connsiteY3" fmla="*/ 2232248 h 2232248"/>
                          <a:gd name="connsiteX4" fmla="*/ 0 w 1574713"/>
                          <a:gd name="connsiteY4" fmla="*/ 0 h 2232248"/>
                          <a:gd name="connsiteX0" fmla="*/ 0 w 1587413"/>
                          <a:gd name="connsiteY0" fmla="*/ 0 h 2232248"/>
                          <a:gd name="connsiteX1" fmla="*/ 1574713 w 1587413"/>
                          <a:gd name="connsiteY1" fmla="*/ 0 h 2232248"/>
                          <a:gd name="connsiteX2" fmla="*/ 1587413 w 1587413"/>
                          <a:gd name="connsiteY2" fmla="*/ 1140048 h 2232248"/>
                          <a:gd name="connsiteX3" fmla="*/ 0 w 1587413"/>
                          <a:gd name="connsiteY3" fmla="*/ 2232248 h 2232248"/>
                          <a:gd name="connsiteX4" fmla="*/ 0 w 1587413"/>
                          <a:gd name="connsiteY4" fmla="*/ 0 h 2232248"/>
                          <a:gd name="connsiteX0" fmla="*/ 0 w 1629169"/>
                          <a:gd name="connsiteY0" fmla="*/ 0 h 2232248"/>
                          <a:gd name="connsiteX1" fmla="*/ 1574713 w 1629169"/>
                          <a:gd name="connsiteY1" fmla="*/ 0 h 2232248"/>
                          <a:gd name="connsiteX2" fmla="*/ 1629169 w 1629169"/>
                          <a:gd name="connsiteY2" fmla="*/ 1902048 h 2232248"/>
                          <a:gd name="connsiteX3" fmla="*/ 0 w 1629169"/>
                          <a:gd name="connsiteY3" fmla="*/ 2232248 h 2232248"/>
                          <a:gd name="connsiteX4" fmla="*/ 0 w 1629169"/>
                          <a:gd name="connsiteY4" fmla="*/ 0 h 2232248"/>
                          <a:gd name="connsiteX0" fmla="*/ 0 w 1629169"/>
                          <a:gd name="connsiteY0" fmla="*/ 342900 h 2575148"/>
                          <a:gd name="connsiteX1" fmla="*/ 1616468 w 1629169"/>
                          <a:gd name="connsiteY1" fmla="*/ 0 h 2575148"/>
                          <a:gd name="connsiteX2" fmla="*/ 1629169 w 1629169"/>
                          <a:gd name="connsiteY2" fmla="*/ 2244948 h 2575148"/>
                          <a:gd name="connsiteX3" fmla="*/ 0 w 1629169"/>
                          <a:gd name="connsiteY3" fmla="*/ 2575148 h 2575148"/>
                          <a:gd name="connsiteX4" fmla="*/ 0 w 1629169"/>
                          <a:gd name="connsiteY4" fmla="*/ 342900 h 2575148"/>
                          <a:gd name="connsiteX0" fmla="*/ 0 w 1629169"/>
                          <a:gd name="connsiteY0" fmla="*/ 342900 h 2575148"/>
                          <a:gd name="connsiteX1" fmla="*/ 1553834 w 1629169"/>
                          <a:gd name="connsiteY1" fmla="*/ 0 h 2575148"/>
                          <a:gd name="connsiteX2" fmla="*/ 1629169 w 1629169"/>
                          <a:gd name="connsiteY2" fmla="*/ 2244948 h 2575148"/>
                          <a:gd name="connsiteX3" fmla="*/ 0 w 1629169"/>
                          <a:gd name="connsiteY3" fmla="*/ 2575148 h 2575148"/>
                          <a:gd name="connsiteX4" fmla="*/ 0 w 1629169"/>
                          <a:gd name="connsiteY4" fmla="*/ 342900 h 2575148"/>
                          <a:gd name="connsiteX0" fmla="*/ 0 w 1638040"/>
                          <a:gd name="connsiteY0" fmla="*/ 336550 h 2568798"/>
                          <a:gd name="connsiteX1" fmla="*/ 1637346 w 1638040"/>
                          <a:gd name="connsiteY1" fmla="*/ 0 h 2568798"/>
                          <a:gd name="connsiteX2" fmla="*/ 1629169 w 1638040"/>
                          <a:gd name="connsiteY2" fmla="*/ 2238598 h 2568798"/>
                          <a:gd name="connsiteX3" fmla="*/ 0 w 1638040"/>
                          <a:gd name="connsiteY3" fmla="*/ 2568798 h 2568798"/>
                          <a:gd name="connsiteX4" fmla="*/ 0 w 1638040"/>
                          <a:gd name="connsiteY4" fmla="*/ 336550 h 2568798"/>
                          <a:gd name="connsiteX0" fmla="*/ 0 w 1691803"/>
                          <a:gd name="connsiteY0" fmla="*/ 336550 h 2568798"/>
                          <a:gd name="connsiteX1" fmla="*/ 1637346 w 1691803"/>
                          <a:gd name="connsiteY1" fmla="*/ 0 h 2568798"/>
                          <a:gd name="connsiteX2" fmla="*/ 1691803 w 1691803"/>
                          <a:gd name="connsiteY2" fmla="*/ 2232248 h 2568798"/>
                          <a:gd name="connsiteX3" fmla="*/ 0 w 1691803"/>
                          <a:gd name="connsiteY3" fmla="*/ 2568798 h 2568798"/>
                          <a:gd name="connsiteX4" fmla="*/ 0 w 1691803"/>
                          <a:gd name="connsiteY4" fmla="*/ 336550 h 2568798"/>
                          <a:gd name="connsiteX0" fmla="*/ 0 w 1650047"/>
                          <a:gd name="connsiteY0" fmla="*/ 336550 h 2568798"/>
                          <a:gd name="connsiteX1" fmla="*/ 1637346 w 1650047"/>
                          <a:gd name="connsiteY1" fmla="*/ 0 h 2568798"/>
                          <a:gd name="connsiteX2" fmla="*/ 1650047 w 1650047"/>
                          <a:gd name="connsiteY2" fmla="*/ 2232248 h 2568798"/>
                          <a:gd name="connsiteX3" fmla="*/ 0 w 1650047"/>
                          <a:gd name="connsiteY3" fmla="*/ 2568798 h 2568798"/>
                          <a:gd name="connsiteX4" fmla="*/ 0 w 1650047"/>
                          <a:gd name="connsiteY4" fmla="*/ 336550 h 2568798"/>
                          <a:gd name="connsiteX0" fmla="*/ 0 w 1650047"/>
                          <a:gd name="connsiteY0" fmla="*/ 336550 h 2952407"/>
                          <a:gd name="connsiteX1" fmla="*/ 1637346 w 1650047"/>
                          <a:gd name="connsiteY1" fmla="*/ 0 h 2952407"/>
                          <a:gd name="connsiteX2" fmla="*/ 1650047 w 1650047"/>
                          <a:gd name="connsiteY2" fmla="*/ 2232248 h 2952407"/>
                          <a:gd name="connsiteX3" fmla="*/ 204416 w 1650047"/>
                          <a:gd name="connsiteY3" fmla="*/ 2952407 h 2952407"/>
                          <a:gd name="connsiteX4" fmla="*/ 0 w 1650047"/>
                          <a:gd name="connsiteY4" fmla="*/ 336550 h 2952407"/>
                          <a:gd name="connsiteX0" fmla="*/ 51105 w 1445631"/>
                          <a:gd name="connsiteY0" fmla="*/ 541736 h 2952407"/>
                          <a:gd name="connsiteX1" fmla="*/ 1432930 w 1445631"/>
                          <a:gd name="connsiteY1" fmla="*/ 0 h 2952407"/>
                          <a:gd name="connsiteX2" fmla="*/ 1445631 w 1445631"/>
                          <a:gd name="connsiteY2" fmla="*/ 2232248 h 2952407"/>
                          <a:gd name="connsiteX3" fmla="*/ 0 w 1445631"/>
                          <a:gd name="connsiteY3" fmla="*/ 2952407 h 2952407"/>
                          <a:gd name="connsiteX4" fmla="*/ 51105 w 1445631"/>
                          <a:gd name="connsiteY4" fmla="*/ 541736 h 2952407"/>
                          <a:gd name="connsiteX0" fmla="*/ 0 w 1445631"/>
                          <a:gd name="connsiteY0" fmla="*/ 640449 h 2952407"/>
                          <a:gd name="connsiteX1" fmla="*/ 1432930 w 1445631"/>
                          <a:gd name="connsiteY1" fmla="*/ 0 h 2952407"/>
                          <a:gd name="connsiteX2" fmla="*/ 1445631 w 1445631"/>
                          <a:gd name="connsiteY2" fmla="*/ 2232248 h 2952407"/>
                          <a:gd name="connsiteX3" fmla="*/ 0 w 1445631"/>
                          <a:gd name="connsiteY3" fmla="*/ 2952407 h 2952407"/>
                          <a:gd name="connsiteX4" fmla="*/ 0 w 1445631"/>
                          <a:gd name="connsiteY4" fmla="*/ 640449 h 2952407"/>
                          <a:gd name="connsiteX0" fmla="*/ 25552 w 1445631"/>
                          <a:gd name="connsiteY0" fmla="*/ 676344 h 2952407"/>
                          <a:gd name="connsiteX1" fmla="*/ 1432930 w 1445631"/>
                          <a:gd name="connsiteY1" fmla="*/ 0 h 2952407"/>
                          <a:gd name="connsiteX2" fmla="*/ 1445631 w 1445631"/>
                          <a:gd name="connsiteY2" fmla="*/ 2232248 h 2952407"/>
                          <a:gd name="connsiteX3" fmla="*/ 0 w 1445631"/>
                          <a:gd name="connsiteY3" fmla="*/ 2952407 h 2952407"/>
                          <a:gd name="connsiteX4" fmla="*/ 25552 w 1445631"/>
                          <a:gd name="connsiteY4" fmla="*/ 676344 h 2952407"/>
                          <a:gd name="connsiteX0" fmla="*/ 25552 w 1445631"/>
                          <a:gd name="connsiteY0" fmla="*/ 679709 h 2955772"/>
                          <a:gd name="connsiteX1" fmla="*/ 1375437 w 1445631"/>
                          <a:gd name="connsiteY1" fmla="*/ 0 h 2955772"/>
                          <a:gd name="connsiteX2" fmla="*/ 1445631 w 1445631"/>
                          <a:gd name="connsiteY2" fmla="*/ 2235613 h 2955772"/>
                          <a:gd name="connsiteX3" fmla="*/ 0 w 1445631"/>
                          <a:gd name="connsiteY3" fmla="*/ 2955772 h 2955772"/>
                          <a:gd name="connsiteX4" fmla="*/ 25552 w 1445631"/>
                          <a:gd name="connsiteY4" fmla="*/ 679709 h 2955772"/>
                          <a:gd name="connsiteX0" fmla="*/ 25552 w 1445631"/>
                          <a:gd name="connsiteY0" fmla="*/ 676341 h 2952404"/>
                          <a:gd name="connsiteX1" fmla="*/ 1413775 w 1445631"/>
                          <a:gd name="connsiteY1" fmla="*/ 0 h 2952404"/>
                          <a:gd name="connsiteX2" fmla="*/ 1445631 w 1445631"/>
                          <a:gd name="connsiteY2" fmla="*/ 2232245 h 2952404"/>
                          <a:gd name="connsiteX3" fmla="*/ 0 w 1445631"/>
                          <a:gd name="connsiteY3" fmla="*/ 2952404 h 2952404"/>
                          <a:gd name="connsiteX4" fmla="*/ 25552 w 1445631"/>
                          <a:gd name="connsiteY4" fmla="*/ 676341 h 2952404"/>
                          <a:gd name="connsiteX0" fmla="*/ 25552 w 1445631"/>
                          <a:gd name="connsiteY0" fmla="*/ 676341 h 2952404"/>
                          <a:gd name="connsiteX1" fmla="*/ 1394607 w 1445631"/>
                          <a:gd name="connsiteY1" fmla="*/ 0 h 2952404"/>
                          <a:gd name="connsiteX2" fmla="*/ 1445631 w 1445631"/>
                          <a:gd name="connsiteY2" fmla="*/ 2232245 h 2952404"/>
                          <a:gd name="connsiteX3" fmla="*/ 0 w 1445631"/>
                          <a:gd name="connsiteY3" fmla="*/ 2952404 h 2952404"/>
                          <a:gd name="connsiteX4" fmla="*/ 25552 w 1445631"/>
                          <a:gd name="connsiteY4" fmla="*/ 676341 h 2952404"/>
                          <a:gd name="connsiteX0" fmla="*/ 25552 w 1445631"/>
                          <a:gd name="connsiteY0" fmla="*/ 676341 h 2952404"/>
                          <a:gd name="connsiteX1" fmla="*/ 1442516 w 1445631"/>
                          <a:gd name="connsiteY1" fmla="*/ 0 h 2952404"/>
                          <a:gd name="connsiteX2" fmla="*/ 1445631 w 1445631"/>
                          <a:gd name="connsiteY2" fmla="*/ 2232245 h 2952404"/>
                          <a:gd name="connsiteX3" fmla="*/ 0 w 1445631"/>
                          <a:gd name="connsiteY3" fmla="*/ 2952404 h 2952404"/>
                          <a:gd name="connsiteX4" fmla="*/ 25552 w 1445631"/>
                          <a:gd name="connsiteY4" fmla="*/ 676341 h 295240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1445631" h="2952404">
                            <a:moveTo>
                              <a:pt x="25552" y="676341"/>
                            </a:moveTo>
                            <a:lnTo>
                              <a:pt x="1442516" y="0"/>
                            </a:lnTo>
                            <a:cubicBezTo>
                              <a:pt x="1446750" y="748316"/>
                              <a:pt x="1441397" y="1483929"/>
                              <a:pt x="1445631" y="2232245"/>
                            </a:cubicBezTo>
                            <a:lnTo>
                              <a:pt x="0" y="2952404"/>
                            </a:lnTo>
                            <a:lnTo>
                              <a:pt x="25552" y="676341"/>
                            </a:lnTo>
                            <a:close/>
                          </a:path>
                        </a:pathLst>
                      </a:custGeom>
                      <a:gradFill flip="none" rotWithShape="1">
                        <a:gsLst>
                          <a:gs pos="0">
                            <a:srgbClr val="FBEAC7"/>
                          </a:gs>
                          <a:gs pos="0">
                            <a:srgbClr val="FEE7F2"/>
                          </a:gs>
                          <a:gs pos="100000">
                            <a:srgbClr val="FAC77D"/>
                          </a:gs>
                          <a:gs pos="95000">
                            <a:srgbClr val="FBA97D"/>
                          </a:gs>
                          <a:gs pos="82001">
                            <a:srgbClr val="FBD49C"/>
                          </a:gs>
                          <a:gs pos="100000">
                            <a:srgbClr val="FEE7F2"/>
                          </a:gs>
                        </a:gsLst>
                        <a:lin ang="16200000" scaled="1"/>
                        <a:tileRect/>
                      </a:gra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120" name="Rectangle 119"/>
                      <p:cNvSpPr/>
                      <p:nvPr/>
                    </p:nvSpPr>
                    <p:spPr>
                      <a:xfrm>
                        <a:off x="1130301" y="3019424"/>
                        <a:ext cx="1590736" cy="2209775"/>
                      </a:xfrm>
                      <a:prstGeom prst="rect">
                        <a:avLst/>
                      </a:prstGeom>
                      <a:effectLst/>
                    </p:spPr>
                    <p:style>
                      <a:lnRef idx="1">
                        <a:schemeClr val="accent3"/>
                      </a:lnRef>
                      <a:fillRef idx="2">
                        <a:schemeClr val="accent3"/>
                      </a:fillRef>
                      <a:effectRef idx="1">
                        <a:schemeClr val="accent3"/>
                      </a:effectRef>
                      <a:fontRef idx="minor">
                        <a:schemeClr val="dk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</p:grpSp>
                <p:cxnSp>
                  <p:nvCxnSpPr>
                    <p:cNvPr id="112" name="Straight Arrow Connector 111"/>
                    <p:cNvCxnSpPr/>
                    <p:nvPr/>
                  </p:nvCxnSpPr>
                  <p:spPr>
                    <a:xfrm>
                      <a:off x="1920980" y="2628456"/>
                      <a:ext cx="0" cy="2744760"/>
                    </a:xfrm>
                    <a:prstGeom prst="straightConnector1">
                      <a:avLst/>
                    </a:prstGeom>
                    <a:ln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113" name="Object 112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307810307"/>
                        </p:ext>
                      </p:extLst>
                    </p:nvPr>
                  </p:nvGraphicFramePr>
                  <p:xfrm>
                    <a:off x="2002905" y="5157192"/>
                    <a:ext cx="180131" cy="22251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68682" name="Equation" r:id="rId19" imgW="215640" imgH="266400" progId="Equation.DSMT4">
                            <p:embed/>
                          </p:oleObj>
                        </mc:Choice>
                        <mc:Fallback>
                          <p:oleObj name="Equation" r:id="rId19" imgW="215640" imgH="266400" progId="Equation.DSMT4">
                            <p:embed/>
                            <p:pic>
                              <p:nvPicPr>
                                <p:cNvPr id="113" name="Object 112"/>
                                <p:cNvPicPr/>
                                <p:nvPr/>
                              </p:nvPicPr>
                              <p:blipFill>
                                <a:blip r:embed="rId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2002905" y="5157192"/>
                                  <a:ext cx="180131" cy="222513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cxnSp>
                  <p:nvCxnSpPr>
                    <p:cNvPr id="114" name="Straight Arrow Connector 113"/>
                    <p:cNvCxnSpPr/>
                    <p:nvPr/>
                  </p:nvCxnSpPr>
                  <p:spPr>
                    <a:xfrm>
                      <a:off x="774700" y="3816078"/>
                      <a:ext cx="2861196" cy="0"/>
                    </a:xfrm>
                    <a:prstGeom prst="straightConnector1">
                      <a:avLst/>
                    </a:prstGeom>
                    <a:ln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115" name="Object 114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358862905"/>
                        </p:ext>
                      </p:extLst>
                    </p:nvPr>
                  </p:nvGraphicFramePr>
                  <p:xfrm>
                    <a:off x="3375523" y="3551800"/>
                    <a:ext cx="158939" cy="16953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68683" name="Equation" r:id="rId20" imgW="190440" imgH="203040" progId="Equation.DSMT4">
                            <p:embed/>
                          </p:oleObj>
                        </mc:Choice>
                        <mc:Fallback>
                          <p:oleObj name="Equation" r:id="rId20" imgW="190440" imgH="203040" progId="Equation.DSMT4">
                            <p:embed/>
                            <p:pic>
                              <p:nvPicPr>
                                <p:cNvPr id="115" name="Object 114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375523" y="3551800"/>
                                  <a:ext cx="158939" cy="169534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cxnSp>
                  <p:nvCxnSpPr>
                    <p:cNvPr id="116" name="Straight Arrow Connector 115"/>
                    <p:cNvCxnSpPr/>
                    <p:nvPr/>
                  </p:nvCxnSpPr>
                  <p:spPr>
                    <a:xfrm flipH="1">
                      <a:off x="467878" y="3816078"/>
                      <a:ext cx="1465803" cy="984522"/>
                    </a:xfrm>
                    <a:prstGeom prst="straightConnector1">
                      <a:avLst/>
                    </a:prstGeom>
                    <a:ln w="9525">
                      <a:headEnd type="oval" w="lg" len="lg"/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aphicFrame>
                  <p:nvGraphicFramePr>
                    <p:cNvPr id="117" name="Object 11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652125851"/>
                        </p:ext>
                      </p:extLst>
                    </p:nvPr>
                  </p:nvGraphicFramePr>
                  <p:xfrm>
                    <a:off x="615950" y="4846123"/>
                    <a:ext cx="158749" cy="158749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68684" name="Equation" r:id="rId21" imgW="190440" imgH="190440" progId="Equation.DSMT4">
                            <p:embed/>
                          </p:oleObj>
                        </mc:Choice>
                        <mc:Fallback>
                          <p:oleObj name="Equation" r:id="rId21" imgW="190440" imgH="190440" progId="Equation.DSMT4">
                            <p:embed/>
                            <p:pic>
                              <p:nvPicPr>
                                <p:cNvPr id="117" name="Object 116"/>
                                <p:cNvPicPr/>
                                <p:nvPr/>
                              </p:nvPicPr>
                              <p:blipFill>
                                <a:blip r:embed="rId10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15950" y="4846123"/>
                                  <a:ext cx="158749" cy="158749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sp>
                <p:nvSpPr>
                  <p:cNvPr id="107" name="Arc 106"/>
                  <p:cNvSpPr/>
                  <p:nvPr/>
                </p:nvSpPr>
                <p:spPr>
                  <a:xfrm rot="5009523">
                    <a:off x="2066416" y="3460936"/>
                    <a:ext cx="636199" cy="903271"/>
                  </a:xfrm>
                  <a:prstGeom prst="arc">
                    <a:avLst>
                      <a:gd name="adj1" fmla="val 16984616"/>
                      <a:gd name="adj2" fmla="val 2979148"/>
                    </a:avLst>
                  </a:prstGeom>
                  <a:ln w="28575">
                    <a:solidFill>
                      <a:srgbClr val="7030A0"/>
                    </a:solidFill>
                    <a:headEnd type="oval" w="med" len="med"/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  <p:graphicFrame>
                <p:nvGraphicFramePr>
                  <p:cNvPr id="110" name="Object 10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651437195"/>
                      </p:ext>
                    </p:extLst>
                  </p:nvPr>
                </p:nvGraphicFramePr>
                <p:xfrm>
                  <a:off x="2772191" y="3952621"/>
                  <a:ext cx="459058" cy="44295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8685" name="Equation" r:id="rId22" imgW="431640" imgH="419040" progId="Equation.DSMT4">
                          <p:embed/>
                        </p:oleObj>
                      </mc:Choice>
                      <mc:Fallback>
                        <p:oleObj name="Equation" r:id="rId22" imgW="431640" imgH="419040" progId="Equation.DSMT4">
                          <p:embed/>
                          <p:pic>
                            <p:nvPicPr>
                              <p:cNvPr id="110" name="Object 109"/>
                              <p:cNvPicPr/>
                              <p:nvPr/>
                            </p:nvPicPr>
                            <p:blipFill>
                              <a:blip r:embed="rId2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772191" y="3952621"/>
                                <a:ext cx="459058" cy="442951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131" name="Flowchart: Connector 130"/>
                <p:cNvSpPr/>
                <p:nvPr/>
              </p:nvSpPr>
              <p:spPr>
                <a:xfrm>
                  <a:off x="7050185" y="2014641"/>
                  <a:ext cx="239177" cy="239177"/>
                </a:xfrm>
                <a:prstGeom prst="flowChartConnector">
                  <a:avLst/>
                </a:prstGeom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lIns="0" tIns="0" rIns="0" bIns="0" rtlCol="0" anchor="ctr"/>
                <a:lstStyle/>
                <a:p>
                  <a:pPr algn="ctr"/>
                  <a:r>
                    <a:rPr lang="en-US" sz="2400" b="1"/>
                    <a:t>-</a:t>
                  </a:r>
                  <a:endParaRPr lang="en-US" sz="1600" b="1"/>
                </a:p>
              </p:txBody>
            </p:sp>
            <p:sp>
              <p:nvSpPr>
                <p:cNvPr id="132" name="Flowchart: Connector 131"/>
                <p:cNvSpPr/>
                <p:nvPr/>
              </p:nvSpPr>
              <p:spPr>
                <a:xfrm>
                  <a:off x="7050186" y="2893132"/>
                  <a:ext cx="239177" cy="239177"/>
                </a:xfrm>
                <a:prstGeom prst="flowChartConnector">
                  <a:avLst/>
                </a:prstGeom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lIns="0" tIns="0" rIns="0" bIns="0" rtlCol="0" anchor="ctr"/>
                <a:lstStyle/>
                <a:p>
                  <a:pPr algn="ctr"/>
                  <a:r>
                    <a:rPr lang="en-US" sz="2400" b="1"/>
                    <a:t>-</a:t>
                  </a:r>
                  <a:endParaRPr lang="en-US" sz="1600" b="1"/>
                </a:p>
              </p:txBody>
            </p:sp>
            <p:sp>
              <p:nvSpPr>
                <p:cNvPr id="133" name="Flowchart: Connector 132"/>
                <p:cNvSpPr/>
                <p:nvPr/>
              </p:nvSpPr>
              <p:spPr>
                <a:xfrm>
                  <a:off x="7594700" y="2893130"/>
                  <a:ext cx="239177" cy="239177"/>
                </a:xfrm>
                <a:prstGeom prst="flowChartConnector">
                  <a:avLst/>
                </a:prstGeom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lIns="0" tIns="0" rIns="0" bIns="0" rtlCol="0" anchor="ctr"/>
                <a:lstStyle/>
                <a:p>
                  <a:pPr algn="ctr"/>
                  <a:r>
                    <a:rPr lang="en-US" sz="2400" b="1"/>
                    <a:t>+</a:t>
                  </a:r>
                  <a:endParaRPr lang="en-US" sz="1600" b="1"/>
                </a:p>
              </p:txBody>
            </p:sp>
            <p:sp>
              <p:nvSpPr>
                <p:cNvPr id="134" name="Flowchart: Connector 133"/>
                <p:cNvSpPr/>
                <p:nvPr/>
              </p:nvSpPr>
              <p:spPr>
                <a:xfrm>
                  <a:off x="7581841" y="2014642"/>
                  <a:ext cx="239177" cy="239177"/>
                </a:xfrm>
                <a:prstGeom prst="flowChartConnector">
                  <a:avLst/>
                </a:prstGeom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lIns="0" tIns="0" rIns="0" bIns="0" rtlCol="0" anchor="ctr"/>
                <a:lstStyle/>
                <a:p>
                  <a:pPr algn="ctr"/>
                  <a:r>
                    <a:rPr lang="en-US" sz="2400" b="1"/>
                    <a:t>+</a:t>
                  </a:r>
                  <a:endParaRPr lang="en-US" sz="1600" b="1"/>
                </a:p>
              </p:txBody>
            </p:sp>
          </p:grpSp>
          <p:grpSp>
            <p:nvGrpSpPr>
              <p:cNvPr id="152" name="Group 151"/>
              <p:cNvGrpSpPr/>
              <p:nvPr/>
            </p:nvGrpSpPr>
            <p:grpSpPr>
              <a:xfrm>
                <a:off x="6431207" y="5285714"/>
                <a:ext cx="1041705" cy="1179751"/>
                <a:chOff x="6431207" y="2126731"/>
                <a:chExt cx="1041705" cy="1179751"/>
              </a:xfrm>
            </p:grpSpPr>
            <p:grpSp>
              <p:nvGrpSpPr>
                <p:cNvPr id="153" name="Group 152"/>
                <p:cNvGrpSpPr/>
                <p:nvPr/>
              </p:nvGrpSpPr>
              <p:grpSpPr>
                <a:xfrm>
                  <a:off x="6431207" y="2126731"/>
                  <a:ext cx="1041705" cy="1179751"/>
                  <a:chOff x="7618205" y="2126731"/>
                  <a:chExt cx="821651" cy="1179751"/>
                </a:xfrm>
              </p:grpSpPr>
              <p:cxnSp>
                <p:nvCxnSpPr>
                  <p:cNvPr id="157" name="Straight Arrow Connector 156"/>
                  <p:cNvCxnSpPr/>
                  <p:nvPr/>
                </p:nvCxnSpPr>
                <p:spPr>
                  <a:xfrm>
                    <a:off x="8006624" y="2126731"/>
                    <a:ext cx="0" cy="822770"/>
                  </a:xfrm>
                  <a:prstGeom prst="straightConnector1">
                    <a:avLst/>
                  </a:prstGeom>
                  <a:ln>
                    <a:headEnd type="arrow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158" name="Object 15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283705283"/>
                      </p:ext>
                    </p:extLst>
                  </p:nvPr>
                </p:nvGraphicFramePr>
                <p:xfrm>
                  <a:off x="7618205" y="2202227"/>
                  <a:ext cx="365125" cy="41592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8686" name="Equation" r:id="rId24" imgW="330120" imgH="380880" progId="Equation.DSMT4">
                          <p:embed/>
                        </p:oleObj>
                      </mc:Choice>
                      <mc:Fallback>
                        <p:oleObj name="Equation" r:id="rId24" imgW="330120" imgH="380880" progId="Equation.DSMT4">
                          <p:embed/>
                          <p:pic>
                            <p:nvPicPr>
                              <p:cNvPr id="158" name="Object 157"/>
                              <p:cNvPicPr/>
                              <p:nvPr/>
                            </p:nvPicPr>
                            <p:blipFill>
                              <a:blip r:embed="rId1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618205" y="2202227"/>
                                <a:ext cx="365125" cy="415925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59" name="Object 15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292140721"/>
                      </p:ext>
                    </p:extLst>
                  </p:nvPr>
                </p:nvGraphicFramePr>
                <p:xfrm>
                  <a:off x="8103306" y="2890557"/>
                  <a:ext cx="336550" cy="41592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8687" name="Equation" r:id="rId25" imgW="304560" imgH="380880" progId="Equation.DSMT4">
                          <p:embed/>
                        </p:oleObj>
                      </mc:Choice>
                      <mc:Fallback>
                        <p:oleObj name="Equation" r:id="rId25" imgW="304560" imgH="380880" progId="Equation.DSMT4">
                          <p:embed/>
                          <p:pic>
                            <p:nvPicPr>
                              <p:cNvPr id="159" name="Object 158"/>
                              <p:cNvPicPr/>
                              <p:nvPr/>
                            </p:nvPicPr>
                            <p:blipFill>
                              <a:blip r:embed="rId1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8103306" y="2890557"/>
                                <a:ext cx="336550" cy="415925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cxnSp>
                <p:nvCxnSpPr>
                  <p:cNvPr id="160" name="Straight Arrow Connector 159"/>
                  <p:cNvCxnSpPr/>
                  <p:nvPr/>
                </p:nvCxnSpPr>
                <p:spPr>
                  <a:xfrm>
                    <a:off x="8016240" y="2937907"/>
                    <a:ext cx="421380" cy="0"/>
                  </a:xfrm>
                  <a:prstGeom prst="straightConnector1">
                    <a:avLst/>
                  </a:prstGeom>
                  <a:ln>
                    <a:headEnd type="arrow"/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54" name="Group 153"/>
                <p:cNvGrpSpPr/>
                <p:nvPr/>
              </p:nvGrpSpPr>
              <p:grpSpPr>
                <a:xfrm>
                  <a:off x="6626728" y="2864689"/>
                  <a:ext cx="368453" cy="256526"/>
                  <a:chOff x="7979979" y="3563451"/>
                  <a:chExt cx="212232" cy="147761"/>
                </a:xfrm>
              </p:grpSpPr>
              <p:sp>
                <p:nvSpPr>
                  <p:cNvPr id="155" name="Flowchart: Connector 154"/>
                  <p:cNvSpPr/>
                  <p:nvPr/>
                </p:nvSpPr>
                <p:spPr>
                  <a:xfrm flipV="1">
                    <a:off x="8127027" y="3578351"/>
                    <a:ext cx="65184" cy="66673"/>
                  </a:xfrm>
                  <a:prstGeom prst="flowChartConnector">
                    <a:avLst/>
                  </a:prstGeom>
                </p:spPr>
                <p:style>
                  <a:lnRef idx="0">
                    <a:schemeClr val="accent2"/>
                  </a:lnRef>
                  <a:fillRef idx="3">
                    <a:schemeClr val="accent2"/>
                  </a:fillRef>
                  <a:effectRef idx="3">
                    <a:schemeClr val="accent2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aphicFrame>
                <p:nvGraphicFramePr>
                  <p:cNvPr id="156" name="Object 15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754411423"/>
                      </p:ext>
                    </p:extLst>
                  </p:nvPr>
                </p:nvGraphicFramePr>
                <p:xfrm>
                  <a:off x="7979979" y="3563451"/>
                  <a:ext cx="134329" cy="14776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68688" name="Equation" r:id="rId26" imgW="241200" imgH="266400" progId="Equation.DSMT4">
                          <p:embed/>
                        </p:oleObj>
                      </mc:Choice>
                      <mc:Fallback>
                        <p:oleObj name="Equation" r:id="rId26" imgW="241200" imgH="266400" progId="Equation.DSMT4">
                          <p:embed/>
                          <p:pic>
                            <p:nvPicPr>
                              <p:cNvPr id="156" name="Object 155"/>
                              <p:cNvPicPr/>
                              <p:nvPr/>
                            </p:nvPicPr>
                            <p:blipFill>
                              <a:blip r:embed="rId1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979979" y="3563451"/>
                                <a:ext cx="134329" cy="147761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</p:grpSp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920581"/>
              </p:ext>
            </p:extLst>
          </p:nvPr>
        </p:nvGraphicFramePr>
        <p:xfrm>
          <a:off x="2138363" y="1378683"/>
          <a:ext cx="2732087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9" name="Equation" r:id="rId27" imgW="1600200" imgH="558720" progId="Equation.DSMT4">
                  <p:embed/>
                </p:oleObj>
              </mc:Choice>
              <mc:Fallback>
                <p:oleObj name="Equation" r:id="rId27" imgW="1600200" imgH="558720" progId="Equation.DSMT4">
                  <p:embed/>
                  <p:pic>
                    <p:nvPicPr>
                      <p:cNvPr id="88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1378683"/>
                        <a:ext cx="2732087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218364" y="3700597"/>
            <a:ext cx="11791666" cy="0"/>
          </a:xfrm>
          <a:prstGeom prst="line">
            <a:avLst/>
          </a:prstGeom>
          <a:ln w="41275" cmpd="thinThick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0946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14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Box 51"/>
          <p:cNvSpPr txBox="1"/>
          <p:nvPr/>
        </p:nvSpPr>
        <p:spPr>
          <a:xfrm>
            <a:off x="955478" y="926394"/>
            <a:ext cx="9036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457200"/>
            <a:r>
              <a:rPr lang="en-US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ểu đồ ứng suất pháp</a:t>
            </a:r>
            <a:endParaRPr lang="vi-VN" sz="2800" i="1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526671"/>
              </p:ext>
            </p:extLst>
          </p:nvPr>
        </p:nvGraphicFramePr>
        <p:xfrm>
          <a:off x="5380695" y="5845657"/>
          <a:ext cx="606419" cy="418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3" name="Equation" r:id="rId3" imgW="545760" imgH="380880" progId="Equation.DSMT4">
                  <p:embed/>
                </p:oleObj>
              </mc:Choice>
              <mc:Fallback>
                <p:oleObj name="Equation" r:id="rId3" imgW="545760" imgH="380880" progId="Equation.DSMT4">
                  <p:embed/>
                  <p:pic>
                    <p:nvPicPr>
                      <p:cNvPr id="89" name="Object 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80695" y="5845657"/>
                        <a:ext cx="606419" cy="418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Connector 59"/>
          <p:cNvCxnSpPr/>
          <p:nvPr/>
        </p:nvCxnSpPr>
        <p:spPr>
          <a:xfrm flipV="1">
            <a:off x="5400798" y="2872532"/>
            <a:ext cx="2515987" cy="812769"/>
          </a:xfrm>
          <a:prstGeom prst="line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5250529" y="2906228"/>
            <a:ext cx="963069" cy="295184"/>
          </a:xfrm>
          <a:prstGeom prst="straightConnector1">
            <a:avLst/>
          </a:prstGeom>
          <a:ln w="31750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H="1">
            <a:off x="5055011" y="2906228"/>
            <a:ext cx="1138636" cy="2972006"/>
          </a:xfrm>
          <a:prstGeom prst="line">
            <a:avLst/>
          </a:prstGeom>
          <a:ln w="254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5058187" y="5619327"/>
            <a:ext cx="898237" cy="261478"/>
          </a:xfrm>
          <a:prstGeom prst="straightConnector1">
            <a:avLst/>
          </a:prstGeom>
          <a:ln w="38100">
            <a:solidFill>
              <a:srgbClr val="CC33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661781"/>
              </p:ext>
            </p:extLst>
          </p:nvPr>
        </p:nvGraphicFramePr>
        <p:xfrm>
          <a:off x="9164607" y="4880080"/>
          <a:ext cx="606419" cy="418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4" name="Equation" r:id="rId5" imgW="545760" imgH="380880" progId="Equation.DSMT4">
                  <p:embed/>
                </p:oleObj>
              </mc:Choice>
              <mc:Fallback>
                <p:oleObj name="Equation" r:id="rId5" imgW="545760" imgH="380880" progId="Equation.DSMT4">
                  <p:embed/>
                  <p:pic>
                    <p:nvPicPr>
                      <p:cNvPr id="73" name="Object 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64607" y="4880080"/>
                        <a:ext cx="606419" cy="418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717342"/>
              </p:ext>
            </p:extLst>
          </p:nvPr>
        </p:nvGraphicFramePr>
        <p:xfrm>
          <a:off x="7677275" y="1592535"/>
          <a:ext cx="526320" cy="380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5" name="Equation" r:id="rId6" imgW="520560" imgH="380880" progId="Equation.DSMT4">
                  <p:embed/>
                </p:oleObj>
              </mc:Choice>
              <mc:Fallback>
                <p:oleObj name="Equation" r:id="rId6" imgW="520560" imgH="380880" progId="Equation.DSMT4">
                  <p:embed/>
                  <p:pic>
                    <p:nvPicPr>
                      <p:cNvPr id="74" name="Object 7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77275" y="1592535"/>
                        <a:ext cx="526320" cy="380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3" name="Group 262"/>
          <p:cNvGrpSpPr/>
          <p:nvPr/>
        </p:nvGrpSpPr>
        <p:grpSpPr>
          <a:xfrm>
            <a:off x="7902748" y="1360451"/>
            <a:ext cx="2610787" cy="3218784"/>
            <a:chOff x="6151498" y="1196752"/>
            <a:chExt cx="2610787" cy="3218784"/>
          </a:xfrm>
        </p:grpSpPr>
        <p:grpSp>
          <p:nvGrpSpPr>
            <p:cNvPr id="262" name="Group 261"/>
            <p:cNvGrpSpPr/>
            <p:nvPr/>
          </p:nvGrpSpPr>
          <p:grpSpPr>
            <a:xfrm>
              <a:off x="6151498" y="1196752"/>
              <a:ext cx="2610787" cy="3218784"/>
              <a:chOff x="6151498" y="1196752"/>
              <a:chExt cx="2610787" cy="3218784"/>
            </a:xfrm>
          </p:grpSpPr>
          <p:sp>
            <p:nvSpPr>
              <p:cNvPr id="45" name="Parallelogram 44"/>
              <p:cNvSpPr/>
              <p:nvPr/>
            </p:nvSpPr>
            <p:spPr>
              <a:xfrm>
                <a:off x="6159211" y="1196752"/>
                <a:ext cx="2590800" cy="1040375"/>
              </a:xfrm>
              <a:prstGeom prst="parallelogram">
                <a:avLst>
                  <a:gd name="adj" fmla="val 96827"/>
                </a:avLst>
              </a:prstGeom>
              <a:gradFill>
                <a:gsLst>
                  <a:gs pos="0">
                    <a:srgbClr val="FBEAC7"/>
                  </a:gs>
                  <a:gs pos="0">
                    <a:srgbClr val="FEE7F2"/>
                  </a:gs>
                  <a:gs pos="100000">
                    <a:srgbClr val="FAC77D"/>
                  </a:gs>
                  <a:gs pos="100000">
                    <a:srgbClr val="FBA97D"/>
                  </a:gs>
                  <a:gs pos="100000">
                    <a:srgbClr val="FBD49C"/>
                  </a:gs>
                  <a:gs pos="100000">
                    <a:srgbClr val="FEE7F2"/>
                  </a:gs>
                </a:gsLst>
                <a:lin ang="54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1" name="Parallelogram 170"/>
              <p:cNvSpPr/>
              <p:nvPr/>
            </p:nvSpPr>
            <p:spPr>
              <a:xfrm rot="5400000">
                <a:off x="6646923" y="2300174"/>
                <a:ext cx="3199874" cy="1030850"/>
              </a:xfrm>
              <a:custGeom>
                <a:avLst/>
                <a:gdLst>
                  <a:gd name="connsiteX0" fmla="*/ 0 w 3185777"/>
                  <a:gd name="connsiteY0" fmla="*/ 1040375 h 1040375"/>
                  <a:gd name="connsiteX1" fmla="*/ 1007364 w 3185777"/>
                  <a:gd name="connsiteY1" fmla="*/ 0 h 1040375"/>
                  <a:gd name="connsiteX2" fmla="*/ 3185777 w 3185777"/>
                  <a:gd name="connsiteY2" fmla="*/ 0 h 1040375"/>
                  <a:gd name="connsiteX3" fmla="*/ 2178413 w 3185777"/>
                  <a:gd name="connsiteY3" fmla="*/ 1040375 h 1040375"/>
                  <a:gd name="connsiteX4" fmla="*/ 0 w 3185777"/>
                  <a:gd name="connsiteY4" fmla="*/ 1040375 h 1040375"/>
                  <a:gd name="connsiteX0" fmla="*/ 1021461 w 4207238"/>
                  <a:gd name="connsiteY0" fmla="*/ 1040375 h 1040375"/>
                  <a:gd name="connsiteX1" fmla="*/ 0 w 4207238"/>
                  <a:gd name="connsiteY1" fmla="*/ 28575 h 1040375"/>
                  <a:gd name="connsiteX2" fmla="*/ 4207238 w 4207238"/>
                  <a:gd name="connsiteY2" fmla="*/ 0 h 1040375"/>
                  <a:gd name="connsiteX3" fmla="*/ 3199874 w 4207238"/>
                  <a:gd name="connsiteY3" fmla="*/ 1040375 h 1040375"/>
                  <a:gd name="connsiteX4" fmla="*/ 1021461 w 4207238"/>
                  <a:gd name="connsiteY4" fmla="*/ 1040375 h 1040375"/>
                  <a:gd name="connsiteX0" fmla="*/ 1021461 w 3199874"/>
                  <a:gd name="connsiteY0" fmla="*/ 1030850 h 1030850"/>
                  <a:gd name="connsiteX1" fmla="*/ 0 w 3199874"/>
                  <a:gd name="connsiteY1" fmla="*/ 19050 h 1030850"/>
                  <a:gd name="connsiteX2" fmla="*/ 2149841 w 3199874"/>
                  <a:gd name="connsiteY2" fmla="*/ 0 h 1030850"/>
                  <a:gd name="connsiteX3" fmla="*/ 3199874 w 3199874"/>
                  <a:gd name="connsiteY3" fmla="*/ 1030850 h 1030850"/>
                  <a:gd name="connsiteX4" fmla="*/ 1021461 w 3199874"/>
                  <a:gd name="connsiteY4" fmla="*/ 1030850 h 10308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199874" h="1030850">
                    <a:moveTo>
                      <a:pt x="1021461" y="1030850"/>
                    </a:moveTo>
                    <a:lnTo>
                      <a:pt x="0" y="19050"/>
                    </a:lnTo>
                    <a:lnTo>
                      <a:pt x="2149841" y="0"/>
                    </a:lnTo>
                    <a:lnTo>
                      <a:pt x="3199874" y="1030850"/>
                    </a:lnTo>
                    <a:lnTo>
                      <a:pt x="1021461" y="1030850"/>
                    </a:lnTo>
                    <a:close/>
                  </a:path>
                </a:pathLst>
              </a:custGeom>
              <a:gradFill>
                <a:gsLst>
                  <a:gs pos="99000">
                    <a:srgbClr val="FBEAC7"/>
                  </a:gs>
                  <a:gs pos="100000">
                    <a:srgbClr val="FEE7F2"/>
                  </a:gs>
                  <a:gs pos="100000">
                    <a:srgbClr val="FAC77D"/>
                  </a:gs>
                  <a:gs pos="100000">
                    <a:srgbClr val="FBA97D"/>
                  </a:gs>
                  <a:gs pos="100000">
                    <a:srgbClr val="FBD49C"/>
                  </a:gs>
                  <a:gs pos="100000">
                    <a:srgbClr val="FEE7F2"/>
                  </a:gs>
                </a:gsLst>
                <a:lin ang="54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" name="Rectangle 112"/>
              <p:cNvSpPr/>
              <p:nvPr/>
            </p:nvSpPr>
            <p:spPr>
              <a:xfrm>
                <a:off x="6166544" y="2237123"/>
                <a:ext cx="1564893" cy="2173872"/>
              </a:xfrm>
              <a:prstGeom prst="rect">
                <a:avLst/>
              </a:prstGeom>
              <a:ln w="15875"/>
              <a:effectLst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02" name="Object 10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733912" y="3055721"/>
              <a:ext cx="207962" cy="227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96" name="Equation" r:id="rId8" imgW="253800" imgH="279360" progId="Equation.DSMT4">
                      <p:embed/>
                    </p:oleObj>
                  </mc:Choice>
                  <mc:Fallback>
                    <p:oleObj name="Equation" r:id="rId8" imgW="253800" imgH="279360" progId="Equation.DSMT4">
                      <p:embed/>
                      <p:pic>
                        <p:nvPicPr>
                          <p:cNvPr id="102" name="Object 101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6733912" y="3055721"/>
                            <a:ext cx="207962" cy="2270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10" name="Straight Arrow Connector 109"/>
              <p:cNvCxnSpPr/>
              <p:nvPr/>
            </p:nvCxnSpPr>
            <p:spPr>
              <a:xfrm flipH="1">
                <a:off x="6505316" y="3327157"/>
                <a:ext cx="439455" cy="44755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flipV="1">
                <a:off x="7731437" y="1196752"/>
                <a:ext cx="1018574" cy="1040371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2" name="Straight Connector 171"/>
              <p:cNvCxnSpPr/>
              <p:nvPr/>
            </p:nvCxnSpPr>
            <p:spPr>
              <a:xfrm flipV="1">
                <a:off x="7731437" y="3366530"/>
                <a:ext cx="1018574" cy="1040371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" name="Straight Connector 172"/>
              <p:cNvCxnSpPr/>
              <p:nvPr/>
            </p:nvCxnSpPr>
            <p:spPr>
              <a:xfrm flipV="1">
                <a:off x="6151498" y="1196752"/>
                <a:ext cx="1018574" cy="1040371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61" name="Object 26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296001" y="3627438"/>
              <a:ext cx="156346" cy="1551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97" name="Equation" r:id="rId10" imgW="190440" imgH="190440" progId="Equation.DSMT4">
                      <p:embed/>
                    </p:oleObj>
                  </mc:Choice>
                  <mc:Fallback>
                    <p:oleObj name="Equation" r:id="rId10" imgW="190440" imgH="190440" progId="Equation.DSMT4">
                      <p:embed/>
                      <p:pic>
                        <p:nvPicPr>
                          <p:cNvPr id="261" name="Object 260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6296001" y="3627438"/>
                            <a:ext cx="156346" cy="15517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" name="Oval 10"/>
            <p:cNvSpPr/>
            <p:nvPr/>
          </p:nvSpPr>
          <p:spPr>
            <a:xfrm flipV="1">
              <a:off x="6901465" y="3283184"/>
              <a:ext cx="85814" cy="81758"/>
            </a:xfrm>
            <a:prstGeom prst="ellips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16" name="Straight Connector 115"/>
          <p:cNvCxnSpPr/>
          <p:nvPr/>
        </p:nvCxnSpPr>
        <p:spPr>
          <a:xfrm flipH="1">
            <a:off x="5956422" y="4565850"/>
            <a:ext cx="3533456" cy="1053133"/>
          </a:xfrm>
          <a:prstGeom prst="line">
            <a:avLst/>
          </a:prstGeom>
          <a:ln w="3175">
            <a:solidFill>
              <a:schemeClr val="accent6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 flipH="1">
            <a:off x="5244179" y="2396597"/>
            <a:ext cx="2674399" cy="797094"/>
          </a:xfrm>
          <a:prstGeom prst="line">
            <a:avLst/>
          </a:prstGeom>
          <a:ln w="3175">
            <a:solidFill>
              <a:schemeClr val="accent6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/>
          <p:nvPr/>
        </p:nvCxnSpPr>
        <p:spPr>
          <a:xfrm flipH="1">
            <a:off x="5613522" y="3706400"/>
            <a:ext cx="2311406" cy="688905"/>
          </a:xfrm>
          <a:prstGeom prst="line">
            <a:avLst/>
          </a:prstGeom>
          <a:ln w="3175">
            <a:solidFill>
              <a:schemeClr val="accent6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/>
          <p:cNvCxnSpPr>
            <a:stCxn id="171" idx="3"/>
          </p:cNvCxnSpPr>
          <p:nvPr/>
        </p:nvCxnSpPr>
        <p:spPr>
          <a:xfrm flipH="1">
            <a:off x="8911220" y="4579236"/>
            <a:ext cx="571464" cy="553557"/>
          </a:xfrm>
          <a:prstGeom prst="straightConnector1">
            <a:avLst/>
          </a:prstGeom>
          <a:ln w="25400">
            <a:solidFill>
              <a:srgbClr val="C0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Arrow Connector 190"/>
          <p:cNvCxnSpPr/>
          <p:nvPr/>
        </p:nvCxnSpPr>
        <p:spPr>
          <a:xfrm flipV="1">
            <a:off x="7913313" y="1782702"/>
            <a:ext cx="580567" cy="602880"/>
          </a:xfrm>
          <a:prstGeom prst="straightConnector1">
            <a:avLst/>
          </a:prstGeom>
          <a:ln w="25400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9" name="Group 268"/>
          <p:cNvGrpSpPr/>
          <p:nvPr/>
        </p:nvGrpSpPr>
        <p:grpSpPr>
          <a:xfrm>
            <a:off x="7595342" y="1780405"/>
            <a:ext cx="2255035" cy="3308858"/>
            <a:chOff x="5832805" y="1631950"/>
            <a:chExt cx="2255035" cy="3308858"/>
          </a:xfrm>
        </p:grpSpPr>
        <p:cxnSp>
          <p:nvCxnSpPr>
            <p:cNvPr id="19" name="Straight Connector 18"/>
            <p:cNvCxnSpPr/>
            <p:nvPr/>
          </p:nvCxnSpPr>
          <p:spPr>
            <a:xfrm flipV="1">
              <a:off x="7179114" y="1876425"/>
              <a:ext cx="908726" cy="3064383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6744043" y="1634247"/>
              <a:ext cx="1343797" cy="242178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Connector 183"/>
            <p:cNvCxnSpPr/>
            <p:nvPr/>
          </p:nvCxnSpPr>
          <p:spPr>
            <a:xfrm flipV="1">
              <a:off x="5832805" y="3557944"/>
              <a:ext cx="338844" cy="1142644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Connector 187"/>
            <p:cNvCxnSpPr/>
            <p:nvPr/>
          </p:nvCxnSpPr>
          <p:spPr>
            <a:xfrm>
              <a:off x="5833418" y="4698630"/>
              <a:ext cx="1343797" cy="242178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Straight Connector 214"/>
            <p:cNvCxnSpPr/>
            <p:nvPr/>
          </p:nvCxnSpPr>
          <p:spPr>
            <a:xfrm flipV="1">
              <a:off x="6182300" y="1631950"/>
              <a:ext cx="560492" cy="1890078"/>
            </a:xfrm>
            <a:prstGeom prst="line">
              <a:avLst/>
            </a:prstGeom>
            <a:ln w="19050">
              <a:solidFill>
                <a:srgbClr val="7030A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6" name="Group 265"/>
          <p:cNvGrpSpPr/>
          <p:nvPr/>
        </p:nvGrpSpPr>
        <p:grpSpPr>
          <a:xfrm>
            <a:off x="7752587" y="3670483"/>
            <a:ext cx="1741384" cy="614454"/>
            <a:chOff x="5990051" y="3522028"/>
            <a:chExt cx="1741384" cy="614454"/>
          </a:xfrm>
        </p:grpSpPr>
        <p:cxnSp>
          <p:nvCxnSpPr>
            <p:cNvPr id="153" name="Straight Connector 152"/>
            <p:cNvCxnSpPr/>
            <p:nvPr/>
          </p:nvCxnSpPr>
          <p:spPr>
            <a:xfrm flipH="1">
              <a:off x="6161404" y="3522028"/>
              <a:ext cx="1565937" cy="466721"/>
            </a:xfrm>
            <a:prstGeom prst="line">
              <a:avLst/>
            </a:prstGeom>
            <a:ln w="31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Straight Arrow Connector 210"/>
            <p:cNvCxnSpPr/>
            <p:nvPr/>
          </p:nvCxnSpPr>
          <p:spPr>
            <a:xfrm flipH="1">
              <a:off x="5998395" y="3989432"/>
              <a:ext cx="165590" cy="139629"/>
            </a:xfrm>
            <a:prstGeom prst="straightConnector1">
              <a:avLst/>
            </a:prstGeom>
            <a:ln w="25400">
              <a:solidFill>
                <a:srgbClr val="C00000"/>
              </a:solidFill>
              <a:prstDash val="sys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Straight Arrow Connector 212"/>
            <p:cNvCxnSpPr/>
            <p:nvPr/>
          </p:nvCxnSpPr>
          <p:spPr>
            <a:xfrm flipH="1">
              <a:off x="6783400" y="3751190"/>
              <a:ext cx="165590" cy="139629"/>
            </a:xfrm>
            <a:prstGeom prst="straightConnector1">
              <a:avLst/>
            </a:prstGeom>
            <a:ln w="25400">
              <a:solidFill>
                <a:srgbClr val="C00000"/>
              </a:solidFill>
              <a:prstDash val="sys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Straight Arrow Connector 213"/>
            <p:cNvCxnSpPr/>
            <p:nvPr/>
          </p:nvCxnSpPr>
          <p:spPr>
            <a:xfrm flipH="1">
              <a:off x="7565845" y="3522028"/>
              <a:ext cx="165590" cy="139629"/>
            </a:xfrm>
            <a:prstGeom prst="straightConnector1">
              <a:avLst/>
            </a:prstGeom>
            <a:ln w="25400">
              <a:solidFill>
                <a:srgbClr val="C00000"/>
              </a:solidFill>
              <a:prstDash val="solid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Straight Connector 217"/>
            <p:cNvCxnSpPr/>
            <p:nvPr/>
          </p:nvCxnSpPr>
          <p:spPr>
            <a:xfrm flipH="1">
              <a:off x="5990051" y="3669761"/>
              <a:ext cx="1565937" cy="466721"/>
            </a:xfrm>
            <a:prstGeom prst="line">
              <a:avLst/>
            </a:prstGeom>
            <a:ln w="3175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7" name="Group 266"/>
          <p:cNvGrpSpPr/>
          <p:nvPr/>
        </p:nvGrpSpPr>
        <p:grpSpPr>
          <a:xfrm>
            <a:off x="7595342" y="4096407"/>
            <a:ext cx="1895455" cy="752636"/>
            <a:chOff x="5832805" y="3947952"/>
            <a:chExt cx="1895455" cy="752636"/>
          </a:xfrm>
        </p:grpSpPr>
        <p:cxnSp>
          <p:nvCxnSpPr>
            <p:cNvPr id="127" name="Straight Connector 126"/>
            <p:cNvCxnSpPr/>
            <p:nvPr/>
          </p:nvCxnSpPr>
          <p:spPr>
            <a:xfrm flipH="1">
              <a:off x="6161404" y="3947952"/>
              <a:ext cx="1565937" cy="466721"/>
            </a:xfrm>
            <a:prstGeom prst="line">
              <a:avLst/>
            </a:prstGeom>
            <a:ln w="31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Arrow Connector 130"/>
            <p:cNvCxnSpPr/>
            <p:nvPr/>
          </p:nvCxnSpPr>
          <p:spPr>
            <a:xfrm flipH="1">
              <a:off x="5832805" y="4421331"/>
              <a:ext cx="331180" cy="279257"/>
            </a:xfrm>
            <a:prstGeom prst="straightConnector1">
              <a:avLst/>
            </a:prstGeom>
            <a:ln w="25400">
              <a:solidFill>
                <a:srgbClr val="C00000"/>
              </a:solidFill>
              <a:prstDash val="sys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Straight Arrow Connector 202"/>
            <p:cNvCxnSpPr/>
            <p:nvPr/>
          </p:nvCxnSpPr>
          <p:spPr>
            <a:xfrm flipH="1">
              <a:off x="7384761" y="3952106"/>
              <a:ext cx="343499" cy="283344"/>
            </a:xfrm>
            <a:prstGeom prst="straightConnector1">
              <a:avLst/>
            </a:prstGeom>
            <a:ln w="25400">
              <a:solidFill>
                <a:srgbClr val="C00000"/>
              </a:solidFill>
              <a:prstDash val="solid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Straight Arrow Connector 207"/>
            <p:cNvCxnSpPr/>
            <p:nvPr/>
          </p:nvCxnSpPr>
          <p:spPr>
            <a:xfrm flipH="1">
              <a:off x="6601271" y="4179349"/>
              <a:ext cx="343499" cy="283344"/>
            </a:xfrm>
            <a:prstGeom prst="straightConnector1">
              <a:avLst/>
            </a:prstGeom>
            <a:ln w="25400">
              <a:solidFill>
                <a:srgbClr val="C00000"/>
              </a:solidFill>
              <a:prstDash val="sys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Connector 218"/>
            <p:cNvCxnSpPr/>
            <p:nvPr/>
          </p:nvCxnSpPr>
          <p:spPr>
            <a:xfrm flipH="1">
              <a:off x="5836133" y="4225593"/>
              <a:ext cx="1565937" cy="466721"/>
            </a:xfrm>
            <a:prstGeom prst="line">
              <a:avLst/>
            </a:prstGeom>
            <a:ln w="3175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4" name="Group 263"/>
          <p:cNvGrpSpPr/>
          <p:nvPr/>
        </p:nvGrpSpPr>
        <p:grpSpPr>
          <a:xfrm>
            <a:off x="7923941" y="2621736"/>
            <a:ext cx="1749839" cy="665214"/>
            <a:chOff x="6161404" y="2473281"/>
            <a:chExt cx="1749839" cy="665214"/>
          </a:xfrm>
        </p:grpSpPr>
        <p:cxnSp>
          <p:nvCxnSpPr>
            <p:cNvPr id="161" name="Straight Connector 160"/>
            <p:cNvCxnSpPr/>
            <p:nvPr/>
          </p:nvCxnSpPr>
          <p:spPr>
            <a:xfrm flipH="1">
              <a:off x="6161404" y="2665886"/>
              <a:ext cx="1565937" cy="466721"/>
            </a:xfrm>
            <a:prstGeom prst="line">
              <a:avLst/>
            </a:prstGeom>
            <a:ln w="0"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Straight Arrow Connector 197"/>
            <p:cNvCxnSpPr/>
            <p:nvPr/>
          </p:nvCxnSpPr>
          <p:spPr>
            <a:xfrm flipV="1">
              <a:off x="6163985" y="2946455"/>
              <a:ext cx="184932" cy="192040"/>
            </a:xfrm>
            <a:prstGeom prst="straightConnector1">
              <a:avLst/>
            </a:prstGeom>
            <a:ln w="25400">
              <a:solidFill>
                <a:srgbClr val="0000FF"/>
              </a:solidFill>
              <a:prstDash val="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Straight Arrow Connector 199"/>
            <p:cNvCxnSpPr/>
            <p:nvPr/>
          </p:nvCxnSpPr>
          <p:spPr>
            <a:xfrm flipV="1">
              <a:off x="6954785" y="2702575"/>
              <a:ext cx="184932" cy="192040"/>
            </a:xfrm>
            <a:prstGeom prst="straightConnector1">
              <a:avLst/>
            </a:prstGeom>
            <a:ln w="25400">
              <a:solidFill>
                <a:srgbClr val="0000FF"/>
              </a:solidFill>
              <a:prstDash val="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Straight Arrow Connector 200"/>
            <p:cNvCxnSpPr/>
            <p:nvPr/>
          </p:nvCxnSpPr>
          <p:spPr>
            <a:xfrm flipV="1">
              <a:off x="7726311" y="2473281"/>
              <a:ext cx="184932" cy="192040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Straight Connector 219"/>
            <p:cNvCxnSpPr/>
            <p:nvPr/>
          </p:nvCxnSpPr>
          <p:spPr>
            <a:xfrm flipH="1">
              <a:off x="6369121" y="2518867"/>
              <a:ext cx="1434638" cy="427588"/>
            </a:xfrm>
            <a:prstGeom prst="line">
              <a:avLst/>
            </a:prstGeom>
            <a:ln w="317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5" name="Group 264"/>
          <p:cNvGrpSpPr/>
          <p:nvPr/>
        </p:nvGrpSpPr>
        <p:grpSpPr>
          <a:xfrm>
            <a:off x="7923941" y="2020745"/>
            <a:ext cx="1928207" cy="842575"/>
            <a:chOff x="6161404" y="1872289"/>
            <a:chExt cx="1928207" cy="842575"/>
          </a:xfrm>
        </p:grpSpPr>
        <p:cxnSp>
          <p:nvCxnSpPr>
            <p:cNvPr id="160" name="Straight Connector 159"/>
            <p:cNvCxnSpPr/>
            <p:nvPr/>
          </p:nvCxnSpPr>
          <p:spPr>
            <a:xfrm flipH="1">
              <a:off x="6161404" y="2248143"/>
              <a:ext cx="1565937" cy="466721"/>
            </a:xfrm>
            <a:prstGeom prst="line">
              <a:avLst/>
            </a:prstGeom>
            <a:ln w="0">
              <a:solidFill>
                <a:srgbClr val="0000FF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Straight Arrow Connector 191"/>
            <p:cNvCxnSpPr/>
            <p:nvPr/>
          </p:nvCxnSpPr>
          <p:spPr>
            <a:xfrm flipV="1">
              <a:off x="7732424" y="1872289"/>
              <a:ext cx="357187" cy="370915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Straight Arrow Connector 193"/>
            <p:cNvCxnSpPr/>
            <p:nvPr/>
          </p:nvCxnSpPr>
          <p:spPr>
            <a:xfrm flipV="1">
              <a:off x="6950662" y="2116665"/>
              <a:ext cx="351335" cy="364838"/>
            </a:xfrm>
            <a:prstGeom prst="straightConnector1">
              <a:avLst/>
            </a:prstGeom>
            <a:ln w="25400">
              <a:solidFill>
                <a:srgbClr val="0000FF"/>
              </a:solidFill>
              <a:prstDash val="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Straight Arrow Connector 194"/>
            <p:cNvCxnSpPr/>
            <p:nvPr/>
          </p:nvCxnSpPr>
          <p:spPr>
            <a:xfrm flipV="1">
              <a:off x="6163985" y="2326481"/>
              <a:ext cx="370532" cy="384773"/>
            </a:xfrm>
            <a:prstGeom prst="straightConnector1">
              <a:avLst/>
            </a:prstGeom>
            <a:ln w="25400">
              <a:solidFill>
                <a:srgbClr val="0000FF"/>
              </a:solidFill>
              <a:prstDash val="dash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Straight Connector 222"/>
            <p:cNvCxnSpPr/>
            <p:nvPr/>
          </p:nvCxnSpPr>
          <p:spPr>
            <a:xfrm flipH="1">
              <a:off x="6540644" y="1882775"/>
              <a:ext cx="1519860" cy="452988"/>
            </a:xfrm>
            <a:prstGeom prst="line">
              <a:avLst/>
            </a:prstGeom>
            <a:ln w="317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4" name="Straight Connector 233"/>
          <p:cNvCxnSpPr/>
          <p:nvPr/>
        </p:nvCxnSpPr>
        <p:spPr>
          <a:xfrm flipV="1">
            <a:off x="5531114" y="3291633"/>
            <a:ext cx="2398371" cy="774773"/>
          </a:xfrm>
          <a:prstGeom prst="line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Connector 235"/>
          <p:cNvCxnSpPr/>
          <p:nvPr/>
        </p:nvCxnSpPr>
        <p:spPr>
          <a:xfrm flipV="1">
            <a:off x="5722108" y="4137454"/>
            <a:ext cx="2207377" cy="713073"/>
          </a:xfrm>
          <a:prstGeom prst="line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Connector 237"/>
          <p:cNvCxnSpPr/>
          <p:nvPr/>
        </p:nvCxnSpPr>
        <p:spPr>
          <a:xfrm flipV="1">
            <a:off x="5851648" y="4564175"/>
            <a:ext cx="2077837" cy="671225"/>
          </a:xfrm>
          <a:prstGeom prst="line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Arrow Connector 243"/>
          <p:cNvCxnSpPr/>
          <p:nvPr/>
        </p:nvCxnSpPr>
        <p:spPr>
          <a:xfrm flipV="1">
            <a:off x="5370113" y="3486662"/>
            <a:ext cx="627585" cy="192357"/>
          </a:xfrm>
          <a:prstGeom prst="straightConnector1">
            <a:avLst/>
          </a:prstGeom>
          <a:ln w="31750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/>
          <p:nvPr/>
        </p:nvCxnSpPr>
        <p:spPr>
          <a:xfrm flipV="1">
            <a:off x="5508747" y="3968555"/>
            <a:ext cx="304800" cy="93422"/>
          </a:xfrm>
          <a:prstGeom prst="straightConnector1">
            <a:avLst/>
          </a:prstGeom>
          <a:ln w="31750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Arrow Connector 248"/>
          <p:cNvCxnSpPr/>
          <p:nvPr/>
        </p:nvCxnSpPr>
        <p:spPr>
          <a:xfrm flipH="1">
            <a:off x="5242048" y="5253855"/>
            <a:ext cx="595593" cy="173378"/>
          </a:xfrm>
          <a:prstGeom prst="straightConnector1">
            <a:avLst/>
          </a:prstGeom>
          <a:ln w="38100">
            <a:solidFill>
              <a:srgbClr val="CC33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Straight Arrow Connector 252"/>
          <p:cNvCxnSpPr/>
          <p:nvPr/>
        </p:nvCxnSpPr>
        <p:spPr>
          <a:xfrm flipH="1">
            <a:off x="5427786" y="4852436"/>
            <a:ext cx="300037" cy="87342"/>
          </a:xfrm>
          <a:prstGeom prst="straightConnector1">
            <a:avLst/>
          </a:prstGeom>
          <a:ln w="38100">
            <a:solidFill>
              <a:srgbClr val="CC33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6" name="Object 2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146519"/>
              </p:ext>
            </p:extLst>
          </p:nvPr>
        </p:nvGraphicFramePr>
        <p:xfrm>
          <a:off x="5350362" y="2530371"/>
          <a:ext cx="526320" cy="380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8" name="Equation" r:id="rId12" imgW="520560" imgH="380880" progId="Equation.DSMT4">
                  <p:embed/>
                </p:oleObj>
              </mc:Choice>
              <mc:Fallback>
                <p:oleObj name="Equation" r:id="rId12" imgW="520560" imgH="380880" progId="Equation.DSMT4">
                  <p:embed/>
                  <p:pic>
                    <p:nvPicPr>
                      <p:cNvPr id="256" name="Object 25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50362" y="2530371"/>
                        <a:ext cx="526320" cy="380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0" name="Group 269"/>
          <p:cNvGrpSpPr/>
          <p:nvPr/>
        </p:nvGrpSpPr>
        <p:grpSpPr>
          <a:xfrm>
            <a:off x="9064534" y="3361447"/>
            <a:ext cx="1859011" cy="1474189"/>
            <a:chOff x="7301997" y="3212991"/>
            <a:chExt cx="1859011" cy="1474189"/>
          </a:xfrm>
        </p:grpSpPr>
        <p:sp>
          <p:nvSpPr>
            <p:cNvPr id="169" name="TextBox 168"/>
            <p:cNvSpPr txBox="1"/>
            <p:nvPr/>
          </p:nvSpPr>
          <p:spPr>
            <a:xfrm>
              <a:off x="7924518" y="3979294"/>
              <a:ext cx="123649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000" i="1">
                  <a:latin typeface="Times New Roman" pitchFamily="18" charset="0"/>
                  <a:cs typeface="Times New Roman" pitchFamily="18" charset="0"/>
                </a:rPr>
                <a:t>Đường </a:t>
              </a:r>
              <a:endParaRPr lang="en-US" sz="2000" i="1"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r>
                <a:rPr lang="en-US" sz="2000" i="1">
                  <a:latin typeface="Times New Roman" pitchFamily="18" charset="0"/>
                  <a:cs typeface="Times New Roman" pitchFamily="18" charset="0"/>
                </a:rPr>
                <a:t>trung hòa</a:t>
              </a:r>
              <a:endParaRPr lang="vi-VN" sz="2000" i="1" dirty="0">
                <a:latin typeface="+mj-lt"/>
                <a:cs typeface="Times New Roman" pitchFamily="18" charset="0"/>
              </a:endParaRPr>
            </a:p>
          </p:txBody>
        </p:sp>
        <p:cxnSp>
          <p:nvCxnSpPr>
            <p:cNvPr id="257" name="Curved Connector 256"/>
            <p:cNvCxnSpPr/>
            <p:nvPr/>
          </p:nvCxnSpPr>
          <p:spPr>
            <a:xfrm>
              <a:off x="7301997" y="3212991"/>
              <a:ext cx="1245043" cy="846255"/>
            </a:xfrm>
            <a:prstGeom prst="curvedConnector3">
              <a:avLst>
                <a:gd name="adj1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9" name="Rectangle 258"/>
          <p:cNvSpPr/>
          <p:nvPr/>
        </p:nvSpPr>
        <p:spPr>
          <a:xfrm>
            <a:off x="1040924" y="1668469"/>
            <a:ext cx="2880320" cy="156966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en-US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 phương vuông góc với đường trung hòa, ứng suất phân bố bậc nhất.</a:t>
            </a:r>
            <a:endParaRPr lang="en-US" sz="2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0" name="Rectangle 259"/>
          <p:cNvSpPr/>
          <p:nvPr/>
        </p:nvSpPr>
        <p:spPr>
          <a:xfrm>
            <a:off x="1045394" y="3557071"/>
            <a:ext cx="2880320" cy="267765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en-US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24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uyển vẽ biểu đồ ứng suất pháp trong không gian bằng việc vẽ biểu đồ ứng suất pháp trong mặt phẳng một cách đơn giản.</a:t>
            </a:r>
            <a:endParaRPr lang="en-US" sz="2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68" name="Straight Connector 267"/>
          <p:cNvCxnSpPr/>
          <p:nvPr/>
        </p:nvCxnSpPr>
        <p:spPr>
          <a:xfrm flipH="1">
            <a:off x="7923941" y="3239158"/>
            <a:ext cx="1565937" cy="466721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6" name="Group 345"/>
          <p:cNvGrpSpPr/>
          <p:nvPr/>
        </p:nvGrpSpPr>
        <p:grpSpPr>
          <a:xfrm>
            <a:off x="5250528" y="3186279"/>
            <a:ext cx="792604" cy="2429526"/>
            <a:chOff x="3487992" y="2590532"/>
            <a:chExt cx="792604" cy="2429526"/>
          </a:xfrm>
        </p:grpSpPr>
        <p:cxnSp>
          <p:nvCxnSpPr>
            <p:cNvPr id="122" name="Straight Connector 121"/>
            <p:cNvCxnSpPr/>
            <p:nvPr/>
          </p:nvCxnSpPr>
          <p:spPr>
            <a:xfrm flipH="1" flipV="1">
              <a:off x="3487992" y="2590532"/>
              <a:ext cx="705894" cy="2429526"/>
            </a:xfrm>
            <a:prstGeom prst="line">
              <a:avLst/>
            </a:prstGeom>
            <a:ln w="476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45" name="Group 344"/>
            <p:cNvGrpSpPr/>
            <p:nvPr/>
          </p:nvGrpSpPr>
          <p:grpSpPr>
            <a:xfrm>
              <a:off x="3505955" y="2593029"/>
              <a:ext cx="774641" cy="2422650"/>
              <a:chOff x="3505955" y="2593029"/>
              <a:chExt cx="774641" cy="2422650"/>
            </a:xfrm>
          </p:grpSpPr>
          <p:sp>
            <p:nvSpPr>
              <p:cNvPr id="342" name="Rectangle 341"/>
              <p:cNvSpPr/>
              <p:nvPr/>
            </p:nvSpPr>
            <p:spPr>
              <a:xfrm rot="20614643">
                <a:off x="3505955" y="2593029"/>
                <a:ext cx="101644" cy="98706"/>
              </a:xfrm>
              <a:prstGeom prst="rect">
                <a:avLst/>
              </a:prstGeom>
              <a:noFill/>
              <a:ln w="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3" name="Rectangle 342"/>
              <p:cNvSpPr/>
              <p:nvPr/>
            </p:nvSpPr>
            <p:spPr>
              <a:xfrm rot="20614643">
                <a:off x="3863664" y="3791594"/>
                <a:ext cx="101644" cy="98706"/>
              </a:xfrm>
              <a:prstGeom prst="rect">
                <a:avLst/>
              </a:prstGeom>
              <a:noFill/>
              <a:ln w="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4" name="Rectangle 343"/>
              <p:cNvSpPr/>
              <p:nvPr/>
            </p:nvSpPr>
            <p:spPr>
              <a:xfrm rot="20614643">
                <a:off x="4178952" y="4916973"/>
                <a:ext cx="101644" cy="98706"/>
              </a:xfrm>
              <a:prstGeom prst="rect">
                <a:avLst/>
              </a:prstGeom>
              <a:noFill/>
              <a:ln w="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78" name="Group 77"/>
          <p:cNvGrpSpPr/>
          <p:nvPr/>
        </p:nvGrpSpPr>
        <p:grpSpPr>
          <a:xfrm>
            <a:off x="6212010" y="5753622"/>
            <a:ext cx="588275" cy="581943"/>
            <a:chOff x="7687125" y="4911080"/>
            <a:chExt cx="588275" cy="581943"/>
          </a:xfrm>
        </p:grpSpPr>
        <p:sp>
          <p:nvSpPr>
            <p:cNvPr id="79" name="Oval 78"/>
            <p:cNvSpPr/>
            <p:nvPr/>
          </p:nvSpPr>
          <p:spPr>
            <a:xfrm>
              <a:off x="7687125" y="4911080"/>
              <a:ext cx="588275" cy="581943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  <a:ln>
              <a:solidFill>
                <a:schemeClr val="tx1"/>
              </a:solidFill>
            </a:ln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0" name="Object 79"/>
            <p:cNvGraphicFramePr>
              <a:graphicFrameLocks noChangeAspect="1"/>
            </p:cNvGraphicFramePr>
            <p:nvPr>
              <p:extLst/>
            </p:nvPr>
          </p:nvGraphicFramePr>
          <p:xfrm>
            <a:off x="7816850" y="4989513"/>
            <a:ext cx="360363" cy="42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99" name="Equation" r:id="rId13" imgW="317160" imgH="380880" progId="Equation.DSMT4">
                    <p:embed/>
                  </p:oleObj>
                </mc:Choice>
                <mc:Fallback>
                  <p:oleObj name="Equation" r:id="rId13" imgW="317160" imgH="380880" progId="Equation.DSMT4">
                    <p:embed/>
                    <p:pic>
                      <p:nvPicPr>
                        <p:cNvPr id="80" name="Object 7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816850" y="4989513"/>
                          <a:ext cx="360363" cy="427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09592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" grpId="0" animBg="1"/>
      <p:bldP spid="26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Box 45"/>
          <p:cNvSpPr txBox="1"/>
          <p:nvPr/>
        </p:nvSpPr>
        <p:spPr>
          <a:xfrm>
            <a:off x="795129" y="521308"/>
            <a:ext cx="6836503" cy="52322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 defTabSz="457200"/>
            <a:r>
              <a:rPr lang="vi-VN" sz="2800" b="1" i="1">
                <a:latin typeface="Times New Roman" pitchFamily="18" charset="0"/>
                <a:cs typeface="Times New Roman" pitchFamily="18" charset="0"/>
              </a:rPr>
              <a:t>Các bước vẽ biểu đồ ứng suất pháp:</a:t>
            </a:r>
            <a:endParaRPr lang="vi-VN" sz="2800" b="1" i="1" dirty="0">
              <a:latin typeface="+mj-lt"/>
              <a:cs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95129" y="1075848"/>
            <a:ext cx="6836503" cy="400110"/>
          </a:xfrm>
          <a:prstGeom prst="rect">
            <a:avLst/>
          </a:prstGeom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 defTabSz="457200"/>
            <a:r>
              <a:rPr lang="vi-VN" sz="2000" i="1">
                <a:latin typeface="Times New Roman" pitchFamily="18" charset="0"/>
                <a:cs typeface="Times New Roman" pitchFamily="18" charset="0"/>
              </a:rPr>
              <a:t>B1. Xác định hệ trục quán tính chính trung tâm Cxy</a:t>
            </a:r>
            <a:endParaRPr lang="vi-VN" sz="2000" i="1" dirty="0">
              <a:latin typeface="+mj-lt"/>
              <a:cs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795129" y="1481392"/>
            <a:ext cx="6836503" cy="400110"/>
          </a:xfrm>
          <a:prstGeom prst="rect">
            <a:avLst/>
          </a:prstGeom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 defTabSz="457200"/>
            <a:r>
              <a:rPr lang="vi-VN" sz="2000" i="1">
                <a:latin typeface="Times New Roman" pitchFamily="18" charset="0"/>
                <a:cs typeface="Times New Roman" pitchFamily="18" charset="0"/>
              </a:rPr>
              <a:t>B2. Xác định các đặc trưng hình học </a:t>
            </a:r>
            <a:r>
              <a:rPr lang="en-US" sz="2000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vi-VN" sz="2000" i="1" baseline="-2500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000" i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vi-VN" sz="2000" i="1" baseline="-25000">
                <a:latin typeface="Times New Roman" pitchFamily="18" charset="0"/>
                <a:cs typeface="Times New Roman" pitchFamily="18" charset="0"/>
              </a:rPr>
              <a:t>y</a:t>
            </a:r>
            <a:endParaRPr lang="vi-VN" sz="2000" i="1" baseline="-25000" dirty="0">
              <a:latin typeface="+mj-lt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95129" y="1912879"/>
            <a:ext cx="6836503" cy="400110"/>
          </a:xfrm>
          <a:prstGeom prst="rect">
            <a:avLst/>
          </a:prstGeom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 defTabSz="457200"/>
            <a:r>
              <a:rPr lang="vi-VN" sz="2000" i="1">
                <a:latin typeface="Times New Roman" pitchFamily="18" charset="0"/>
                <a:cs typeface="Times New Roman" pitchFamily="18" charset="0"/>
              </a:rPr>
              <a:t>B3. Tính các thành phần mômen uốn M</a:t>
            </a:r>
            <a:r>
              <a:rPr lang="vi-VN" sz="2000" i="1" baseline="-2500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000" i="1">
                <a:latin typeface="Times New Roman" pitchFamily="18" charset="0"/>
                <a:cs typeface="Times New Roman" pitchFamily="18" charset="0"/>
              </a:rPr>
              <a:t>, M</a:t>
            </a:r>
            <a:r>
              <a:rPr lang="vi-VN" sz="2000" i="1" baseline="-2500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vi-VN" sz="2000" i="1" baseline="3000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2000" i="1">
                <a:latin typeface="Times New Roman" pitchFamily="18" charset="0"/>
                <a:cs typeface="Times New Roman" pitchFamily="18" charset="0"/>
              </a:rPr>
              <a:t>tại mcn đang xét.</a:t>
            </a:r>
            <a:endParaRPr lang="vi-VN" sz="2000" i="1" baseline="-25000" dirty="0">
              <a:latin typeface="+mj-lt"/>
              <a:cs typeface="Times New Roman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790533" y="2327718"/>
            <a:ext cx="6836503" cy="1836400"/>
          </a:xfrm>
          <a:prstGeom prst="rect">
            <a:avLst/>
          </a:prstGeom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 defTabSz="457200"/>
            <a:r>
              <a:rPr lang="vi-VN" sz="2000" i="1">
                <a:latin typeface="Times New Roman" pitchFamily="18" charset="0"/>
                <a:cs typeface="Times New Roman" pitchFamily="18" charset="0"/>
              </a:rPr>
              <a:t>B4. Dựng đường trung hòa với hệ số góc k (xác định bởi góc </a:t>
            </a:r>
            <a:r>
              <a:rPr lang="vi-VN" sz="2000" i="1">
                <a:latin typeface="Symbol" pitchFamily="18" charset="2"/>
                <a:cs typeface="Times New Roman" pitchFamily="18" charset="0"/>
              </a:rPr>
              <a:t>b </a:t>
            </a:r>
            <a:r>
              <a:rPr lang="vi-VN" sz="2000" i="1">
                <a:latin typeface="Times New Roman" pitchFamily="18" charset="0"/>
                <a:cs typeface="Times New Roman" pitchFamily="18" charset="0"/>
              </a:rPr>
              <a:t>).</a:t>
            </a:r>
            <a:r>
              <a:rPr lang="en-US" sz="20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Đường trung hòa là đường thẳng đi qua gốc tọa độ với hệ số góc k (chiều dương góc </a:t>
            </a:r>
            <a:r>
              <a:rPr lang="en-US" sz="2000" i="1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b</a:t>
            </a:r>
            <a:r>
              <a:rPr lang="en-US" sz="20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xoay thuận chiều KĐH từ hướng trục x).</a:t>
            </a:r>
          </a:p>
          <a:p>
            <a:pPr algn="just" defTabSz="457200"/>
            <a:endParaRPr lang="en-US" sz="2000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defTabSz="457200"/>
            <a:endParaRPr lang="en-US" sz="2000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defTabSz="457200"/>
            <a:endParaRPr lang="vi-VN" sz="2000" i="1" baseline="-25000" dirty="0">
              <a:latin typeface="+mj-lt"/>
              <a:cs typeface="Times New Roman" pitchFamily="18" charset="0"/>
            </a:endParaRPr>
          </a:p>
        </p:txBody>
      </p:sp>
      <p:grpSp>
        <p:nvGrpSpPr>
          <p:cNvPr id="137" name="Group 136"/>
          <p:cNvGrpSpPr/>
          <p:nvPr/>
        </p:nvGrpSpPr>
        <p:grpSpPr>
          <a:xfrm>
            <a:off x="9601821" y="1613902"/>
            <a:ext cx="2058600" cy="2549083"/>
            <a:chOff x="1130301" y="2660402"/>
            <a:chExt cx="2092598" cy="2591181"/>
          </a:xfrm>
        </p:grpSpPr>
        <p:sp>
          <p:nvSpPr>
            <p:cNvPr id="161" name="Rectangle 64"/>
            <p:cNvSpPr/>
            <p:nvPr/>
          </p:nvSpPr>
          <p:spPr>
            <a:xfrm>
              <a:off x="2721037" y="2660402"/>
              <a:ext cx="501862" cy="2591181"/>
            </a:xfrm>
            <a:custGeom>
              <a:avLst/>
              <a:gdLst>
                <a:gd name="connsiteX0" fmla="*/ 0 w 1574713"/>
                <a:gd name="connsiteY0" fmla="*/ 0 h 2232248"/>
                <a:gd name="connsiteX1" fmla="*/ 1574713 w 1574713"/>
                <a:gd name="connsiteY1" fmla="*/ 0 h 2232248"/>
                <a:gd name="connsiteX2" fmla="*/ 1574713 w 1574713"/>
                <a:gd name="connsiteY2" fmla="*/ 2232248 h 2232248"/>
                <a:gd name="connsiteX3" fmla="*/ 0 w 1574713"/>
                <a:gd name="connsiteY3" fmla="*/ 2232248 h 2232248"/>
                <a:gd name="connsiteX4" fmla="*/ 0 w 1574713"/>
                <a:gd name="connsiteY4" fmla="*/ 0 h 2232248"/>
                <a:gd name="connsiteX0" fmla="*/ 0 w 1587413"/>
                <a:gd name="connsiteY0" fmla="*/ 0 h 2232248"/>
                <a:gd name="connsiteX1" fmla="*/ 1574713 w 1587413"/>
                <a:gd name="connsiteY1" fmla="*/ 0 h 2232248"/>
                <a:gd name="connsiteX2" fmla="*/ 1587413 w 1587413"/>
                <a:gd name="connsiteY2" fmla="*/ 1140048 h 2232248"/>
                <a:gd name="connsiteX3" fmla="*/ 0 w 1587413"/>
                <a:gd name="connsiteY3" fmla="*/ 2232248 h 2232248"/>
                <a:gd name="connsiteX4" fmla="*/ 0 w 1587413"/>
                <a:gd name="connsiteY4" fmla="*/ 0 h 2232248"/>
                <a:gd name="connsiteX0" fmla="*/ 0 w 1629169"/>
                <a:gd name="connsiteY0" fmla="*/ 0 h 2232248"/>
                <a:gd name="connsiteX1" fmla="*/ 1574713 w 1629169"/>
                <a:gd name="connsiteY1" fmla="*/ 0 h 2232248"/>
                <a:gd name="connsiteX2" fmla="*/ 1629169 w 1629169"/>
                <a:gd name="connsiteY2" fmla="*/ 1902048 h 2232248"/>
                <a:gd name="connsiteX3" fmla="*/ 0 w 1629169"/>
                <a:gd name="connsiteY3" fmla="*/ 2232248 h 2232248"/>
                <a:gd name="connsiteX4" fmla="*/ 0 w 1629169"/>
                <a:gd name="connsiteY4" fmla="*/ 0 h 2232248"/>
                <a:gd name="connsiteX0" fmla="*/ 0 w 1629169"/>
                <a:gd name="connsiteY0" fmla="*/ 342900 h 2575148"/>
                <a:gd name="connsiteX1" fmla="*/ 1616468 w 1629169"/>
                <a:gd name="connsiteY1" fmla="*/ 0 h 2575148"/>
                <a:gd name="connsiteX2" fmla="*/ 1629169 w 1629169"/>
                <a:gd name="connsiteY2" fmla="*/ 2244948 h 2575148"/>
                <a:gd name="connsiteX3" fmla="*/ 0 w 1629169"/>
                <a:gd name="connsiteY3" fmla="*/ 2575148 h 2575148"/>
                <a:gd name="connsiteX4" fmla="*/ 0 w 1629169"/>
                <a:gd name="connsiteY4" fmla="*/ 342900 h 2575148"/>
                <a:gd name="connsiteX0" fmla="*/ 0 w 1629169"/>
                <a:gd name="connsiteY0" fmla="*/ 342900 h 2575148"/>
                <a:gd name="connsiteX1" fmla="*/ 1553834 w 1629169"/>
                <a:gd name="connsiteY1" fmla="*/ 0 h 2575148"/>
                <a:gd name="connsiteX2" fmla="*/ 1629169 w 1629169"/>
                <a:gd name="connsiteY2" fmla="*/ 2244948 h 2575148"/>
                <a:gd name="connsiteX3" fmla="*/ 0 w 1629169"/>
                <a:gd name="connsiteY3" fmla="*/ 2575148 h 2575148"/>
                <a:gd name="connsiteX4" fmla="*/ 0 w 1629169"/>
                <a:gd name="connsiteY4" fmla="*/ 342900 h 2575148"/>
                <a:gd name="connsiteX0" fmla="*/ 0 w 1638040"/>
                <a:gd name="connsiteY0" fmla="*/ 336550 h 2568798"/>
                <a:gd name="connsiteX1" fmla="*/ 1637346 w 1638040"/>
                <a:gd name="connsiteY1" fmla="*/ 0 h 2568798"/>
                <a:gd name="connsiteX2" fmla="*/ 1629169 w 1638040"/>
                <a:gd name="connsiteY2" fmla="*/ 2238598 h 2568798"/>
                <a:gd name="connsiteX3" fmla="*/ 0 w 1638040"/>
                <a:gd name="connsiteY3" fmla="*/ 2568798 h 2568798"/>
                <a:gd name="connsiteX4" fmla="*/ 0 w 1638040"/>
                <a:gd name="connsiteY4" fmla="*/ 336550 h 2568798"/>
                <a:gd name="connsiteX0" fmla="*/ 0 w 1691803"/>
                <a:gd name="connsiteY0" fmla="*/ 336550 h 2568798"/>
                <a:gd name="connsiteX1" fmla="*/ 1637346 w 1691803"/>
                <a:gd name="connsiteY1" fmla="*/ 0 h 2568798"/>
                <a:gd name="connsiteX2" fmla="*/ 1691803 w 1691803"/>
                <a:gd name="connsiteY2" fmla="*/ 2232248 h 2568798"/>
                <a:gd name="connsiteX3" fmla="*/ 0 w 1691803"/>
                <a:gd name="connsiteY3" fmla="*/ 2568798 h 2568798"/>
                <a:gd name="connsiteX4" fmla="*/ 0 w 1691803"/>
                <a:gd name="connsiteY4" fmla="*/ 336550 h 2568798"/>
                <a:gd name="connsiteX0" fmla="*/ 0 w 1650047"/>
                <a:gd name="connsiteY0" fmla="*/ 336550 h 2568798"/>
                <a:gd name="connsiteX1" fmla="*/ 1637346 w 1650047"/>
                <a:gd name="connsiteY1" fmla="*/ 0 h 2568798"/>
                <a:gd name="connsiteX2" fmla="*/ 1650047 w 1650047"/>
                <a:gd name="connsiteY2" fmla="*/ 2232248 h 2568798"/>
                <a:gd name="connsiteX3" fmla="*/ 0 w 1650047"/>
                <a:gd name="connsiteY3" fmla="*/ 2568798 h 2568798"/>
                <a:gd name="connsiteX4" fmla="*/ 0 w 1650047"/>
                <a:gd name="connsiteY4" fmla="*/ 336550 h 25687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50047" h="2568798">
                  <a:moveTo>
                    <a:pt x="0" y="336550"/>
                  </a:moveTo>
                  <a:lnTo>
                    <a:pt x="1637346" y="0"/>
                  </a:lnTo>
                  <a:cubicBezTo>
                    <a:pt x="1641580" y="748316"/>
                    <a:pt x="1645813" y="1483932"/>
                    <a:pt x="1650047" y="2232248"/>
                  </a:cubicBezTo>
                  <a:lnTo>
                    <a:pt x="0" y="2568798"/>
                  </a:lnTo>
                  <a:lnTo>
                    <a:pt x="0" y="336550"/>
                  </a:lnTo>
                  <a:close/>
                </a:path>
              </a:pathLst>
            </a:custGeom>
            <a:gradFill>
              <a:gsLst>
                <a:gs pos="0">
                  <a:schemeClr val="accent6">
                    <a:tint val="50000"/>
                    <a:satMod val="300000"/>
                    <a:lumMod val="0"/>
                    <a:alpha val="14000"/>
                  </a:schemeClr>
                </a:gs>
                <a:gs pos="100000">
                  <a:schemeClr val="accent6">
                    <a:tint val="37000"/>
                    <a:satMod val="300000"/>
                  </a:schemeClr>
                </a:gs>
                <a:gs pos="59000">
                  <a:schemeClr val="accent6">
                    <a:tint val="15000"/>
                    <a:satMod val="350000"/>
                  </a:schemeClr>
                </a:gs>
              </a:gsLst>
              <a:lin ang="162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2" name="Rectangle 64"/>
            <p:cNvSpPr/>
            <p:nvPr/>
          </p:nvSpPr>
          <p:spPr>
            <a:xfrm rot="16200000" flipH="1">
              <a:off x="1995645" y="1806814"/>
              <a:ext cx="359257" cy="2088359"/>
            </a:xfrm>
            <a:custGeom>
              <a:avLst/>
              <a:gdLst>
                <a:gd name="connsiteX0" fmla="*/ 0 w 1574713"/>
                <a:gd name="connsiteY0" fmla="*/ 0 h 2232248"/>
                <a:gd name="connsiteX1" fmla="*/ 1574713 w 1574713"/>
                <a:gd name="connsiteY1" fmla="*/ 0 h 2232248"/>
                <a:gd name="connsiteX2" fmla="*/ 1574713 w 1574713"/>
                <a:gd name="connsiteY2" fmla="*/ 2232248 h 2232248"/>
                <a:gd name="connsiteX3" fmla="*/ 0 w 1574713"/>
                <a:gd name="connsiteY3" fmla="*/ 2232248 h 2232248"/>
                <a:gd name="connsiteX4" fmla="*/ 0 w 1574713"/>
                <a:gd name="connsiteY4" fmla="*/ 0 h 2232248"/>
                <a:gd name="connsiteX0" fmla="*/ 0 w 1587413"/>
                <a:gd name="connsiteY0" fmla="*/ 0 h 2232248"/>
                <a:gd name="connsiteX1" fmla="*/ 1574713 w 1587413"/>
                <a:gd name="connsiteY1" fmla="*/ 0 h 2232248"/>
                <a:gd name="connsiteX2" fmla="*/ 1587413 w 1587413"/>
                <a:gd name="connsiteY2" fmla="*/ 1140048 h 2232248"/>
                <a:gd name="connsiteX3" fmla="*/ 0 w 1587413"/>
                <a:gd name="connsiteY3" fmla="*/ 2232248 h 2232248"/>
                <a:gd name="connsiteX4" fmla="*/ 0 w 1587413"/>
                <a:gd name="connsiteY4" fmla="*/ 0 h 2232248"/>
                <a:gd name="connsiteX0" fmla="*/ 0 w 1629169"/>
                <a:gd name="connsiteY0" fmla="*/ 0 h 2232248"/>
                <a:gd name="connsiteX1" fmla="*/ 1574713 w 1629169"/>
                <a:gd name="connsiteY1" fmla="*/ 0 h 2232248"/>
                <a:gd name="connsiteX2" fmla="*/ 1629169 w 1629169"/>
                <a:gd name="connsiteY2" fmla="*/ 1902048 h 2232248"/>
                <a:gd name="connsiteX3" fmla="*/ 0 w 1629169"/>
                <a:gd name="connsiteY3" fmla="*/ 2232248 h 2232248"/>
                <a:gd name="connsiteX4" fmla="*/ 0 w 1629169"/>
                <a:gd name="connsiteY4" fmla="*/ 0 h 2232248"/>
                <a:gd name="connsiteX0" fmla="*/ 0 w 1629169"/>
                <a:gd name="connsiteY0" fmla="*/ 342900 h 2575148"/>
                <a:gd name="connsiteX1" fmla="*/ 1616468 w 1629169"/>
                <a:gd name="connsiteY1" fmla="*/ 0 h 2575148"/>
                <a:gd name="connsiteX2" fmla="*/ 1629169 w 1629169"/>
                <a:gd name="connsiteY2" fmla="*/ 2244948 h 2575148"/>
                <a:gd name="connsiteX3" fmla="*/ 0 w 1629169"/>
                <a:gd name="connsiteY3" fmla="*/ 2575148 h 2575148"/>
                <a:gd name="connsiteX4" fmla="*/ 0 w 1629169"/>
                <a:gd name="connsiteY4" fmla="*/ 342900 h 2575148"/>
                <a:gd name="connsiteX0" fmla="*/ 0 w 1629169"/>
                <a:gd name="connsiteY0" fmla="*/ 342900 h 2575148"/>
                <a:gd name="connsiteX1" fmla="*/ 1553834 w 1629169"/>
                <a:gd name="connsiteY1" fmla="*/ 0 h 2575148"/>
                <a:gd name="connsiteX2" fmla="*/ 1629169 w 1629169"/>
                <a:gd name="connsiteY2" fmla="*/ 2244948 h 2575148"/>
                <a:gd name="connsiteX3" fmla="*/ 0 w 1629169"/>
                <a:gd name="connsiteY3" fmla="*/ 2575148 h 2575148"/>
                <a:gd name="connsiteX4" fmla="*/ 0 w 1629169"/>
                <a:gd name="connsiteY4" fmla="*/ 342900 h 2575148"/>
                <a:gd name="connsiteX0" fmla="*/ 0 w 1638040"/>
                <a:gd name="connsiteY0" fmla="*/ 336550 h 2568798"/>
                <a:gd name="connsiteX1" fmla="*/ 1637346 w 1638040"/>
                <a:gd name="connsiteY1" fmla="*/ 0 h 2568798"/>
                <a:gd name="connsiteX2" fmla="*/ 1629169 w 1638040"/>
                <a:gd name="connsiteY2" fmla="*/ 2238598 h 2568798"/>
                <a:gd name="connsiteX3" fmla="*/ 0 w 1638040"/>
                <a:gd name="connsiteY3" fmla="*/ 2568798 h 2568798"/>
                <a:gd name="connsiteX4" fmla="*/ 0 w 1638040"/>
                <a:gd name="connsiteY4" fmla="*/ 336550 h 2568798"/>
                <a:gd name="connsiteX0" fmla="*/ 0 w 1691803"/>
                <a:gd name="connsiteY0" fmla="*/ 336550 h 2568798"/>
                <a:gd name="connsiteX1" fmla="*/ 1637346 w 1691803"/>
                <a:gd name="connsiteY1" fmla="*/ 0 h 2568798"/>
                <a:gd name="connsiteX2" fmla="*/ 1691803 w 1691803"/>
                <a:gd name="connsiteY2" fmla="*/ 2232248 h 2568798"/>
                <a:gd name="connsiteX3" fmla="*/ 0 w 1691803"/>
                <a:gd name="connsiteY3" fmla="*/ 2568798 h 2568798"/>
                <a:gd name="connsiteX4" fmla="*/ 0 w 1691803"/>
                <a:gd name="connsiteY4" fmla="*/ 336550 h 2568798"/>
                <a:gd name="connsiteX0" fmla="*/ 0 w 1650047"/>
                <a:gd name="connsiteY0" fmla="*/ 336550 h 2568798"/>
                <a:gd name="connsiteX1" fmla="*/ 1637346 w 1650047"/>
                <a:gd name="connsiteY1" fmla="*/ 0 h 2568798"/>
                <a:gd name="connsiteX2" fmla="*/ 1650047 w 1650047"/>
                <a:gd name="connsiteY2" fmla="*/ 2232248 h 2568798"/>
                <a:gd name="connsiteX3" fmla="*/ 0 w 1650047"/>
                <a:gd name="connsiteY3" fmla="*/ 2568798 h 2568798"/>
                <a:gd name="connsiteX4" fmla="*/ 0 w 1650047"/>
                <a:gd name="connsiteY4" fmla="*/ 336550 h 2568798"/>
                <a:gd name="connsiteX0" fmla="*/ 0 w 1650047"/>
                <a:gd name="connsiteY0" fmla="*/ 336550 h 2952407"/>
                <a:gd name="connsiteX1" fmla="*/ 1637346 w 1650047"/>
                <a:gd name="connsiteY1" fmla="*/ 0 h 2952407"/>
                <a:gd name="connsiteX2" fmla="*/ 1650047 w 1650047"/>
                <a:gd name="connsiteY2" fmla="*/ 2232248 h 2952407"/>
                <a:gd name="connsiteX3" fmla="*/ 204416 w 1650047"/>
                <a:gd name="connsiteY3" fmla="*/ 2952407 h 2952407"/>
                <a:gd name="connsiteX4" fmla="*/ 0 w 1650047"/>
                <a:gd name="connsiteY4" fmla="*/ 336550 h 2952407"/>
                <a:gd name="connsiteX0" fmla="*/ 51105 w 1445631"/>
                <a:gd name="connsiteY0" fmla="*/ 541736 h 2952407"/>
                <a:gd name="connsiteX1" fmla="*/ 1432930 w 1445631"/>
                <a:gd name="connsiteY1" fmla="*/ 0 h 2952407"/>
                <a:gd name="connsiteX2" fmla="*/ 1445631 w 1445631"/>
                <a:gd name="connsiteY2" fmla="*/ 2232248 h 2952407"/>
                <a:gd name="connsiteX3" fmla="*/ 0 w 1445631"/>
                <a:gd name="connsiteY3" fmla="*/ 2952407 h 2952407"/>
                <a:gd name="connsiteX4" fmla="*/ 51105 w 1445631"/>
                <a:gd name="connsiteY4" fmla="*/ 541736 h 2952407"/>
                <a:gd name="connsiteX0" fmla="*/ 0 w 1445631"/>
                <a:gd name="connsiteY0" fmla="*/ 640449 h 2952407"/>
                <a:gd name="connsiteX1" fmla="*/ 1432930 w 1445631"/>
                <a:gd name="connsiteY1" fmla="*/ 0 h 2952407"/>
                <a:gd name="connsiteX2" fmla="*/ 1445631 w 1445631"/>
                <a:gd name="connsiteY2" fmla="*/ 2232248 h 2952407"/>
                <a:gd name="connsiteX3" fmla="*/ 0 w 1445631"/>
                <a:gd name="connsiteY3" fmla="*/ 2952407 h 2952407"/>
                <a:gd name="connsiteX4" fmla="*/ 0 w 1445631"/>
                <a:gd name="connsiteY4" fmla="*/ 640449 h 2952407"/>
                <a:gd name="connsiteX0" fmla="*/ 25552 w 1445631"/>
                <a:gd name="connsiteY0" fmla="*/ 676344 h 2952407"/>
                <a:gd name="connsiteX1" fmla="*/ 1432930 w 1445631"/>
                <a:gd name="connsiteY1" fmla="*/ 0 h 2952407"/>
                <a:gd name="connsiteX2" fmla="*/ 1445631 w 1445631"/>
                <a:gd name="connsiteY2" fmla="*/ 2232248 h 2952407"/>
                <a:gd name="connsiteX3" fmla="*/ 0 w 1445631"/>
                <a:gd name="connsiteY3" fmla="*/ 2952407 h 2952407"/>
                <a:gd name="connsiteX4" fmla="*/ 25552 w 1445631"/>
                <a:gd name="connsiteY4" fmla="*/ 676344 h 2952407"/>
                <a:gd name="connsiteX0" fmla="*/ 25552 w 1445631"/>
                <a:gd name="connsiteY0" fmla="*/ 679709 h 2955772"/>
                <a:gd name="connsiteX1" fmla="*/ 1375437 w 1445631"/>
                <a:gd name="connsiteY1" fmla="*/ 0 h 2955772"/>
                <a:gd name="connsiteX2" fmla="*/ 1445631 w 1445631"/>
                <a:gd name="connsiteY2" fmla="*/ 2235613 h 2955772"/>
                <a:gd name="connsiteX3" fmla="*/ 0 w 1445631"/>
                <a:gd name="connsiteY3" fmla="*/ 2955772 h 2955772"/>
                <a:gd name="connsiteX4" fmla="*/ 25552 w 1445631"/>
                <a:gd name="connsiteY4" fmla="*/ 679709 h 2955772"/>
                <a:gd name="connsiteX0" fmla="*/ 25552 w 1445631"/>
                <a:gd name="connsiteY0" fmla="*/ 676341 h 2952404"/>
                <a:gd name="connsiteX1" fmla="*/ 1413775 w 1445631"/>
                <a:gd name="connsiteY1" fmla="*/ 0 h 2952404"/>
                <a:gd name="connsiteX2" fmla="*/ 1445631 w 1445631"/>
                <a:gd name="connsiteY2" fmla="*/ 2232245 h 2952404"/>
                <a:gd name="connsiteX3" fmla="*/ 0 w 1445631"/>
                <a:gd name="connsiteY3" fmla="*/ 2952404 h 2952404"/>
                <a:gd name="connsiteX4" fmla="*/ 25552 w 1445631"/>
                <a:gd name="connsiteY4" fmla="*/ 676341 h 2952404"/>
                <a:gd name="connsiteX0" fmla="*/ 25552 w 1445631"/>
                <a:gd name="connsiteY0" fmla="*/ 676341 h 2952404"/>
                <a:gd name="connsiteX1" fmla="*/ 1394607 w 1445631"/>
                <a:gd name="connsiteY1" fmla="*/ 0 h 2952404"/>
                <a:gd name="connsiteX2" fmla="*/ 1445631 w 1445631"/>
                <a:gd name="connsiteY2" fmla="*/ 2232245 h 2952404"/>
                <a:gd name="connsiteX3" fmla="*/ 0 w 1445631"/>
                <a:gd name="connsiteY3" fmla="*/ 2952404 h 2952404"/>
                <a:gd name="connsiteX4" fmla="*/ 25552 w 1445631"/>
                <a:gd name="connsiteY4" fmla="*/ 676341 h 2952404"/>
                <a:gd name="connsiteX0" fmla="*/ 25552 w 1445631"/>
                <a:gd name="connsiteY0" fmla="*/ 676341 h 2952404"/>
                <a:gd name="connsiteX1" fmla="*/ 1442516 w 1445631"/>
                <a:gd name="connsiteY1" fmla="*/ 0 h 2952404"/>
                <a:gd name="connsiteX2" fmla="*/ 1445631 w 1445631"/>
                <a:gd name="connsiteY2" fmla="*/ 2232245 h 2952404"/>
                <a:gd name="connsiteX3" fmla="*/ 0 w 1445631"/>
                <a:gd name="connsiteY3" fmla="*/ 2952404 h 2952404"/>
                <a:gd name="connsiteX4" fmla="*/ 25552 w 1445631"/>
                <a:gd name="connsiteY4" fmla="*/ 676341 h 29524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45631" h="2952404">
                  <a:moveTo>
                    <a:pt x="25552" y="676341"/>
                  </a:moveTo>
                  <a:lnTo>
                    <a:pt x="1442516" y="0"/>
                  </a:lnTo>
                  <a:cubicBezTo>
                    <a:pt x="1446750" y="748316"/>
                    <a:pt x="1441397" y="1483929"/>
                    <a:pt x="1445631" y="2232245"/>
                  </a:cubicBezTo>
                  <a:lnTo>
                    <a:pt x="0" y="2952404"/>
                  </a:lnTo>
                  <a:lnTo>
                    <a:pt x="25552" y="676341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BEAC7"/>
                </a:gs>
                <a:gs pos="0">
                  <a:srgbClr val="FEE7F2"/>
                </a:gs>
                <a:gs pos="100000">
                  <a:srgbClr val="FAC77D"/>
                </a:gs>
                <a:gs pos="95000">
                  <a:srgbClr val="FBA97D"/>
                </a:gs>
                <a:gs pos="82001">
                  <a:srgbClr val="FBD49C"/>
                </a:gs>
                <a:gs pos="100000">
                  <a:srgbClr val="FEE7F2"/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3" name="Rectangle 162"/>
            <p:cNvSpPr/>
            <p:nvPr/>
          </p:nvSpPr>
          <p:spPr>
            <a:xfrm>
              <a:off x="1130301" y="3019424"/>
              <a:ext cx="1590736" cy="2209775"/>
            </a:xfrm>
            <a:prstGeom prst="rect">
              <a:avLst/>
            </a:prstGeom>
            <a:effec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9251998" y="1885701"/>
            <a:ext cx="2333597" cy="2562535"/>
            <a:chOff x="6389489" y="1802570"/>
            <a:chExt cx="2333597" cy="2562535"/>
          </a:xfrm>
        </p:grpSpPr>
        <p:cxnSp>
          <p:nvCxnSpPr>
            <p:cNvPr id="138" name="Straight Arrow Connector 137"/>
            <p:cNvCxnSpPr/>
            <p:nvPr/>
          </p:nvCxnSpPr>
          <p:spPr>
            <a:xfrm>
              <a:off x="7517146" y="1802570"/>
              <a:ext cx="0" cy="256253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2" name="Object 141"/>
            <p:cNvGraphicFramePr>
              <a:graphicFrameLocks noChangeAspect="1"/>
            </p:cNvGraphicFramePr>
            <p:nvPr>
              <p:extLst/>
            </p:nvPr>
          </p:nvGraphicFramePr>
          <p:xfrm>
            <a:off x="7614394" y="4127520"/>
            <a:ext cx="177204" cy="218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45" name="Equation" r:id="rId3" imgW="215640" imgH="266400" progId="Equation.DSMT4">
                    <p:embed/>
                  </p:oleObj>
                </mc:Choice>
                <mc:Fallback>
                  <p:oleObj name="Equation" r:id="rId3" imgW="215640" imgH="266400" progId="Equation.DSMT4">
                    <p:embed/>
                    <p:pic>
                      <p:nvPicPr>
                        <p:cNvPr id="142" name="Object 14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614394" y="4127520"/>
                          <a:ext cx="177204" cy="2188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3" name="Straight Arrow Connector 142"/>
            <p:cNvCxnSpPr/>
            <p:nvPr/>
          </p:nvCxnSpPr>
          <p:spPr>
            <a:xfrm>
              <a:off x="6389489" y="2970897"/>
              <a:ext cx="233359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4" name="Object 143"/>
            <p:cNvGraphicFramePr>
              <a:graphicFrameLocks noChangeAspect="1"/>
            </p:cNvGraphicFramePr>
            <p:nvPr>
              <p:extLst/>
            </p:nvPr>
          </p:nvGraphicFramePr>
          <p:xfrm>
            <a:off x="8471496" y="2695235"/>
            <a:ext cx="156357" cy="166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46" name="Equation" r:id="rId5" imgW="190440" imgH="203040" progId="Equation.DSMT4">
                    <p:embed/>
                  </p:oleObj>
                </mc:Choice>
                <mc:Fallback>
                  <p:oleObj name="Equation" r:id="rId5" imgW="190440" imgH="203040" progId="Equation.DSMT4">
                    <p:embed/>
                    <p:pic>
                      <p:nvPicPr>
                        <p:cNvPr id="144" name="Object 14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471496" y="2695235"/>
                          <a:ext cx="156357" cy="1667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" name="Object 135"/>
            <p:cNvGraphicFramePr>
              <a:graphicFrameLocks noChangeAspect="1"/>
            </p:cNvGraphicFramePr>
            <p:nvPr>
              <p:extLst/>
            </p:nvPr>
          </p:nvGraphicFramePr>
          <p:xfrm>
            <a:off x="7268592" y="2668219"/>
            <a:ext cx="207962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47" name="Equation" r:id="rId7" imgW="253800" imgH="279360" progId="Equation.DSMT4">
                    <p:embed/>
                  </p:oleObj>
                </mc:Choice>
                <mc:Fallback>
                  <p:oleObj name="Equation" r:id="rId7" imgW="253800" imgH="279360" progId="Equation.DSMT4">
                    <p:embed/>
                    <p:pic>
                      <p:nvPicPr>
                        <p:cNvPr id="136" name="Object 13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268592" y="2668219"/>
                          <a:ext cx="207962" cy="227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9589122" y="2164229"/>
            <a:ext cx="1574171" cy="1828644"/>
            <a:chOff x="6739313" y="2081099"/>
            <a:chExt cx="1574171" cy="1828644"/>
          </a:xfrm>
        </p:grpSpPr>
        <p:graphicFrame>
          <p:nvGraphicFramePr>
            <p:cNvPr id="165" name="Object 164"/>
            <p:cNvGraphicFramePr>
              <a:graphicFrameLocks noChangeAspect="1"/>
            </p:cNvGraphicFramePr>
            <p:nvPr>
              <p:extLst/>
            </p:nvPr>
          </p:nvGraphicFramePr>
          <p:xfrm>
            <a:off x="7765876" y="3356991"/>
            <a:ext cx="190500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48" name="Equation" r:id="rId9" imgW="228600" imgH="355320" progId="Equation.DSMT4">
                    <p:embed/>
                  </p:oleObj>
                </mc:Choice>
                <mc:Fallback>
                  <p:oleObj name="Equation" r:id="rId9" imgW="228600" imgH="355320" progId="Equation.DSMT4">
                    <p:embed/>
                    <p:pic>
                      <p:nvPicPr>
                        <p:cNvPr id="165" name="Object 16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765876" y="3356991"/>
                          <a:ext cx="190500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Straight Connector 10"/>
            <p:cNvCxnSpPr/>
            <p:nvPr/>
          </p:nvCxnSpPr>
          <p:spPr>
            <a:xfrm flipH="1">
              <a:off x="6739313" y="2081099"/>
              <a:ext cx="1574171" cy="1828644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Arc 163"/>
            <p:cNvSpPr/>
            <p:nvPr/>
          </p:nvSpPr>
          <p:spPr>
            <a:xfrm>
              <a:off x="7147301" y="2585651"/>
              <a:ext cx="769314" cy="794010"/>
            </a:xfrm>
            <a:prstGeom prst="arc">
              <a:avLst>
                <a:gd name="adj1" fmla="val 21587930"/>
                <a:gd name="adj2" fmla="val 7890429"/>
              </a:avLst>
            </a:prstGeom>
            <a:ln>
              <a:headEnd type="oval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9278772" y="1063858"/>
            <a:ext cx="2055233" cy="1358154"/>
            <a:chOff x="6416263" y="980728"/>
            <a:chExt cx="2055233" cy="1358154"/>
          </a:xfrm>
        </p:grpSpPr>
        <p:sp>
          <p:nvSpPr>
            <p:cNvPr id="166" name="TextBox 165"/>
            <p:cNvSpPr txBox="1"/>
            <p:nvPr/>
          </p:nvSpPr>
          <p:spPr>
            <a:xfrm>
              <a:off x="6416263" y="980728"/>
              <a:ext cx="205523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sz="2000" i="1">
                  <a:latin typeface="Times New Roman" pitchFamily="18" charset="0"/>
                  <a:cs typeface="Times New Roman" pitchFamily="18" charset="0"/>
                </a:rPr>
                <a:t>Đường </a:t>
              </a:r>
              <a:r>
                <a:rPr lang="en-US" sz="2000" i="1">
                  <a:latin typeface="Times New Roman" pitchFamily="18" charset="0"/>
                  <a:cs typeface="Times New Roman" pitchFamily="18" charset="0"/>
                </a:rPr>
                <a:t>trung hòa</a:t>
              </a:r>
              <a:endParaRPr lang="vi-VN" sz="2000" i="1" dirty="0">
                <a:latin typeface="+mj-lt"/>
                <a:cs typeface="Times New Roman" pitchFamily="18" charset="0"/>
              </a:endParaRPr>
            </a:p>
          </p:txBody>
        </p:sp>
        <p:cxnSp>
          <p:nvCxnSpPr>
            <p:cNvPr id="19" name="Curved Connector 18"/>
            <p:cNvCxnSpPr/>
            <p:nvPr/>
          </p:nvCxnSpPr>
          <p:spPr>
            <a:xfrm rot="16200000" flipH="1">
              <a:off x="7363376" y="1637486"/>
              <a:ext cx="958044" cy="444748"/>
            </a:xfrm>
            <a:prstGeom prst="curvedConnector3">
              <a:avLst>
                <a:gd name="adj1" fmla="val 50000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2" name="Straight Connector 41"/>
          <p:cNvCxnSpPr/>
          <p:nvPr/>
        </p:nvCxnSpPr>
        <p:spPr>
          <a:xfrm flipV="1">
            <a:off x="9095169" y="3980174"/>
            <a:ext cx="507433" cy="590249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 flipV="1">
            <a:off x="8087418" y="3731778"/>
            <a:ext cx="1967108" cy="1702244"/>
          </a:xfrm>
          <a:prstGeom prst="line">
            <a:avLst/>
          </a:prstGeom>
          <a:ln w="476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8674415" y="3078552"/>
            <a:ext cx="805445" cy="3003171"/>
          </a:xfrm>
          <a:prstGeom prst="line">
            <a:avLst/>
          </a:prstGeom>
          <a:ln w="3492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13"/>
          <p:cNvGrpSpPr/>
          <p:nvPr/>
        </p:nvGrpSpPr>
        <p:grpSpPr>
          <a:xfrm>
            <a:off x="8317604" y="3414725"/>
            <a:ext cx="1522782" cy="2344433"/>
            <a:chOff x="5455096" y="3331594"/>
            <a:chExt cx="1522782" cy="2344433"/>
          </a:xfrm>
        </p:grpSpPr>
        <p:cxnSp>
          <p:nvCxnSpPr>
            <p:cNvPr id="81" name="Straight Arrow Connector 80"/>
            <p:cNvCxnSpPr/>
            <p:nvPr/>
          </p:nvCxnSpPr>
          <p:spPr>
            <a:xfrm flipH="1">
              <a:off x="6432996" y="5007992"/>
              <a:ext cx="322812" cy="36625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/>
            <p:nvPr/>
          </p:nvCxnSpPr>
          <p:spPr>
            <a:xfrm flipH="1">
              <a:off x="6534596" y="5173092"/>
              <a:ext cx="443282" cy="50293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 flipH="1">
              <a:off x="6356796" y="4804792"/>
              <a:ext cx="186137" cy="21118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 flipV="1">
              <a:off x="5455096" y="3331594"/>
              <a:ext cx="448852" cy="509255"/>
            </a:xfrm>
            <a:prstGeom prst="straightConnector1">
              <a:avLst/>
            </a:prstGeom>
            <a:ln w="31750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/>
            <p:cNvCxnSpPr/>
            <p:nvPr/>
          </p:nvCxnSpPr>
          <p:spPr>
            <a:xfrm flipV="1">
              <a:off x="5721796" y="3731105"/>
              <a:ext cx="292100" cy="331409"/>
            </a:xfrm>
            <a:prstGeom prst="straightConnector1">
              <a:avLst/>
            </a:prstGeom>
            <a:ln w="31750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97"/>
            <p:cNvCxnSpPr/>
            <p:nvPr/>
          </p:nvCxnSpPr>
          <p:spPr>
            <a:xfrm flipV="1">
              <a:off x="5950396" y="4084127"/>
              <a:ext cx="165100" cy="187318"/>
            </a:xfrm>
            <a:prstGeom prst="straightConnector1">
              <a:avLst/>
            </a:prstGeom>
            <a:ln w="31750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9474420" y="5448019"/>
            <a:ext cx="894448" cy="658770"/>
            <a:chOff x="6611912" y="5364889"/>
            <a:chExt cx="894448" cy="658770"/>
          </a:xfrm>
        </p:grpSpPr>
        <p:cxnSp>
          <p:nvCxnSpPr>
            <p:cNvPr id="72" name="Straight Arrow Connector 71"/>
            <p:cNvCxnSpPr/>
            <p:nvPr/>
          </p:nvCxnSpPr>
          <p:spPr>
            <a:xfrm flipH="1">
              <a:off x="6611912" y="5364889"/>
              <a:ext cx="565432" cy="64152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2" name="Object 101"/>
            <p:cNvGraphicFramePr>
              <a:graphicFrameLocks noChangeAspect="1"/>
            </p:cNvGraphicFramePr>
            <p:nvPr>
              <p:extLst/>
            </p:nvPr>
          </p:nvGraphicFramePr>
          <p:xfrm>
            <a:off x="6955070" y="5643325"/>
            <a:ext cx="551290" cy="380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49" name="Equation" r:id="rId11" imgW="545760" imgH="380880" progId="Equation.DSMT4">
                    <p:embed/>
                  </p:oleObj>
                </mc:Choice>
                <mc:Fallback>
                  <p:oleObj name="Equation" r:id="rId11" imgW="545760" imgH="380880" progId="Equation.DSMT4">
                    <p:embed/>
                    <p:pic>
                      <p:nvPicPr>
                        <p:cNvPr id="102" name="Object 10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955070" y="5643325"/>
                          <a:ext cx="551290" cy="3803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7824256" y="2976906"/>
            <a:ext cx="850158" cy="754873"/>
            <a:chOff x="4961748" y="2893775"/>
            <a:chExt cx="850158" cy="754873"/>
          </a:xfrm>
        </p:grpSpPr>
        <p:cxnSp>
          <p:nvCxnSpPr>
            <p:cNvPr id="26" name="Straight Arrow Connector 25"/>
            <p:cNvCxnSpPr/>
            <p:nvPr/>
          </p:nvCxnSpPr>
          <p:spPr>
            <a:xfrm flipV="1">
              <a:off x="5224910" y="2982656"/>
              <a:ext cx="586996" cy="665992"/>
            </a:xfrm>
            <a:prstGeom prst="straightConnector1">
              <a:avLst/>
            </a:prstGeom>
            <a:ln w="31750">
              <a:solidFill>
                <a:srgbClr val="0000FF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3" name="Object 102"/>
            <p:cNvGraphicFramePr>
              <a:graphicFrameLocks noChangeAspect="1"/>
            </p:cNvGraphicFramePr>
            <p:nvPr>
              <p:extLst/>
            </p:nvPr>
          </p:nvGraphicFramePr>
          <p:xfrm>
            <a:off x="4961748" y="2893775"/>
            <a:ext cx="526320" cy="380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50" name="Equation" r:id="rId13" imgW="520560" imgH="380880" progId="Equation.DSMT4">
                    <p:embed/>
                  </p:oleObj>
                </mc:Choice>
                <mc:Fallback>
                  <p:oleObj name="Equation" r:id="rId13" imgW="520560" imgH="380880" progId="Equation.DSMT4">
                    <p:embed/>
                    <p:pic>
                      <p:nvPicPr>
                        <p:cNvPr id="103" name="Object 10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961748" y="2893775"/>
                          <a:ext cx="526320" cy="3803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TextBox 54"/>
          <p:cNvSpPr txBox="1"/>
          <p:nvPr/>
        </p:nvSpPr>
        <p:spPr>
          <a:xfrm>
            <a:off x="795129" y="4078220"/>
            <a:ext cx="6836503" cy="1323439"/>
          </a:xfrm>
          <a:prstGeom prst="rect">
            <a:avLst/>
          </a:prstGeom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 defTabSz="457200"/>
            <a:r>
              <a:rPr lang="vi-VN" sz="2000" i="1">
                <a:latin typeface="Times New Roman" pitchFamily="18" charset="0"/>
                <a:cs typeface="Times New Roman" pitchFamily="18" charset="0"/>
              </a:rPr>
              <a:t>B5. Kéo dài đường trung hòa. Từ điểm K</a:t>
            </a:r>
            <a:r>
              <a:rPr lang="vi-VN" sz="2000" i="1" baseline="-2500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vi-VN" sz="2000" i="1">
                <a:latin typeface="Times New Roman" pitchFamily="18" charset="0"/>
                <a:cs typeface="Times New Roman" pitchFamily="18" charset="0"/>
              </a:rPr>
              <a:t>xa đường trung hòa nhất trong vùng chịu kéo và từ K</a:t>
            </a:r>
            <a:r>
              <a:rPr lang="vi-VN" sz="2000" i="1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000" i="1">
                <a:latin typeface="Times New Roman" pitchFamily="18" charset="0"/>
                <a:cs typeface="Times New Roman" pitchFamily="18" charset="0"/>
              </a:rPr>
              <a:t> xa đường trung hòa nhất trong vùng chịu nén, kẻ 2 đường thẳng song song với đường trung hòa. Dựng đường vuông góc với đường trung hòa làm đường chuẩn.</a:t>
            </a:r>
            <a:endParaRPr lang="vi-VN" sz="2000" i="1" baseline="-25000" dirty="0">
              <a:latin typeface="+mj-lt"/>
              <a:cs typeface="Times New Roman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95129" y="5419508"/>
            <a:ext cx="6836503" cy="707886"/>
          </a:xfrm>
          <a:prstGeom prst="rect">
            <a:avLst/>
          </a:prstGeom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 defTabSz="457200"/>
            <a:r>
              <a:rPr lang="vi-VN" sz="2000" i="1">
                <a:latin typeface="Times New Roman" pitchFamily="18" charset="0"/>
                <a:cs typeface="Times New Roman" pitchFamily="18" charset="0"/>
              </a:rPr>
              <a:t>B6. Tính các giá trị ứng suất cực trị tại K</a:t>
            </a:r>
            <a:r>
              <a:rPr lang="vi-VN" sz="2000" i="1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sz="2000" i="1">
                <a:latin typeface="Times New Roman" pitchFamily="18" charset="0"/>
                <a:cs typeface="Times New Roman" pitchFamily="18" charset="0"/>
              </a:rPr>
              <a:t> và K</a:t>
            </a:r>
            <a:r>
              <a:rPr lang="vi-VN" sz="2000" i="1" baseline="-2500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000" i="1" baseline="-25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>
                <a:latin typeface="Times New Roman" pitchFamily="18" charset="0"/>
                <a:cs typeface="Times New Roman" pitchFamily="18" charset="0"/>
              </a:rPr>
              <a:t>rồi</a:t>
            </a:r>
            <a:r>
              <a:rPr lang="vi-VN" sz="2000" i="1">
                <a:latin typeface="Times New Roman" pitchFamily="18" charset="0"/>
                <a:cs typeface="Times New Roman" pitchFamily="18" charset="0"/>
              </a:rPr>
              <a:t> dựng các tung độ tương ứng</a:t>
            </a:r>
            <a:endParaRPr lang="vi-VN" sz="2000" i="1" baseline="-25000" dirty="0">
              <a:latin typeface="+mj-lt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795129" y="6142269"/>
            <a:ext cx="6836503" cy="707886"/>
          </a:xfrm>
          <a:prstGeom prst="rect">
            <a:avLst/>
          </a:prstGeom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 defTabSz="457200"/>
            <a:r>
              <a:rPr lang="vi-VN" sz="2000" i="1">
                <a:latin typeface="Times New Roman" pitchFamily="18" charset="0"/>
                <a:cs typeface="Times New Roman" pitchFamily="18" charset="0"/>
              </a:rPr>
              <a:t>B7. Nối tung độ vừa dựng bằng đoạn thẳng, đó chính là đường biểu đồ.</a:t>
            </a:r>
            <a:endParaRPr lang="vi-VN" sz="2000" i="1" baseline="-25000" dirty="0">
              <a:latin typeface="+mj-lt"/>
              <a:cs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0044805" y="4126155"/>
            <a:ext cx="1463229" cy="1305011"/>
            <a:chOff x="7182296" y="4043024"/>
            <a:chExt cx="1463229" cy="1305011"/>
          </a:xfrm>
        </p:grpSpPr>
        <p:cxnSp>
          <p:nvCxnSpPr>
            <p:cNvPr id="43" name="Straight Connector 42"/>
            <p:cNvCxnSpPr/>
            <p:nvPr/>
          </p:nvCxnSpPr>
          <p:spPr>
            <a:xfrm flipV="1">
              <a:off x="7182296" y="4043024"/>
              <a:ext cx="1121909" cy="1305011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9" name="Object 58"/>
            <p:cNvGraphicFramePr>
              <a:graphicFrameLocks noChangeAspect="1"/>
            </p:cNvGraphicFramePr>
            <p:nvPr>
              <p:extLst/>
            </p:nvPr>
          </p:nvGraphicFramePr>
          <p:xfrm>
            <a:off x="8370888" y="4075113"/>
            <a:ext cx="274637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51" name="Equation" r:id="rId15" imgW="330120" imgH="380880" progId="Equation.DSMT4">
                    <p:embed/>
                  </p:oleObj>
                </mc:Choice>
                <mc:Fallback>
                  <p:oleObj name="Equation" r:id="rId15" imgW="330120" imgH="380880" progId="Equation.DSMT4">
                    <p:embed/>
                    <p:pic>
                      <p:nvPicPr>
                        <p:cNvPr id="59" name="Object 5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370888" y="4075113"/>
                          <a:ext cx="274637" cy="314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/>
          <p:cNvGrpSpPr/>
          <p:nvPr/>
        </p:nvGrpSpPr>
        <p:grpSpPr>
          <a:xfrm>
            <a:off x="8127105" y="1605543"/>
            <a:ext cx="1475497" cy="2088870"/>
            <a:chOff x="5264596" y="1522413"/>
            <a:chExt cx="1475497" cy="2088870"/>
          </a:xfrm>
        </p:grpSpPr>
        <p:cxnSp>
          <p:nvCxnSpPr>
            <p:cNvPr id="3" name="Straight Connector 2"/>
            <p:cNvCxnSpPr/>
            <p:nvPr/>
          </p:nvCxnSpPr>
          <p:spPr>
            <a:xfrm flipV="1">
              <a:off x="5264596" y="1894976"/>
              <a:ext cx="1475497" cy="1716307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0" name="Object 59"/>
            <p:cNvGraphicFramePr>
              <a:graphicFrameLocks noChangeAspect="1"/>
            </p:cNvGraphicFramePr>
            <p:nvPr>
              <p:extLst/>
            </p:nvPr>
          </p:nvGraphicFramePr>
          <p:xfrm>
            <a:off x="6407150" y="1522413"/>
            <a:ext cx="295275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52" name="Equation" r:id="rId17" imgW="355320" imgH="380880" progId="Equation.DSMT4">
                    <p:embed/>
                  </p:oleObj>
                </mc:Choice>
                <mc:Fallback>
                  <p:oleObj name="Equation" r:id="rId17" imgW="355320" imgH="380880" progId="Equation.DSMT4">
                    <p:embed/>
                    <p:pic>
                      <p:nvPicPr>
                        <p:cNvPr id="60" name="Object 5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407150" y="1522413"/>
                          <a:ext cx="295275" cy="314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Group 49"/>
          <p:cNvGrpSpPr/>
          <p:nvPr/>
        </p:nvGrpSpPr>
        <p:grpSpPr>
          <a:xfrm>
            <a:off x="10482533" y="5553881"/>
            <a:ext cx="588275" cy="581943"/>
            <a:chOff x="7687125" y="4911080"/>
            <a:chExt cx="588275" cy="581943"/>
          </a:xfrm>
        </p:grpSpPr>
        <p:sp>
          <p:nvSpPr>
            <p:cNvPr id="52" name="Oval 51"/>
            <p:cNvSpPr/>
            <p:nvPr/>
          </p:nvSpPr>
          <p:spPr>
            <a:xfrm>
              <a:off x="7687125" y="4911080"/>
              <a:ext cx="588275" cy="581943"/>
            </a:xfrm>
            <a:prstGeom prst="ellipse">
              <a:avLst/>
            </a:prstGeom>
            <a:solidFill>
              <a:schemeClr val="bg2">
                <a:lumMod val="90000"/>
              </a:schemeClr>
            </a:solidFill>
            <a:ln>
              <a:solidFill>
                <a:schemeClr val="tx1"/>
              </a:solidFill>
            </a:ln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4" name="Object 53"/>
            <p:cNvGraphicFramePr>
              <a:graphicFrameLocks noChangeAspect="1"/>
            </p:cNvGraphicFramePr>
            <p:nvPr>
              <p:extLst/>
            </p:nvPr>
          </p:nvGraphicFramePr>
          <p:xfrm>
            <a:off x="7816850" y="4989513"/>
            <a:ext cx="360363" cy="42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53" name="Equation" r:id="rId19" imgW="317160" imgH="380880" progId="Equation.DSMT4">
                    <p:embed/>
                  </p:oleObj>
                </mc:Choice>
                <mc:Fallback>
                  <p:oleObj name="Equation" r:id="rId19" imgW="317160" imgH="380880" progId="Equation.DSMT4">
                    <p:embed/>
                    <p:pic>
                      <p:nvPicPr>
                        <p:cNvPr id="54" name="Object 53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816850" y="4989513"/>
                          <a:ext cx="360363" cy="427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72D051FD-15ED-4118-A5C7-4548A8A53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015436"/>
              </p:ext>
            </p:extLst>
          </p:nvPr>
        </p:nvGraphicFramePr>
        <p:xfrm>
          <a:off x="2632075" y="3224793"/>
          <a:ext cx="1794151" cy="810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54" name="Equation" r:id="rId21" imgW="1155600" imgH="520560" progId="Equation.DSMT4">
                  <p:embed/>
                </p:oleObj>
              </mc:Choice>
              <mc:Fallback>
                <p:oleObj name="Equation" r:id="rId21" imgW="1155600" imgH="520560" progId="Equation.DSMT4">
                  <p:embed/>
                  <p:pic>
                    <p:nvPicPr>
                      <p:cNvPr id="75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3224793"/>
                        <a:ext cx="1794151" cy="810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3852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5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animBg="1"/>
      <p:bldP spid="49" grpId="0" animBg="1"/>
      <p:bldP spid="53" grpId="0" animBg="1"/>
      <p:bldP spid="55" grpId="0" animBg="1"/>
      <p:bldP spid="56" grpId="0" animBg="1"/>
      <p:bldP spid="5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80</TotalTime>
  <Words>1884</Words>
  <Application>Microsoft Office PowerPoint</Application>
  <PresentationFormat>Widescreen</PresentationFormat>
  <Paragraphs>204</Paragraphs>
  <Slides>4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2" baseType="lpstr">
      <vt:lpstr>Arial</vt:lpstr>
      <vt:lpstr>Calibri</vt:lpstr>
      <vt:lpstr>Calibri Light</vt:lpstr>
      <vt:lpstr>Cambria Math</vt:lpstr>
      <vt:lpstr>Symbol</vt:lpstr>
      <vt:lpstr>Times New Roman</vt:lpstr>
      <vt:lpstr>Office Theme</vt:lpstr>
      <vt:lpstr>Equation</vt:lpstr>
      <vt:lpstr>CHƯƠNG 8: THANH CHỊU LỰC PHỨC TẠP</vt:lpstr>
      <vt:lpstr>PowerPoint Presentation</vt:lpstr>
      <vt:lpstr>PowerPoint Presentation</vt:lpstr>
      <vt:lpstr>PowerPoint Presentation</vt:lpstr>
      <vt:lpstr>8.1. UỐN XIÊN</vt:lpstr>
      <vt:lpstr>Ứng suất phá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Điều kiện bền ứng suất phá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8.2. Thanh chịu uốn đồng thời kéo (nén) đúng tâm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8.3. THANH CHỊU KÉO (NÉN) LỆCH TÂ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8.4. THANH CHỊU UỐN ĐỒNG THỜI VỚI XOẮ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ƯƠNG 7: THANH CHỊU LỰC PHỨC TẠP</dc:title>
  <dc:creator>NDS</dc:creator>
  <cp:lastModifiedBy>Nguyễn Đức Sỹ</cp:lastModifiedBy>
  <cp:revision>211</cp:revision>
  <dcterms:created xsi:type="dcterms:W3CDTF">2020-07-13T07:10:17Z</dcterms:created>
  <dcterms:modified xsi:type="dcterms:W3CDTF">2023-03-22T08:08:58Z</dcterms:modified>
</cp:coreProperties>
</file>